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1644" w:rsidRPr="00A71A26" w:rsidRDefault="00C30BAF" w:rsidP="00631329">
      <w:pPr>
        <w:pStyle w:val="StyleVisionp-paragraphP00000000093E2A30"/>
        <w:spacing w:before="0" w:after="120"/>
        <w:rPr>
          <w:color w:val="7F7F7F" w:themeColor="text1" w:themeTint="80"/>
        </w:rPr>
      </w:pPr>
      <w:r w:rsidRPr="00A71A26">
        <w:rPr>
          <w:noProof/>
          <w:color w:val="7F7F7F" w:themeColor="text1" w:themeTint="80"/>
        </w:rPr>
        <w:drawing>
          <wp:inline distT="0" distB="0" distL="0" distR="0">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rsidR="00581644" w:rsidRPr="00A71A26" w:rsidRDefault="00581644" w:rsidP="00631329">
      <w:pPr>
        <w:spacing w:after="120"/>
        <w:rPr>
          <w:color w:val="7F7F7F" w:themeColor="text1" w:themeTint="80"/>
        </w:rPr>
      </w:pPr>
    </w:p>
    <w:p w:rsidR="00B139A2" w:rsidRPr="00A71A26" w:rsidRDefault="00FB6B8A" w:rsidP="00631329">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rsidR="003A417C" w:rsidRPr="00A71A26" w:rsidRDefault="00E211A3" w:rsidP="00631329">
      <w:pPr>
        <w:pStyle w:val="StyleVisionh1"/>
        <w:spacing w:before="0" w:after="120"/>
        <w:jc w:val="center"/>
        <w:rPr>
          <w:rFonts w:asciiTheme="minorHAnsi" w:hAnsiTheme="minorHAnsi" w:cstheme="minorHAnsi"/>
          <w:sz w:val="56"/>
          <w:szCs w:val="56"/>
        </w:rPr>
      </w:pPr>
      <w:r w:rsidRPr="00A71A26">
        <w:rPr>
          <w:rFonts w:asciiTheme="minorHAnsi" w:hAnsiTheme="minorHAnsi" w:cstheme="minorHAnsi"/>
          <w:sz w:val="56"/>
          <w:szCs w:val="56"/>
        </w:rPr>
        <w:t>Atherosclerosis Biomarkers Assessment</w:t>
      </w:r>
      <w:r w:rsidR="00054D17" w:rsidRPr="00A71A26">
        <w:rPr>
          <w:rFonts w:asciiTheme="minorHAnsi" w:hAnsiTheme="minorHAnsi" w:cstheme="minorHAnsi"/>
          <w:sz w:val="56"/>
          <w:szCs w:val="56"/>
        </w:rPr>
        <w:t xml:space="preserve"> - 2018</w:t>
      </w:r>
    </w:p>
    <w:p w:rsidR="00D10A6F" w:rsidRPr="00A71A26" w:rsidRDefault="00D10A6F" w:rsidP="00631329">
      <w:pPr>
        <w:pStyle w:val="3"/>
        <w:spacing w:before="0" w:after="120"/>
        <w:rPr>
          <w:rFonts w:asciiTheme="minorHAnsi" w:hAnsiTheme="minorHAnsi" w:cstheme="minorHAnsi"/>
        </w:rPr>
      </w:pPr>
    </w:p>
    <w:p w:rsidR="006E156A" w:rsidRPr="00A71A26" w:rsidRDefault="00A778B9" w:rsidP="00631329">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rsidR="00380279" w:rsidRPr="00A71A26" w:rsidRDefault="00E536FF" w:rsidP="00631329">
      <w:pPr>
        <w:pStyle w:val="3"/>
        <w:spacing w:before="0" w:after="120"/>
        <w:rPr>
          <w:rFonts w:asciiTheme="minorHAnsi" w:hAnsiTheme="minorHAnsi" w:cstheme="minorHAnsi"/>
        </w:rPr>
      </w:pPr>
      <w:r>
        <w:rPr>
          <w:rFonts w:asciiTheme="minorHAnsi" w:hAnsiTheme="minorHAnsi" w:cstheme="minorHAnsi"/>
          <w:noProof/>
        </w:rPr>
        <mc:AlternateContent>
          <mc:Choice Requires="wps">
            <w:drawing>
              <wp:anchor distT="0" distB="0" distL="114300" distR="114300" simplePos="0" relativeHeight="251657728" behindDoc="0" locked="0" layoutInCell="1" allowOverlap="1">
                <wp:simplePos x="0" y="0"/>
                <wp:positionH relativeFrom="column">
                  <wp:posOffset>-279400</wp:posOffset>
                </wp:positionH>
                <wp:positionV relativeFrom="paragraph">
                  <wp:posOffset>3244215</wp:posOffset>
                </wp:positionV>
                <wp:extent cx="7248525" cy="977900"/>
                <wp:effectExtent l="0" t="0" r="28575" b="12700"/>
                <wp:wrapNone/>
                <wp:docPr id="14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rsidR="00C037C3" w:rsidRPr="00EE073B" w:rsidRDefault="00C037C3"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rsidR="00C037C3" w:rsidRDefault="00C037C3" w:rsidP="00FB312B"/>
                          <w:p w:rsidR="00C037C3" w:rsidRDefault="00C037C3" w:rsidP="00FB312B">
                            <w:proofErr w:type="gramStart"/>
                            <w:r>
                              <w:rPr>
                                <w:sz w:val="20"/>
                                <w:szCs w:val="20"/>
                              </w:rPr>
                              <w:t>QIBA Atherosclerosis Biomarkers Committee</w:t>
                            </w:r>
                            <w:r w:rsidRPr="00EE073B">
                              <w:rPr>
                                <w:sz w:val="20"/>
                                <w:szCs w:val="20"/>
                              </w:rPr>
                              <w:t>.</w:t>
                            </w:r>
                            <w:proofErr w:type="gramEnd"/>
                            <w:r>
                              <w:rPr>
                                <w:sz w:val="20"/>
                                <w:szCs w:val="20"/>
                              </w:rPr>
                              <w:t xml:space="preserve">  </w:t>
                            </w:r>
                            <w:proofErr w:type="gramStart"/>
                            <w:r>
                              <w:rPr>
                                <w:sz w:val="20"/>
                                <w:szCs w:val="20"/>
                              </w:rPr>
                              <w:t>Atherosclerosis Biomarkers Assessment – 2018.</w:t>
                            </w:r>
                            <w:proofErr w:type="gramEnd"/>
                            <w:r>
                              <w:rPr>
                                <w:sz w:val="20"/>
                                <w:szCs w:val="20"/>
                              </w:rPr>
                              <w:t xml:space="preserve">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" filled="f" strokecolor="#1f497d">
                <v:textbox>
                  <w:txbxContent>
                    <w:p w:rsidR="00C037C3" w:rsidRPr="00EE073B" w:rsidRDefault="00C037C3"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rsidR="00C037C3" w:rsidRDefault="00C037C3" w:rsidP="00FB312B"/>
                    <w:p w:rsidR="00C037C3" w:rsidRDefault="00C037C3" w:rsidP="00FB312B">
                      <w:proofErr w:type="gramStart"/>
                      <w:r>
                        <w:rPr>
                          <w:sz w:val="20"/>
                          <w:szCs w:val="20"/>
                        </w:rPr>
                        <w:t>QIBA Atherosclerosis Biomarkers Committee</w:t>
                      </w:r>
                      <w:r w:rsidRPr="00EE073B">
                        <w:rPr>
                          <w:sz w:val="20"/>
                          <w:szCs w:val="20"/>
                        </w:rPr>
                        <w:t>.</w:t>
                      </w:r>
                      <w:proofErr w:type="gramEnd"/>
                      <w:r>
                        <w:rPr>
                          <w:sz w:val="20"/>
                          <w:szCs w:val="20"/>
                        </w:rPr>
                        <w:t xml:space="preserve">  </w:t>
                      </w:r>
                      <w:proofErr w:type="gramStart"/>
                      <w:r>
                        <w:rPr>
                          <w:sz w:val="20"/>
                          <w:szCs w:val="20"/>
                        </w:rPr>
                        <w:t>Atherosclerosis Biomarkers Assessment – 2018.</w:t>
                      </w:r>
                      <w:proofErr w:type="gramEnd"/>
                      <w:r>
                        <w:rPr>
                          <w:sz w:val="20"/>
                          <w:szCs w:val="20"/>
                        </w:rPr>
                        <w:t xml:space="preserve">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rsidR="00E94464" w:rsidRPr="00A71A26" w:rsidRDefault="00E94464" w:rsidP="00631329">
      <w:pPr>
        <w:pStyle w:val="2"/>
        <w:spacing w:before="0" w:after="120" w:line="240" w:lineRule="auto"/>
        <w:jc w:val="center"/>
        <w:rPr>
          <w:color w:val="auto"/>
        </w:rPr>
      </w:pPr>
      <w:r w:rsidRPr="00A71A26">
        <w:rPr>
          <w:color w:val="auto"/>
        </w:rPr>
        <w:lastRenderedPageBreak/>
        <w:t>Table of Contents</w:t>
      </w:r>
    </w:p>
    <w:p w:rsidR="00661483" w:rsidRDefault="00FC0B06">
      <w:pPr>
        <w:pStyle w:val="TOC1"/>
        <w:rPr>
          <w:rFonts w:asciiTheme="minorHAnsi" w:eastAsiaTheme="minorEastAsia" w:hAnsiTheme="minorHAnsi" w:cstheme="minorBidi"/>
          <w:noProof/>
          <w:sz w:val="22"/>
          <w:szCs w:val="22"/>
        </w:rPr>
      </w:pPr>
      <w:r w:rsidRPr="00A71A26">
        <w:fldChar w:fldCharType="begin"/>
      </w:r>
      <w:r w:rsidR="003621AD" w:rsidRPr="00A71A26">
        <w:instrText xml:space="preserve"> TOC \o "1-4" \h \z \u </w:instrText>
      </w:r>
      <w:r w:rsidRPr="00A71A26">
        <w:fldChar w:fldCharType="separate"/>
      </w:r>
      <w:hyperlink w:anchor="_Toc528020250" w:history="1">
        <w:r w:rsidR="00661483" w:rsidRPr="001A6681">
          <w:rPr>
            <w:rStyle w:val="Hyperlink"/>
            <w:noProof/>
          </w:rPr>
          <w:t>1. Executive Summary</w:t>
        </w:r>
        <w:r w:rsidR="00661483">
          <w:rPr>
            <w:noProof/>
            <w:webHidden/>
          </w:rPr>
          <w:tab/>
        </w:r>
        <w:r w:rsidR="00661483">
          <w:rPr>
            <w:noProof/>
            <w:webHidden/>
          </w:rPr>
          <w:fldChar w:fldCharType="begin"/>
        </w:r>
        <w:r w:rsidR="00661483">
          <w:rPr>
            <w:noProof/>
            <w:webHidden/>
          </w:rPr>
          <w:instrText xml:space="preserve"> PAGEREF _Toc528020250 \h </w:instrText>
        </w:r>
        <w:r w:rsidR="00661483">
          <w:rPr>
            <w:noProof/>
            <w:webHidden/>
          </w:rPr>
        </w:r>
        <w:r w:rsidR="00661483">
          <w:rPr>
            <w:noProof/>
            <w:webHidden/>
          </w:rPr>
          <w:fldChar w:fldCharType="separate"/>
        </w:r>
        <w:r w:rsidR="00661483">
          <w:rPr>
            <w:noProof/>
            <w:webHidden/>
          </w:rPr>
          <w:t>3</w:t>
        </w:r>
        <w:r w:rsidR="00661483">
          <w:rPr>
            <w:noProof/>
            <w:webHidden/>
          </w:rPr>
          <w:fldChar w:fldCharType="end"/>
        </w:r>
      </w:hyperlink>
    </w:p>
    <w:p w:rsidR="00661483" w:rsidRDefault="00C037C3">
      <w:pPr>
        <w:pStyle w:val="TOC1"/>
        <w:rPr>
          <w:rFonts w:asciiTheme="minorHAnsi" w:eastAsiaTheme="minorEastAsia" w:hAnsiTheme="minorHAnsi" w:cstheme="minorBidi"/>
          <w:noProof/>
          <w:sz w:val="22"/>
          <w:szCs w:val="22"/>
        </w:rPr>
      </w:pPr>
      <w:hyperlink w:anchor="_Toc528020251" w:history="1">
        <w:r w:rsidR="00661483" w:rsidRPr="001A6681">
          <w:rPr>
            <w:rStyle w:val="Hyperlink"/>
            <w:noProof/>
          </w:rPr>
          <w:t>2. Clinical Context and Claim(s)</w:t>
        </w:r>
        <w:r w:rsidR="00661483">
          <w:rPr>
            <w:noProof/>
            <w:webHidden/>
          </w:rPr>
          <w:tab/>
        </w:r>
        <w:r w:rsidR="00661483">
          <w:rPr>
            <w:noProof/>
            <w:webHidden/>
          </w:rPr>
          <w:fldChar w:fldCharType="begin"/>
        </w:r>
        <w:r w:rsidR="00661483">
          <w:rPr>
            <w:noProof/>
            <w:webHidden/>
          </w:rPr>
          <w:instrText xml:space="preserve"> PAGEREF _Toc528020251 \h </w:instrText>
        </w:r>
        <w:r w:rsidR="00661483">
          <w:rPr>
            <w:noProof/>
            <w:webHidden/>
          </w:rPr>
        </w:r>
        <w:r w:rsidR="00661483">
          <w:rPr>
            <w:noProof/>
            <w:webHidden/>
          </w:rPr>
          <w:fldChar w:fldCharType="separate"/>
        </w:r>
        <w:r w:rsidR="00661483">
          <w:rPr>
            <w:noProof/>
            <w:webHidden/>
          </w:rPr>
          <w:t>4</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52" w:history="1">
        <w:r w:rsidR="00661483" w:rsidRPr="001A6681">
          <w:rPr>
            <w:rStyle w:val="Hyperlink"/>
            <w:noProof/>
          </w:rPr>
          <w:t>Clinical Context</w:t>
        </w:r>
        <w:r w:rsidR="00661483">
          <w:rPr>
            <w:noProof/>
            <w:webHidden/>
          </w:rPr>
          <w:tab/>
        </w:r>
        <w:r w:rsidR="00661483">
          <w:rPr>
            <w:noProof/>
            <w:webHidden/>
          </w:rPr>
          <w:fldChar w:fldCharType="begin"/>
        </w:r>
        <w:r w:rsidR="00661483">
          <w:rPr>
            <w:noProof/>
            <w:webHidden/>
          </w:rPr>
          <w:instrText xml:space="preserve"> PAGEREF _Toc528020252 \h </w:instrText>
        </w:r>
        <w:r w:rsidR="00661483">
          <w:rPr>
            <w:noProof/>
            <w:webHidden/>
          </w:rPr>
        </w:r>
        <w:r w:rsidR="00661483">
          <w:rPr>
            <w:noProof/>
            <w:webHidden/>
          </w:rPr>
          <w:fldChar w:fldCharType="separate"/>
        </w:r>
        <w:r w:rsidR="00661483">
          <w:rPr>
            <w:noProof/>
            <w:webHidden/>
          </w:rPr>
          <w:t>4</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53"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53 \h </w:instrText>
        </w:r>
        <w:r w:rsidR="00661483">
          <w:rPr>
            <w:noProof/>
            <w:webHidden/>
          </w:rPr>
        </w:r>
        <w:r w:rsidR="00661483">
          <w:rPr>
            <w:noProof/>
            <w:webHidden/>
          </w:rPr>
          <w:fldChar w:fldCharType="separate"/>
        </w:r>
        <w:r w:rsidR="00661483">
          <w:rPr>
            <w:noProof/>
            <w:webHidden/>
          </w:rPr>
          <w:t>6</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54" w:history="1">
        <w:r w:rsidR="00661483" w:rsidRPr="001A6681">
          <w:rPr>
            <w:rStyle w:val="Hyperlink"/>
            <w:smallCaps/>
            <w:noProof/>
          </w:rPr>
          <w:t>Claims</w:t>
        </w:r>
        <w:r w:rsidR="00661483">
          <w:rPr>
            <w:noProof/>
            <w:webHidden/>
          </w:rPr>
          <w:tab/>
        </w:r>
        <w:r w:rsidR="00661483">
          <w:rPr>
            <w:noProof/>
            <w:webHidden/>
          </w:rPr>
          <w:fldChar w:fldCharType="begin"/>
        </w:r>
        <w:r w:rsidR="00661483">
          <w:rPr>
            <w:noProof/>
            <w:webHidden/>
          </w:rPr>
          <w:instrText xml:space="preserve"> PAGEREF _Toc528020254 \h </w:instrText>
        </w:r>
        <w:r w:rsidR="00661483">
          <w:rPr>
            <w:noProof/>
            <w:webHidden/>
          </w:rPr>
        </w:r>
        <w:r w:rsidR="00661483">
          <w:rPr>
            <w:noProof/>
            <w:webHidden/>
          </w:rPr>
          <w:fldChar w:fldCharType="separate"/>
        </w:r>
        <w:r w:rsidR="00661483">
          <w:rPr>
            <w:noProof/>
            <w:webHidden/>
          </w:rPr>
          <w:t>6</w:t>
        </w:r>
        <w:r w:rsidR="00661483">
          <w:rPr>
            <w:noProof/>
            <w:webHidden/>
          </w:rPr>
          <w:fldChar w:fldCharType="end"/>
        </w:r>
      </w:hyperlink>
    </w:p>
    <w:p w:rsidR="00661483" w:rsidRDefault="00C037C3">
      <w:pPr>
        <w:pStyle w:val="TOC1"/>
        <w:rPr>
          <w:rFonts w:asciiTheme="minorHAnsi" w:eastAsiaTheme="minorEastAsia" w:hAnsiTheme="minorHAnsi" w:cstheme="minorBidi"/>
          <w:noProof/>
          <w:sz w:val="22"/>
          <w:szCs w:val="22"/>
        </w:rPr>
      </w:pPr>
      <w:hyperlink w:anchor="_Toc528020255" w:history="1">
        <w:r w:rsidR="00661483" w:rsidRPr="001A6681">
          <w:rPr>
            <w:rStyle w:val="Hyperlink"/>
            <w:noProof/>
          </w:rPr>
          <w:t>3. Profile Requirements</w:t>
        </w:r>
        <w:r w:rsidR="00661483">
          <w:rPr>
            <w:noProof/>
            <w:webHidden/>
          </w:rPr>
          <w:tab/>
        </w:r>
        <w:r w:rsidR="00661483">
          <w:rPr>
            <w:noProof/>
            <w:webHidden/>
          </w:rPr>
          <w:fldChar w:fldCharType="begin"/>
        </w:r>
        <w:r w:rsidR="00661483">
          <w:rPr>
            <w:noProof/>
            <w:webHidden/>
          </w:rPr>
          <w:instrText xml:space="preserve"> PAGEREF _Toc528020255 \h </w:instrText>
        </w:r>
        <w:r w:rsidR="00661483">
          <w:rPr>
            <w:noProof/>
            <w:webHidden/>
          </w:rPr>
        </w:r>
        <w:r w:rsidR="00661483">
          <w:rPr>
            <w:noProof/>
            <w:webHidden/>
          </w:rPr>
          <w:fldChar w:fldCharType="separate"/>
        </w:r>
        <w:r w:rsidR="00661483">
          <w:rPr>
            <w:noProof/>
            <w:webHidden/>
          </w:rPr>
          <w:t>8</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56" w:history="1">
        <w:r w:rsidR="00661483" w:rsidRPr="001A6681">
          <w:rPr>
            <w:rStyle w:val="Hyperlink"/>
            <w:noProof/>
          </w:rPr>
          <w:t>3.0. Subject Handling</w:t>
        </w:r>
        <w:r w:rsidR="00661483">
          <w:rPr>
            <w:noProof/>
            <w:webHidden/>
          </w:rPr>
          <w:tab/>
        </w:r>
        <w:r w:rsidR="00661483">
          <w:rPr>
            <w:noProof/>
            <w:webHidden/>
          </w:rPr>
          <w:fldChar w:fldCharType="begin"/>
        </w:r>
        <w:r w:rsidR="00661483">
          <w:rPr>
            <w:noProof/>
            <w:webHidden/>
          </w:rPr>
          <w:instrText xml:space="preserve"> PAGEREF _Toc528020256 \h </w:instrText>
        </w:r>
        <w:r w:rsidR="00661483">
          <w:rPr>
            <w:noProof/>
            <w:webHidden/>
          </w:rPr>
        </w:r>
        <w:r w:rsidR="00661483">
          <w:rPr>
            <w:noProof/>
            <w:webHidden/>
          </w:rPr>
          <w:fldChar w:fldCharType="separate"/>
        </w:r>
        <w:r w:rsidR="00661483">
          <w:rPr>
            <w:noProof/>
            <w:webHidden/>
          </w:rPr>
          <w:t>9</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57"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57 \h </w:instrText>
        </w:r>
        <w:r w:rsidR="00661483">
          <w:rPr>
            <w:noProof/>
            <w:webHidden/>
          </w:rPr>
        </w:r>
        <w:r w:rsidR="00661483">
          <w:rPr>
            <w:noProof/>
            <w:webHidden/>
          </w:rPr>
          <w:fldChar w:fldCharType="separate"/>
        </w:r>
        <w:r w:rsidR="00661483">
          <w:rPr>
            <w:noProof/>
            <w:webHidden/>
          </w:rPr>
          <w:t>9</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58" w:history="1">
        <w:r w:rsidR="00661483" w:rsidRPr="001A6681">
          <w:rPr>
            <w:rStyle w:val="Hyperlink"/>
            <w:smallCaps/>
            <w:noProof/>
          </w:rPr>
          <w:t>Specification</w:t>
        </w:r>
        <w:r w:rsidR="00661483">
          <w:rPr>
            <w:noProof/>
            <w:webHidden/>
          </w:rPr>
          <w:tab/>
        </w:r>
        <w:r w:rsidR="00661483">
          <w:rPr>
            <w:noProof/>
            <w:webHidden/>
          </w:rPr>
          <w:fldChar w:fldCharType="begin"/>
        </w:r>
        <w:r w:rsidR="00661483">
          <w:rPr>
            <w:noProof/>
            <w:webHidden/>
          </w:rPr>
          <w:instrText xml:space="preserve"> PAGEREF _Toc528020258 \h </w:instrText>
        </w:r>
        <w:r w:rsidR="00661483">
          <w:rPr>
            <w:noProof/>
            <w:webHidden/>
          </w:rPr>
        </w:r>
        <w:r w:rsidR="00661483">
          <w:rPr>
            <w:noProof/>
            <w:webHidden/>
          </w:rPr>
          <w:fldChar w:fldCharType="separate"/>
        </w:r>
        <w:r w:rsidR="00661483">
          <w:rPr>
            <w:noProof/>
            <w:webHidden/>
          </w:rPr>
          <w:t>11</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59" w:history="1">
        <w:r w:rsidR="00661483" w:rsidRPr="001A6681">
          <w:rPr>
            <w:rStyle w:val="Hyperlink"/>
            <w:noProof/>
          </w:rPr>
          <w:t>3.1. Image Data Acquisition</w:t>
        </w:r>
        <w:r w:rsidR="00661483">
          <w:rPr>
            <w:noProof/>
            <w:webHidden/>
          </w:rPr>
          <w:tab/>
        </w:r>
        <w:r w:rsidR="00661483">
          <w:rPr>
            <w:noProof/>
            <w:webHidden/>
          </w:rPr>
          <w:fldChar w:fldCharType="begin"/>
        </w:r>
        <w:r w:rsidR="00661483">
          <w:rPr>
            <w:noProof/>
            <w:webHidden/>
          </w:rPr>
          <w:instrText xml:space="preserve"> PAGEREF _Toc528020259 \h </w:instrText>
        </w:r>
        <w:r w:rsidR="00661483">
          <w:rPr>
            <w:noProof/>
            <w:webHidden/>
          </w:rPr>
        </w:r>
        <w:r w:rsidR="00661483">
          <w:rPr>
            <w:noProof/>
            <w:webHidden/>
          </w:rPr>
          <w:fldChar w:fldCharType="separate"/>
        </w:r>
        <w:r w:rsidR="00661483">
          <w:rPr>
            <w:noProof/>
            <w:webHidden/>
          </w:rPr>
          <w:t>12</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60"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60 \h </w:instrText>
        </w:r>
        <w:r w:rsidR="00661483">
          <w:rPr>
            <w:noProof/>
            <w:webHidden/>
          </w:rPr>
        </w:r>
        <w:r w:rsidR="00661483">
          <w:rPr>
            <w:noProof/>
            <w:webHidden/>
          </w:rPr>
          <w:fldChar w:fldCharType="separate"/>
        </w:r>
        <w:r w:rsidR="00661483">
          <w:rPr>
            <w:noProof/>
            <w:webHidden/>
          </w:rPr>
          <w:t>12</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61" w:history="1">
        <w:r w:rsidR="00661483" w:rsidRPr="001A6681">
          <w:rPr>
            <w:rStyle w:val="Hyperlink"/>
            <w:smallCaps/>
            <w:noProof/>
          </w:rPr>
          <w:t>Specification Common to Arterial Beds</w:t>
        </w:r>
        <w:r w:rsidR="00661483">
          <w:rPr>
            <w:noProof/>
            <w:webHidden/>
          </w:rPr>
          <w:tab/>
        </w:r>
        <w:r w:rsidR="00661483">
          <w:rPr>
            <w:noProof/>
            <w:webHidden/>
          </w:rPr>
          <w:fldChar w:fldCharType="begin"/>
        </w:r>
        <w:r w:rsidR="00661483">
          <w:rPr>
            <w:noProof/>
            <w:webHidden/>
          </w:rPr>
          <w:instrText xml:space="preserve"> PAGEREF _Toc528020261 \h </w:instrText>
        </w:r>
        <w:r w:rsidR="00661483">
          <w:rPr>
            <w:noProof/>
            <w:webHidden/>
          </w:rPr>
        </w:r>
        <w:r w:rsidR="00661483">
          <w:rPr>
            <w:noProof/>
            <w:webHidden/>
          </w:rPr>
          <w:fldChar w:fldCharType="separate"/>
        </w:r>
        <w:r w:rsidR="00661483">
          <w:rPr>
            <w:noProof/>
            <w:webHidden/>
          </w:rPr>
          <w:t>15</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62" w:history="1">
        <w:r w:rsidR="00661483" w:rsidRPr="001A6681">
          <w:rPr>
            <w:rStyle w:val="Hyperlink"/>
            <w:smallCaps/>
            <w:noProof/>
          </w:rPr>
          <w:t>Protocol Specification Unique to Coronary Arteries</w:t>
        </w:r>
        <w:r w:rsidR="00661483">
          <w:rPr>
            <w:noProof/>
            <w:webHidden/>
          </w:rPr>
          <w:tab/>
        </w:r>
        <w:r w:rsidR="00661483">
          <w:rPr>
            <w:noProof/>
            <w:webHidden/>
          </w:rPr>
          <w:fldChar w:fldCharType="begin"/>
        </w:r>
        <w:r w:rsidR="00661483">
          <w:rPr>
            <w:noProof/>
            <w:webHidden/>
          </w:rPr>
          <w:instrText xml:space="preserve"> PAGEREF _Toc528020262 \h </w:instrText>
        </w:r>
        <w:r w:rsidR="00661483">
          <w:rPr>
            <w:noProof/>
            <w:webHidden/>
          </w:rPr>
        </w:r>
        <w:r w:rsidR="00661483">
          <w:rPr>
            <w:noProof/>
            <w:webHidden/>
          </w:rPr>
          <w:fldChar w:fldCharType="separate"/>
        </w:r>
        <w:r w:rsidR="00661483">
          <w:rPr>
            <w:noProof/>
            <w:webHidden/>
          </w:rPr>
          <w:t>15</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63" w:history="1">
        <w:r w:rsidR="00661483" w:rsidRPr="001A6681">
          <w:rPr>
            <w:rStyle w:val="Hyperlink"/>
            <w:smallCaps/>
            <w:noProof/>
          </w:rPr>
          <w:t>Protocol Specification Unique to Carotid Arteries</w:t>
        </w:r>
        <w:r w:rsidR="00661483">
          <w:rPr>
            <w:noProof/>
            <w:webHidden/>
          </w:rPr>
          <w:tab/>
        </w:r>
        <w:r w:rsidR="00661483">
          <w:rPr>
            <w:noProof/>
            <w:webHidden/>
          </w:rPr>
          <w:fldChar w:fldCharType="begin"/>
        </w:r>
        <w:r w:rsidR="00661483">
          <w:rPr>
            <w:noProof/>
            <w:webHidden/>
          </w:rPr>
          <w:instrText xml:space="preserve"> PAGEREF _Toc528020263 \h </w:instrText>
        </w:r>
        <w:r w:rsidR="00661483">
          <w:rPr>
            <w:noProof/>
            <w:webHidden/>
          </w:rPr>
        </w:r>
        <w:r w:rsidR="00661483">
          <w:rPr>
            <w:noProof/>
            <w:webHidden/>
          </w:rPr>
          <w:fldChar w:fldCharType="separate"/>
        </w:r>
        <w:r w:rsidR="00661483">
          <w:rPr>
            <w:noProof/>
            <w:webHidden/>
          </w:rPr>
          <w:t>15</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64" w:history="1">
        <w:r w:rsidR="00661483" w:rsidRPr="001A6681">
          <w:rPr>
            <w:rStyle w:val="Hyperlink"/>
            <w:noProof/>
          </w:rPr>
          <w:t>3.2. Image Data Reconstruction</w:t>
        </w:r>
        <w:r w:rsidR="00661483">
          <w:rPr>
            <w:noProof/>
            <w:webHidden/>
          </w:rPr>
          <w:tab/>
        </w:r>
        <w:r w:rsidR="00661483">
          <w:rPr>
            <w:noProof/>
            <w:webHidden/>
          </w:rPr>
          <w:fldChar w:fldCharType="begin"/>
        </w:r>
        <w:r w:rsidR="00661483">
          <w:rPr>
            <w:noProof/>
            <w:webHidden/>
          </w:rPr>
          <w:instrText xml:space="preserve"> PAGEREF _Toc528020264 \h </w:instrText>
        </w:r>
        <w:r w:rsidR="00661483">
          <w:rPr>
            <w:noProof/>
            <w:webHidden/>
          </w:rPr>
        </w:r>
        <w:r w:rsidR="00661483">
          <w:rPr>
            <w:noProof/>
            <w:webHidden/>
          </w:rPr>
          <w:fldChar w:fldCharType="separate"/>
        </w:r>
        <w:r w:rsidR="00661483">
          <w:rPr>
            <w:noProof/>
            <w:webHidden/>
          </w:rPr>
          <w:t>15</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65"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65 \h </w:instrText>
        </w:r>
        <w:r w:rsidR="00661483">
          <w:rPr>
            <w:noProof/>
            <w:webHidden/>
          </w:rPr>
        </w:r>
        <w:r w:rsidR="00661483">
          <w:rPr>
            <w:noProof/>
            <w:webHidden/>
          </w:rPr>
          <w:fldChar w:fldCharType="separate"/>
        </w:r>
        <w:r w:rsidR="00661483">
          <w:rPr>
            <w:noProof/>
            <w:webHidden/>
          </w:rPr>
          <w:t>16</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66" w:history="1">
        <w:r w:rsidR="00661483" w:rsidRPr="001A6681">
          <w:rPr>
            <w:rStyle w:val="Hyperlink"/>
            <w:smallCaps/>
            <w:noProof/>
          </w:rPr>
          <w:t>Specification</w:t>
        </w:r>
        <w:r w:rsidR="00661483">
          <w:rPr>
            <w:noProof/>
            <w:webHidden/>
          </w:rPr>
          <w:tab/>
        </w:r>
        <w:r w:rsidR="00661483">
          <w:rPr>
            <w:noProof/>
            <w:webHidden/>
          </w:rPr>
          <w:fldChar w:fldCharType="begin"/>
        </w:r>
        <w:r w:rsidR="00661483">
          <w:rPr>
            <w:noProof/>
            <w:webHidden/>
          </w:rPr>
          <w:instrText xml:space="preserve"> PAGEREF _Toc528020266 \h </w:instrText>
        </w:r>
        <w:r w:rsidR="00661483">
          <w:rPr>
            <w:noProof/>
            <w:webHidden/>
          </w:rPr>
        </w:r>
        <w:r w:rsidR="00661483">
          <w:rPr>
            <w:noProof/>
            <w:webHidden/>
          </w:rPr>
          <w:fldChar w:fldCharType="separate"/>
        </w:r>
        <w:r w:rsidR="00661483">
          <w:rPr>
            <w:noProof/>
            <w:webHidden/>
          </w:rPr>
          <w:t>17</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67" w:history="1">
        <w:r w:rsidR="00661483" w:rsidRPr="001A6681">
          <w:rPr>
            <w:rStyle w:val="Hyperlink"/>
            <w:noProof/>
          </w:rPr>
          <w:t>3.3. Image QA</w:t>
        </w:r>
        <w:r w:rsidR="00661483">
          <w:rPr>
            <w:noProof/>
            <w:webHidden/>
          </w:rPr>
          <w:tab/>
        </w:r>
        <w:r w:rsidR="00661483">
          <w:rPr>
            <w:noProof/>
            <w:webHidden/>
          </w:rPr>
          <w:fldChar w:fldCharType="begin"/>
        </w:r>
        <w:r w:rsidR="00661483">
          <w:rPr>
            <w:noProof/>
            <w:webHidden/>
          </w:rPr>
          <w:instrText xml:space="preserve"> PAGEREF _Toc528020267 \h </w:instrText>
        </w:r>
        <w:r w:rsidR="00661483">
          <w:rPr>
            <w:noProof/>
            <w:webHidden/>
          </w:rPr>
        </w:r>
        <w:r w:rsidR="00661483">
          <w:rPr>
            <w:noProof/>
            <w:webHidden/>
          </w:rPr>
          <w:fldChar w:fldCharType="separate"/>
        </w:r>
        <w:r w:rsidR="00661483">
          <w:rPr>
            <w:noProof/>
            <w:webHidden/>
          </w:rPr>
          <w:t>17</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68"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68 \h </w:instrText>
        </w:r>
        <w:r w:rsidR="00661483">
          <w:rPr>
            <w:noProof/>
            <w:webHidden/>
          </w:rPr>
        </w:r>
        <w:r w:rsidR="00661483">
          <w:rPr>
            <w:noProof/>
            <w:webHidden/>
          </w:rPr>
          <w:fldChar w:fldCharType="separate"/>
        </w:r>
        <w:r w:rsidR="00661483">
          <w:rPr>
            <w:noProof/>
            <w:webHidden/>
          </w:rPr>
          <w:t>17</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69" w:history="1">
        <w:r w:rsidR="00661483" w:rsidRPr="001A6681">
          <w:rPr>
            <w:rStyle w:val="Hyperlink"/>
            <w:smallCaps/>
            <w:noProof/>
          </w:rPr>
          <w:t>Specification</w:t>
        </w:r>
        <w:r w:rsidR="00661483">
          <w:rPr>
            <w:noProof/>
            <w:webHidden/>
          </w:rPr>
          <w:tab/>
        </w:r>
        <w:r w:rsidR="00661483">
          <w:rPr>
            <w:noProof/>
            <w:webHidden/>
          </w:rPr>
          <w:fldChar w:fldCharType="begin"/>
        </w:r>
        <w:r w:rsidR="00661483">
          <w:rPr>
            <w:noProof/>
            <w:webHidden/>
          </w:rPr>
          <w:instrText xml:space="preserve"> PAGEREF _Toc528020269 \h </w:instrText>
        </w:r>
        <w:r w:rsidR="00661483">
          <w:rPr>
            <w:noProof/>
            <w:webHidden/>
          </w:rPr>
        </w:r>
        <w:r w:rsidR="00661483">
          <w:rPr>
            <w:noProof/>
            <w:webHidden/>
          </w:rPr>
          <w:fldChar w:fldCharType="separate"/>
        </w:r>
        <w:r w:rsidR="00661483">
          <w:rPr>
            <w:noProof/>
            <w:webHidden/>
          </w:rPr>
          <w:t>19</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70" w:history="1">
        <w:r w:rsidR="00661483" w:rsidRPr="001A6681">
          <w:rPr>
            <w:rStyle w:val="Hyperlink"/>
            <w:noProof/>
          </w:rPr>
          <w:t>3.4. Image Analysis</w:t>
        </w:r>
        <w:r w:rsidR="00661483">
          <w:rPr>
            <w:noProof/>
            <w:webHidden/>
          </w:rPr>
          <w:tab/>
        </w:r>
        <w:r w:rsidR="00661483">
          <w:rPr>
            <w:noProof/>
            <w:webHidden/>
          </w:rPr>
          <w:fldChar w:fldCharType="begin"/>
        </w:r>
        <w:r w:rsidR="00661483">
          <w:rPr>
            <w:noProof/>
            <w:webHidden/>
          </w:rPr>
          <w:instrText xml:space="preserve"> PAGEREF _Toc528020270 \h </w:instrText>
        </w:r>
        <w:r w:rsidR="00661483">
          <w:rPr>
            <w:noProof/>
            <w:webHidden/>
          </w:rPr>
        </w:r>
        <w:r w:rsidR="00661483">
          <w:rPr>
            <w:noProof/>
            <w:webHidden/>
          </w:rPr>
          <w:fldChar w:fldCharType="separate"/>
        </w:r>
        <w:r w:rsidR="00661483">
          <w:rPr>
            <w:noProof/>
            <w:webHidden/>
          </w:rPr>
          <w:t>19</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71" w:history="1">
        <w:r w:rsidR="00661483" w:rsidRPr="001A6681">
          <w:rPr>
            <w:rStyle w:val="Hyperlink"/>
            <w:smallCaps/>
            <w:noProof/>
          </w:rPr>
          <w:t>Discussion</w:t>
        </w:r>
        <w:r w:rsidR="00661483">
          <w:rPr>
            <w:noProof/>
            <w:webHidden/>
          </w:rPr>
          <w:tab/>
        </w:r>
        <w:r w:rsidR="00661483">
          <w:rPr>
            <w:noProof/>
            <w:webHidden/>
          </w:rPr>
          <w:fldChar w:fldCharType="begin"/>
        </w:r>
        <w:r w:rsidR="00661483">
          <w:rPr>
            <w:noProof/>
            <w:webHidden/>
          </w:rPr>
          <w:instrText xml:space="preserve"> PAGEREF _Toc528020271 \h </w:instrText>
        </w:r>
        <w:r w:rsidR="00661483">
          <w:rPr>
            <w:noProof/>
            <w:webHidden/>
          </w:rPr>
        </w:r>
        <w:r w:rsidR="00661483">
          <w:rPr>
            <w:noProof/>
            <w:webHidden/>
          </w:rPr>
          <w:fldChar w:fldCharType="separate"/>
        </w:r>
        <w:r w:rsidR="00661483">
          <w:rPr>
            <w:noProof/>
            <w:webHidden/>
          </w:rPr>
          <w:t>20</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72" w:history="1">
        <w:r w:rsidR="00661483" w:rsidRPr="001A6681">
          <w:rPr>
            <w:rStyle w:val="Hyperlink"/>
            <w:smallCaps/>
            <w:noProof/>
          </w:rPr>
          <w:t>Specification</w:t>
        </w:r>
        <w:r w:rsidR="00661483">
          <w:rPr>
            <w:noProof/>
            <w:webHidden/>
          </w:rPr>
          <w:tab/>
        </w:r>
        <w:r w:rsidR="00661483">
          <w:rPr>
            <w:noProof/>
            <w:webHidden/>
          </w:rPr>
          <w:fldChar w:fldCharType="begin"/>
        </w:r>
        <w:r w:rsidR="00661483">
          <w:rPr>
            <w:noProof/>
            <w:webHidden/>
          </w:rPr>
          <w:instrText xml:space="preserve"> PAGEREF _Toc528020272 \h </w:instrText>
        </w:r>
        <w:r w:rsidR="00661483">
          <w:rPr>
            <w:noProof/>
            <w:webHidden/>
          </w:rPr>
        </w:r>
        <w:r w:rsidR="00661483">
          <w:rPr>
            <w:noProof/>
            <w:webHidden/>
          </w:rPr>
          <w:fldChar w:fldCharType="separate"/>
        </w:r>
        <w:r w:rsidR="00661483">
          <w:rPr>
            <w:noProof/>
            <w:webHidden/>
          </w:rPr>
          <w:t>20</w:t>
        </w:r>
        <w:r w:rsidR="00661483">
          <w:rPr>
            <w:noProof/>
            <w:webHidden/>
          </w:rPr>
          <w:fldChar w:fldCharType="end"/>
        </w:r>
      </w:hyperlink>
    </w:p>
    <w:p w:rsidR="00661483" w:rsidRDefault="00C037C3">
      <w:pPr>
        <w:pStyle w:val="TOC1"/>
        <w:rPr>
          <w:rFonts w:asciiTheme="minorHAnsi" w:eastAsiaTheme="minorEastAsia" w:hAnsiTheme="minorHAnsi" w:cstheme="minorBidi"/>
          <w:noProof/>
          <w:sz w:val="22"/>
          <w:szCs w:val="22"/>
        </w:rPr>
      </w:pPr>
      <w:hyperlink w:anchor="_Toc528020273" w:history="1">
        <w:r w:rsidR="00661483" w:rsidRPr="001A6681">
          <w:rPr>
            <w:rStyle w:val="Hyperlink"/>
            <w:noProof/>
          </w:rPr>
          <w:t>4. Assessment Procedures</w:t>
        </w:r>
        <w:r w:rsidR="00661483">
          <w:rPr>
            <w:noProof/>
            <w:webHidden/>
          </w:rPr>
          <w:tab/>
        </w:r>
        <w:r w:rsidR="00661483">
          <w:rPr>
            <w:noProof/>
            <w:webHidden/>
          </w:rPr>
          <w:fldChar w:fldCharType="begin"/>
        </w:r>
        <w:r w:rsidR="00661483">
          <w:rPr>
            <w:noProof/>
            <w:webHidden/>
          </w:rPr>
          <w:instrText xml:space="preserve"> PAGEREF _Toc528020273 \h </w:instrText>
        </w:r>
        <w:r w:rsidR="00661483">
          <w:rPr>
            <w:noProof/>
            <w:webHidden/>
          </w:rPr>
        </w:r>
        <w:r w:rsidR="00661483">
          <w:rPr>
            <w:noProof/>
            <w:webHidden/>
          </w:rPr>
          <w:fldChar w:fldCharType="separate"/>
        </w:r>
        <w:r w:rsidR="00661483">
          <w:rPr>
            <w:noProof/>
            <w:webHidden/>
          </w:rPr>
          <w:t>21</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74" w:history="1">
        <w:r w:rsidR="00661483" w:rsidRPr="001A6681">
          <w:rPr>
            <w:rStyle w:val="Hyperlink"/>
            <w:noProof/>
          </w:rPr>
          <w:t>4.1. Assessment Procedure: In-plane Spatial Resolution</w:t>
        </w:r>
        <w:r w:rsidR="00661483">
          <w:rPr>
            <w:noProof/>
            <w:webHidden/>
          </w:rPr>
          <w:tab/>
        </w:r>
        <w:r w:rsidR="00661483">
          <w:rPr>
            <w:noProof/>
            <w:webHidden/>
          </w:rPr>
          <w:fldChar w:fldCharType="begin"/>
        </w:r>
        <w:r w:rsidR="00661483">
          <w:rPr>
            <w:noProof/>
            <w:webHidden/>
          </w:rPr>
          <w:instrText xml:space="preserve"> PAGEREF _Toc528020274 \h </w:instrText>
        </w:r>
        <w:r w:rsidR="00661483">
          <w:rPr>
            <w:noProof/>
            <w:webHidden/>
          </w:rPr>
        </w:r>
        <w:r w:rsidR="00661483">
          <w:rPr>
            <w:noProof/>
            <w:webHidden/>
          </w:rPr>
          <w:fldChar w:fldCharType="separate"/>
        </w:r>
        <w:r w:rsidR="00661483">
          <w:rPr>
            <w:noProof/>
            <w:webHidden/>
          </w:rPr>
          <w:t>22</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75" w:history="1">
        <w:r w:rsidR="00661483" w:rsidRPr="001A6681">
          <w:rPr>
            <w:rStyle w:val="Hyperlink"/>
            <w:noProof/>
          </w:rPr>
          <w:t>4.2. Assessment Procedure: Voxel Noise</w:t>
        </w:r>
        <w:r w:rsidR="00661483">
          <w:rPr>
            <w:noProof/>
            <w:webHidden/>
          </w:rPr>
          <w:tab/>
        </w:r>
        <w:r w:rsidR="00661483">
          <w:rPr>
            <w:noProof/>
            <w:webHidden/>
          </w:rPr>
          <w:fldChar w:fldCharType="begin"/>
        </w:r>
        <w:r w:rsidR="00661483">
          <w:rPr>
            <w:noProof/>
            <w:webHidden/>
          </w:rPr>
          <w:instrText xml:space="preserve"> PAGEREF _Toc528020275 \h </w:instrText>
        </w:r>
        <w:r w:rsidR="00661483">
          <w:rPr>
            <w:noProof/>
            <w:webHidden/>
          </w:rPr>
        </w:r>
        <w:r w:rsidR="00661483">
          <w:rPr>
            <w:noProof/>
            <w:webHidden/>
          </w:rPr>
          <w:fldChar w:fldCharType="separate"/>
        </w:r>
        <w:r w:rsidR="00661483">
          <w:rPr>
            <w:noProof/>
            <w:webHidden/>
          </w:rPr>
          <w:t>23</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76" w:history="1">
        <w:r w:rsidR="00661483" w:rsidRPr="001A6681">
          <w:rPr>
            <w:rStyle w:val="Hyperlink"/>
            <w:noProof/>
          </w:rPr>
          <w:t>4.3. Assessment Procedure: Vessel structure Bias and Linearity</w:t>
        </w:r>
        <w:r w:rsidR="00661483">
          <w:rPr>
            <w:noProof/>
            <w:webHidden/>
          </w:rPr>
          <w:tab/>
        </w:r>
        <w:r w:rsidR="00661483">
          <w:rPr>
            <w:noProof/>
            <w:webHidden/>
          </w:rPr>
          <w:fldChar w:fldCharType="begin"/>
        </w:r>
        <w:r w:rsidR="00661483">
          <w:rPr>
            <w:noProof/>
            <w:webHidden/>
          </w:rPr>
          <w:instrText xml:space="preserve"> PAGEREF _Toc528020276 \h </w:instrText>
        </w:r>
        <w:r w:rsidR="00661483">
          <w:rPr>
            <w:noProof/>
            <w:webHidden/>
          </w:rPr>
        </w:r>
        <w:r w:rsidR="00661483">
          <w:rPr>
            <w:noProof/>
            <w:webHidden/>
          </w:rPr>
          <w:fldChar w:fldCharType="separate"/>
        </w:r>
        <w:r w:rsidR="00661483">
          <w:rPr>
            <w:noProof/>
            <w:webHidden/>
          </w:rPr>
          <w:t>23</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77" w:history="1">
        <w:r w:rsidR="00661483" w:rsidRPr="001A6681">
          <w:rPr>
            <w:rStyle w:val="Hyperlink"/>
            <w:smallCaps/>
            <w:noProof/>
          </w:rPr>
          <w:t>Obtain test image set</w:t>
        </w:r>
        <w:r w:rsidR="00661483">
          <w:rPr>
            <w:noProof/>
            <w:webHidden/>
          </w:rPr>
          <w:tab/>
        </w:r>
        <w:r w:rsidR="00661483">
          <w:rPr>
            <w:noProof/>
            <w:webHidden/>
          </w:rPr>
          <w:fldChar w:fldCharType="begin"/>
        </w:r>
        <w:r w:rsidR="00661483">
          <w:rPr>
            <w:noProof/>
            <w:webHidden/>
          </w:rPr>
          <w:instrText xml:space="preserve"> PAGEREF _Toc528020277 \h </w:instrText>
        </w:r>
        <w:r w:rsidR="00661483">
          <w:rPr>
            <w:noProof/>
            <w:webHidden/>
          </w:rPr>
        </w:r>
        <w:r w:rsidR="00661483">
          <w:rPr>
            <w:noProof/>
            <w:webHidden/>
          </w:rPr>
          <w:fldChar w:fldCharType="separate"/>
        </w:r>
        <w:r w:rsidR="00661483">
          <w:rPr>
            <w:noProof/>
            <w:webHidden/>
          </w:rPr>
          <w:t>24</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78" w:history="1">
        <w:r w:rsidR="00661483" w:rsidRPr="001A6681">
          <w:rPr>
            <w:rStyle w:val="Hyperlink"/>
            <w:smallCaps/>
            <w:noProof/>
          </w:rPr>
          <w:t>Determine Measurands</w:t>
        </w:r>
        <w:r w:rsidR="00661483">
          <w:rPr>
            <w:noProof/>
            <w:webHidden/>
          </w:rPr>
          <w:tab/>
        </w:r>
        <w:r w:rsidR="00661483">
          <w:rPr>
            <w:noProof/>
            <w:webHidden/>
          </w:rPr>
          <w:fldChar w:fldCharType="begin"/>
        </w:r>
        <w:r w:rsidR="00661483">
          <w:rPr>
            <w:noProof/>
            <w:webHidden/>
          </w:rPr>
          <w:instrText xml:space="preserve"> PAGEREF _Toc528020278 \h </w:instrText>
        </w:r>
        <w:r w:rsidR="00661483">
          <w:rPr>
            <w:noProof/>
            <w:webHidden/>
          </w:rPr>
        </w:r>
        <w:r w:rsidR="00661483">
          <w:rPr>
            <w:noProof/>
            <w:webHidden/>
          </w:rPr>
          <w:fldChar w:fldCharType="separate"/>
        </w:r>
        <w:r w:rsidR="00661483">
          <w:rPr>
            <w:noProof/>
            <w:webHidden/>
          </w:rPr>
          <w:t>24</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79" w:history="1">
        <w:r w:rsidR="00661483" w:rsidRPr="001A6681">
          <w:rPr>
            <w:rStyle w:val="Hyperlink"/>
            <w:smallCaps/>
            <w:noProof/>
          </w:rPr>
          <w:t>Calculate statistical metrics of performance</w:t>
        </w:r>
        <w:r w:rsidR="00661483">
          <w:rPr>
            <w:noProof/>
            <w:webHidden/>
          </w:rPr>
          <w:tab/>
        </w:r>
        <w:r w:rsidR="00661483">
          <w:rPr>
            <w:noProof/>
            <w:webHidden/>
          </w:rPr>
          <w:fldChar w:fldCharType="begin"/>
        </w:r>
        <w:r w:rsidR="00661483">
          <w:rPr>
            <w:noProof/>
            <w:webHidden/>
          </w:rPr>
          <w:instrText xml:space="preserve"> PAGEREF _Toc528020279 \h </w:instrText>
        </w:r>
        <w:r w:rsidR="00661483">
          <w:rPr>
            <w:noProof/>
            <w:webHidden/>
          </w:rPr>
        </w:r>
        <w:r w:rsidR="00661483">
          <w:rPr>
            <w:noProof/>
            <w:webHidden/>
          </w:rPr>
          <w:fldChar w:fldCharType="separate"/>
        </w:r>
        <w:r w:rsidR="00661483">
          <w:rPr>
            <w:noProof/>
            <w:webHidden/>
          </w:rPr>
          <w:t>25</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80" w:history="1">
        <w:r w:rsidR="00661483" w:rsidRPr="001A6681">
          <w:rPr>
            <w:rStyle w:val="Hyperlink"/>
            <w:noProof/>
          </w:rPr>
          <w:t>4.4. Assessment Procedure: Tissue Characteristics Bias and Linearity</w:t>
        </w:r>
        <w:r w:rsidR="00661483">
          <w:rPr>
            <w:noProof/>
            <w:webHidden/>
          </w:rPr>
          <w:tab/>
        </w:r>
        <w:r w:rsidR="00661483">
          <w:rPr>
            <w:noProof/>
            <w:webHidden/>
          </w:rPr>
          <w:fldChar w:fldCharType="begin"/>
        </w:r>
        <w:r w:rsidR="00661483">
          <w:rPr>
            <w:noProof/>
            <w:webHidden/>
          </w:rPr>
          <w:instrText xml:space="preserve"> PAGEREF _Toc528020280 \h </w:instrText>
        </w:r>
        <w:r w:rsidR="00661483">
          <w:rPr>
            <w:noProof/>
            <w:webHidden/>
          </w:rPr>
        </w:r>
        <w:r w:rsidR="00661483">
          <w:rPr>
            <w:noProof/>
            <w:webHidden/>
          </w:rPr>
          <w:fldChar w:fldCharType="separate"/>
        </w:r>
        <w:r w:rsidR="00661483">
          <w:rPr>
            <w:noProof/>
            <w:webHidden/>
          </w:rPr>
          <w:t>25</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81" w:history="1">
        <w:r w:rsidR="00661483" w:rsidRPr="001A6681">
          <w:rPr>
            <w:rStyle w:val="Hyperlink"/>
            <w:smallCaps/>
            <w:noProof/>
          </w:rPr>
          <w:t>Obtain test image set</w:t>
        </w:r>
        <w:r w:rsidR="00661483">
          <w:rPr>
            <w:noProof/>
            <w:webHidden/>
          </w:rPr>
          <w:tab/>
        </w:r>
        <w:r w:rsidR="00661483">
          <w:rPr>
            <w:noProof/>
            <w:webHidden/>
          </w:rPr>
          <w:fldChar w:fldCharType="begin"/>
        </w:r>
        <w:r w:rsidR="00661483">
          <w:rPr>
            <w:noProof/>
            <w:webHidden/>
          </w:rPr>
          <w:instrText xml:space="preserve"> PAGEREF _Toc528020281 \h </w:instrText>
        </w:r>
        <w:r w:rsidR="00661483">
          <w:rPr>
            <w:noProof/>
            <w:webHidden/>
          </w:rPr>
        </w:r>
        <w:r w:rsidR="00661483">
          <w:rPr>
            <w:noProof/>
            <w:webHidden/>
          </w:rPr>
          <w:fldChar w:fldCharType="separate"/>
        </w:r>
        <w:r w:rsidR="00661483">
          <w:rPr>
            <w:noProof/>
            <w:webHidden/>
          </w:rPr>
          <w:t>25</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82" w:history="1">
        <w:r w:rsidR="00661483" w:rsidRPr="001A6681">
          <w:rPr>
            <w:rStyle w:val="Hyperlink"/>
            <w:smallCaps/>
            <w:noProof/>
          </w:rPr>
          <w:t>Determine Measurands</w:t>
        </w:r>
        <w:r w:rsidR="00661483">
          <w:rPr>
            <w:noProof/>
            <w:webHidden/>
          </w:rPr>
          <w:tab/>
        </w:r>
        <w:r w:rsidR="00661483">
          <w:rPr>
            <w:noProof/>
            <w:webHidden/>
          </w:rPr>
          <w:fldChar w:fldCharType="begin"/>
        </w:r>
        <w:r w:rsidR="00661483">
          <w:rPr>
            <w:noProof/>
            <w:webHidden/>
          </w:rPr>
          <w:instrText xml:space="preserve"> PAGEREF _Toc528020282 \h </w:instrText>
        </w:r>
        <w:r w:rsidR="00661483">
          <w:rPr>
            <w:noProof/>
            <w:webHidden/>
          </w:rPr>
        </w:r>
        <w:r w:rsidR="00661483">
          <w:rPr>
            <w:noProof/>
            <w:webHidden/>
          </w:rPr>
          <w:fldChar w:fldCharType="separate"/>
        </w:r>
        <w:r w:rsidR="00661483">
          <w:rPr>
            <w:noProof/>
            <w:webHidden/>
          </w:rPr>
          <w:t>26</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83" w:history="1">
        <w:r w:rsidR="00661483" w:rsidRPr="001A6681">
          <w:rPr>
            <w:rStyle w:val="Hyperlink"/>
            <w:smallCaps/>
            <w:noProof/>
          </w:rPr>
          <w:t>Calculate statistical metrics of performance</w:t>
        </w:r>
        <w:r w:rsidR="00661483">
          <w:rPr>
            <w:noProof/>
            <w:webHidden/>
          </w:rPr>
          <w:tab/>
        </w:r>
        <w:r w:rsidR="00661483">
          <w:rPr>
            <w:noProof/>
            <w:webHidden/>
          </w:rPr>
          <w:fldChar w:fldCharType="begin"/>
        </w:r>
        <w:r w:rsidR="00661483">
          <w:rPr>
            <w:noProof/>
            <w:webHidden/>
          </w:rPr>
          <w:instrText xml:space="preserve"> PAGEREF _Toc528020283 \h </w:instrText>
        </w:r>
        <w:r w:rsidR="00661483">
          <w:rPr>
            <w:noProof/>
            <w:webHidden/>
          </w:rPr>
        </w:r>
        <w:r w:rsidR="00661483">
          <w:rPr>
            <w:noProof/>
            <w:webHidden/>
          </w:rPr>
          <w:fldChar w:fldCharType="separate"/>
        </w:r>
        <w:r w:rsidR="00661483">
          <w:rPr>
            <w:noProof/>
            <w:webHidden/>
          </w:rPr>
          <w:t>26</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84" w:history="1">
        <w:r w:rsidR="00661483" w:rsidRPr="001A6681">
          <w:rPr>
            <w:rStyle w:val="Hyperlink"/>
            <w:noProof/>
          </w:rPr>
          <w:t>4.5. Assessment Procedure: Reader / Image Analysis Tool Variability</w:t>
        </w:r>
        <w:r w:rsidR="00661483">
          <w:rPr>
            <w:noProof/>
            <w:webHidden/>
          </w:rPr>
          <w:tab/>
        </w:r>
        <w:r w:rsidR="00661483">
          <w:rPr>
            <w:noProof/>
            <w:webHidden/>
          </w:rPr>
          <w:fldChar w:fldCharType="begin"/>
        </w:r>
        <w:r w:rsidR="00661483">
          <w:rPr>
            <w:noProof/>
            <w:webHidden/>
          </w:rPr>
          <w:instrText xml:space="preserve"> PAGEREF _Toc528020284 \h </w:instrText>
        </w:r>
        <w:r w:rsidR="00661483">
          <w:rPr>
            <w:noProof/>
            <w:webHidden/>
          </w:rPr>
        </w:r>
        <w:r w:rsidR="00661483">
          <w:rPr>
            <w:noProof/>
            <w:webHidden/>
          </w:rPr>
          <w:fldChar w:fldCharType="separate"/>
        </w:r>
        <w:r w:rsidR="00661483">
          <w:rPr>
            <w:noProof/>
            <w:webHidden/>
          </w:rPr>
          <w:t>27</w:t>
        </w:r>
        <w:r w:rsidR="00661483">
          <w:rPr>
            <w:noProof/>
            <w:webHidden/>
          </w:rPr>
          <w:fldChar w:fldCharType="end"/>
        </w:r>
      </w:hyperlink>
    </w:p>
    <w:p w:rsidR="00661483" w:rsidRDefault="00C037C3">
      <w:pPr>
        <w:pStyle w:val="TOC1"/>
        <w:rPr>
          <w:rFonts w:asciiTheme="minorHAnsi" w:eastAsiaTheme="minorEastAsia" w:hAnsiTheme="minorHAnsi" w:cstheme="minorBidi"/>
          <w:noProof/>
          <w:sz w:val="22"/>
          <w:szCs w:val="22"/>
        </w:rPr>
      </w:pPr>
      <w:hyperlink w:anchor="_Toc528020285" w:history="1">
        <w:r w:rsidR="00661483" w:rsidRPr="001A6681">
          <w:rPr>
            <w:rStyle w:val="Hyperlink"/>
            <w:noProof/>
          </w:rPr>
          <w:t>Appendices</w:t>
        </w:r>
        <w:r w:rsidR="00661483">
          <w:rPr>
            <w:noProof/>
            <w:webHidden/>
          </w:rPr>
          <w:tab/>
        </w:r>
        <w:r w:rsidR="00661483">
          <w:rPr>
            <w:noProof/>
            <w:webHidden/>
          </w:rPr>
          <w:fldChar w:fldCharType="begin"/>
        </w:r>
        <w:r w:rsidR="00661483">
          <w:rPr>
            <w:noProof/>
            <w:webHidden/>
          </w:rPr>
          <w:instrText xml:space="preserve"> PAGEREF _Toc528020285 \h </w:instrText>
        </w:r>
        <w:r w:rsidR="00661483">
          <w:rPr>
            <w:noProof/>
            <w:webHidden/>
          </w:rPr>
        </w:r>
        <w:r w:rsidR="00661483">
          <w:rPr>
            <w:noProof/>
            <w:webHidden/>
          </w:rPr>
          <w:fldChar w:fldCharType="separate"/>
        </w:r>
        <w:r w:rsidR="00661483">
          <w:rPr>
            <w:noProof/>
            <w:webHidden/>
          </w:rPr>
          <w:t>28</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86" w:history="1">
        <w:r w:rsidR="00661483" w:rsidRPr="001A6681">
          <w:rPr>
            <w:rStyle w:val="Hyperlink"/>
            <w:noProof/>
          </w:rPr>
          <w:t>Appendix A: Acknowledgements and Attributions</w:t>
        </w:r>
        <w:r w:rsidR="00661483">
          <w:rPr>
            <w:noProof/>
            <w:webHidden/>
          </w:rPr>
          <w:tab/>
        </w:r>
        <w:r w:rsidR="00661483">
          <w:rPr>
            <w:noProof/>
            <w:webHidden/>
          </w:rPr>
          <w:fldChar w:fldCharType="begin"/>
        </w:r>
        <w:r w:rsidR="00661483">
          <w:rPr>
            <w:noProof/>
            <w:webHidden/>
          </w:rPr>
          <w:instrText xml:space="preserve"> PAGEREF _Toc528020286 \h </w:instrText>
        </w:r>
        <w:r w:rsidR="00661483">
          <w:rPr>
            <w:noProof/>
            <w:webHidden/>
          </w:rPr>
        </w:r>
        <w:r w:rsidR="00661483">
          <w:rPr>
            <w:noProof/>
            <w:webHidden/>
          </w:rPr>
          <w:fldChar w:fldCharType="separate"/>
        </w:r>
        <w:r w:rsidR="00661483">
          <w:rPr>
            <w:noProof/>
            <w:webHidden/>
          </w:rPr>
          <w:t>28</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87" w:history="1">
        <w:r w:rsidR="00661483" w:rsidRPr="001A6681">
          <w:rPr>
            <w:rStyle w:val="Hyperlink"/>
            <w:noProof/>
          </w:rPr>
          <w:t>Appendix B: Conventions and Definitions</w:t>
        </w:r>
        <w:r w:rsidR="00661483">
          <w:rPr>
            <w:noProof/>
            <w:webHidden/>
          </w:rPr>
          <w:tab/>
        </w:r>
        <w:r w:rsidR="00661483">
          <w:rPr>
            <w:noProof/>
            <w:webHidden/>
          </w:rPr>
          <w:fldChar w:fldCharType="begin"/>
        </w:r>
        <w:r w:rsidR="00661483">
          <w:rPr>
            <w:noProof/>
            <w:webHidden/>
          </w:rPr>
          <w:instrText xml:space="preserve"> PAGEREF _Toc528020287 \h </w:instrText>
        </w:r>
        <w:r w:rsidR="00661483">
          <w:rPr>
            <w:noProof/>
            <w:webHidden/>
          </w:rPr>
        </w:r>
        <w:r w:rsidR="00661483">
          <w:rPr>
            <w:noProof/>
            <w:webHidden/>
          </w:rPr>
          <w:fldChar w:fldCharType="separate"/>
        </w:r>
        <w:r w:rsidR="00661483">
          <w:rPr>
            <w:noProof/>
            <w:webHidden/>
          </w:rPr>
          <w:t>30</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88" w:history="1">
        <w:r w:rsidR="00661483" w:rsidRPr="001A6681">
          <w:rPr>
            <w:rStyle w:val="Hyperlink"/>
            <w:noProof/>
          </w:rPr>
          <w:t>Appendix C: Imaging Resolution Details</w:t>
        </w:r>
        <w:r w:rsidR="00661483">
          <w:rPr>
            <w:noProof/>
            <w:webHidden/>
          </w:rPr>
          <w:tab/>
        </w:r>
        <w:r w:rsidR="00661483">
          <w:rPr>
            <w:noProof/>
            <w:webHidden/>
          </w:rPr>
          <w:fldChar w:fldCharType="begin"/>
        </w:r>
        <w:r w:rsidR="00661483">
          <w:rPr>
            <w:noProof/>
            <w:webHidden/>
          </w:rPr>
          <w:instrText xml:space="preserve"> PAGEREF _Toc528020288 \h </w:instrText>
        </w:r>
        <w:r w:rsidR="00661483">
          <w:rPr>
            <w:noProof/>
            <w:webHidden/>
          </w:rPr>
        </w:r>
        <w:r w:rsidR="00661483">
          <w:rPr>
            <w:noProof/>
            <w:webHidden/>
          </w:rPr>
          <w:fldChar w:fldCharType="separate"/>
        </w:r>
        <w:r w:rsidR="00661483">
          <w:rPr>
            <w:noProof/>
            <w:webHidden/>
          </w:rPr>
          <w:t>31</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89" w:history="1">
        <w:r w:rsidR="00661483" w:rsidRPr="001A6681">
          <w:rPr>
            <w:rStyle w:val="Hyperlink"/>
            <w:noProof/>
          </w:rPr>
          <w:t>Appendix D: Measurands with Description and Units</w:t>
        </w:r>
        <w:r w:rsidR="00661483">
          <w:rPr>
            <w:noProof/>
            <w:webHidden/>
          </w:rPr>
          <w:tab/>
        </w:r>
        <w:r w:rsidR="00661483">
          <w:rPr>
            <w:noProof/>
            <w:webHidden/>
          </w:rPr>
          <w:fldChar w:fldCharType="begin"/>
        </w:r>
        <w:r w:rsidR="00661483">
          <w:rPr>
            <w:noProof/>
            <w:webHidden/>
          </w:rPr>
          <w:instrText xml:space="preserve"> PAGEREF _Toc528020289 \h </w:instrText>
        </w:r>
        <w:r w:rsidR="00661483">
          <w:rPr>
            <w:noProof/>
            <w:webHidden/>
          </w:rPr>
        </w:r>
        <w:r w:rsidR="00661483">
          <w:rPr>
            <w:noProof/>
            <w:webHidden/>
          </w:rPr>
          <w:fldChar w:fldCharType="separate"/>
        </w:r>
        <w:r w:rsidR="00661483">
          <w:rPr>
            <w:noProof/>
            <w:webHidden/>
          </w:rPr>
          <w:t>34</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90" w:history="1">
        <w:r w:rsidR="00661483" w:rsidRPr="001A6681">
          <w:rPr>
            <w:rStyle w:val="Hyperlink"/>
            <w:noProof/>
          </w:rPr>
          <w:t>Appendix E: CT Angiography Signal Applicability and Published Performance</w:t>
        </w:r>
        <w:r w:rsidR="00661483">
          <w:rPr>
            <w:noProof/>
            <w:webHidden/>
          </w:rPr>
          <w:tab/>
        </w:r>
        <w:r w:rsidR="00661483">
          <w:rPr>
            <w:noProof/>
            <w:webHidden/>
          </w:rPr>
          <w:fldChar w:fldCharType="begin"/>
        </w:r>
        <w:r w:rsidR="00661483">
          <w:rPr>
            <w:noProof/>
            <w:webHidden/>
          </w:rPr>
          <w:instrText xml:space="preserve"> PAGEREF _Toc528020290 \h </w:instrText>
        </w:r>
        <w:r w:rsidR="00661483">
          <w:rPr>
            <w:noProof/>
            <w:webHidden/>
          </w:rPr>
        </w:r>
        <w:r w:rsidR="00661483">
          <w:rPr>
            <w:noProof/>
            <w:webHidden/>
          </w:rPr>
          <w:fldChar w:fldCharType="separate"/>
        </w:r>
        <w:r w:rsidR="00661483">
          <w:rPr>
            <w:noProof/>
            <w:webHidden/>
          </w:rPr>
          <w:t>35</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91" w:history="1">
        <w:r w:rsidR="00661483" w:rsidRPr="001A6681">
          <w:rPr>
            <w:rStyle w:val="Hyperlink"/>
            <w:smallCaps/>
            <w:noProof/>
          </w:rPr>
          <w:t>Vessel Structure</w:t>
        </w:r>
        <w:r w:rsidR="00661483">
          <w:rPr>
            <w:noProof/>
            <w:webHidden/>
          </w:rPr>
          <w:tab/>
        </w:r>
        <w:r w:rsidR="00661483">
          <w:rPr>
            <w:noProof/>
            <w:webHidden/>
          </w:rPr>
          <w:fldChar w:fldCharType="begin"/>
        </w:r>
        <w:r w:rsidR="00661483">
          <w:rPr>
            <w:noProof/>
            <w:webHidden/>
          </w:rPr>
          <w:instrText xml:space="preserve"> PAGEREF _Toc528020291 \h </w:instrText>
        </w:r>
        <w:r w:rsidR="00661483">
          <w:rPr>
            <w:noProof/>
            <w:webHidden/>
          </w:rPr>
        </w:r>
        <w:r w:rsidR="00661483">
          <w:rPr>
            <w:noProof/>
            <w:webHidden/>
          </w:rPr>
          <w:fldChar w:fldCharType="separate"/>
        </w:r>
        <w:r w:rsidR="00661483">
          <w:rPr>
            <w:noProof/>
            <w:webHidden/>
          </w:rPr>
          <w:t>35</w:t>
        </w:r>
        <w:r w:rsidR="00661483">
          <w:rPr>
            <w:noProof/>
            <w:webHidden/>
          </w:rPr>
          <w:fldChar w:fldCharType="end"/>
        </w:r>
      </w:hyperlink>
    </w:p>
    <w:p w:rsidR="00661483" w:rsidRDefault="00C037C3">
      <w:pPr>
        <w:pStyle w:val="TOC3"/>
        <w:rPr>
          <w:rFonts w:asciiTheme="minorHAnsi" w:eastAsiaTheme="minorEastAsia" w:hAnsiTheme="minorHAnsi" w:cstheme="minorBidi"/>
          <w:noProof/>
          <w:sz w:val="22"/>
          <w:szCs w:val="22"/>
        </w:rPr>
      </w:pPr>
      <w:hyperlink w:anchor="_Toc528020292" w:history="1">
        <w:r w:rsidR="00661483" w:rsidRPr="001A6681">
          <w:rPr>
            <w:rStyle w:val="Hyperlink"/>
            <w:smallCaps/>
            <w:noProof/>
          </w:rPr>
          <w:t>Tissue Composition</w:t>
        </w:r>
        <w:r w:rsidR="00661483">
          <w:rPr>
            <w:noProof/>
            <w:webHidden/>
          </w:rPr>
          <w:tab/>
        </w:r>
        <w:r w:rsidR="00661483">
          <w:rPr>
            <w:noProof/>
            <w:webHidden/>
          </w:rPr>
          <w:fldChar w:fldCharType="begin"/>
        </w:r>
        <w:r w:rsidR="00661483">
          <w:rPr>
            <w:noProof/>
            <w:webHidden/>
          </w:rPr>
          <w:instrText xml:space="preserve"> PAGEREF _Toc528020292 \h </w:instrText>
        </w:r>
        <w:r w:rsidR="00661483">
          <w:rPr>
            <w:noProof/>
            <w:webHidden/>
          </w:rPr>
        </w:r>
        <w:r w:rsidR="00661483">
          <w:rPr>
            <w:noProof/>
            <w:webHidden/>
          </w:rPr>
          <w:fldChar w:fldCharType="separate"/>
        </w:r>
        <w:r w:rsidR="00661483">
          <w:rPr>
            <w:noProof/>
            <w:webHidden/>
          </w:rPr>
          <w:t>35</w:t>
        </w:r>
        <w:r w:rsidR="00661483">
          <w:rPr>
            <w:noProof/>
            <w:webHidden/>
          </w:rPr>
          <w:fldChar w:fldCharType="end"/>
        </w:r>
      </w:hyperlink>
    </w:p>
    <w:p w:rsidR="00661483" w:rsidRDefault="00C037C3">
      <w:pPr>
        <w:pStyle w:val="TOC2"/>
        <w:rPr>
          <w:rFonts w:asciiTheme="minorHAnsi" w:eastAsiaTheme="minorEastAsia" w:hAnsiTheme="minorHAnsi" w:cstheme="minorBidi"/>
          <w:noProof/>
          <w:sz w:val="22"/>
          <w:szCs w:val="22"/>
        </w:rPr>
      </w:pPr>
      <w:hyperlink w:anchor="_Toc528020293" w:history="1">
        <w:r w:rsidR="00661483" w:rsidRPr="001A6681">
          <w:rPr>
            <w:rStyle w:val="Hyperlink"/>
            <w:noProof/>
          </w:rPr>
          <w:t>References</w:t>
        </w:r>
        <w:r w:rsidR="00661483">
          <w:rPr>
            <w:noProof/>
            <w:webHidden/>
          </w:rPr>
          <w:tab/>
        </w:r>
        <w:r w:rsidR="00661483">
          <w:rPr>
            <w:noProof/>
            <w:webHidden/>
          </w:rPr>
          <w:fldChar w:fldCharType="begin"/>
        </w:r>
        <w:r w:rsidR="00661483">
          <w:rPr>
            <w:noProof/>
            <w:webHidden/>
          </w:rPr>
          <w:instrText xml:space="preserve"> PAGEREF _Toc528020293 \h </w:instrText>
        </w:r>
        <w:r w:rsidR="00661483">
          <w:rPr>
            <w:noProof/>
            <w:webHidden/>
          </w:rPr>
        </w:r>
        <w:r w:rsidR="00661483">
          <w:rPr>
            <w:noProof/>
            <w:webHidden/>
          </w:rPr>
          <w:fldChar w:fldCharType="separate"/>
        </w:r>
        <w:r w:rsidR="00661483">
          <w:rPr>
            <w:noProof/>
            <w:webHidden/>
          </w:rPr>
          <w:t>38</w:t>
        </w:r>
        <w:r w:rsidR="00661483">
          <w:rPr>
            <w:noProof/>
            <w:webHidden/>
          </w:rPr>
          <w:fldChar w:fldCharType="end"/>
        </w:r>
      </w:hyperlink>
    </w:p>
    <w:p w:rsidR="00E94464" w:rsidRPr="00A71A26" w:rsidRDefault="00FC0B06" w:rsidP="00631329">
      <w:pPr>
        <w:spacing w:after="120"/>
        <w:rPr>
          <w:color w:val="7F7F7F" w:themeColor="text1" w:themeTint="80"/>
        </w:rPr>
      </w:pPr>
      <w:r w:rsidRPr="00A71A26">
        <w:lastRenderedPageBreak/>
        <w:fldChar w:fldCharType="end"/>
      </w:r>
    </w:p>
    <w:p w:rsidR="00711130" w:rsidRPr="00A71A26" w:rsidRDefault="00711130" w:rsidP="00631329">
      <w:pPr>
        <w:spacing w:after="120"/>
        <w:rPr>
          <w:rStyle w:val="StyleVisiontextC00000000093E2DA0"/>
          <w:color w:val="7F7F7F" w:themeColor="text1" w:themeTint="80"/>
        </w:rPr>
      </w:pPr>
      <w:bookmarkStart w:id="0" w:name="_Toc292350655"/>
    </w:p>
    <w:p w:rsidR="00711130" w:rsidRPr="00A71A26" w:rsidRDefault="00711130" w:rsidP="00631329">
      <w:pPr>
        <w:spacing w:after="120"/>
        <w:rPr>
          <w:rStyle w:val="StyleVisiontextC00000000093E2DA0"/>
          <w:color w:val="7F7F7F" w:themeColor="text1" w:themeTint="80"/>
        </w:rPr>
      </w:pPr>
    </w:p>
    <w:p w:rsidR="00581644" w:rsidRPr="008D0C10" w:rsidRDefault="00ED0C90" w:rsidP="00631329">
      <w:pPr>
        <w:pStyle w:val="Heading1"/>
        <w:spacing w:before="0" w:after="120"/>
      </w:pPr>
      <w:bookmarkStart w:id="1" w:name="_Toc382939107"/>
      <w:bookmarkStart w:id="2" w:name="_Toc528020250"/>
      <w:r w:rsidRPr="008D0C10">
        <w:rPr>
          <w:rStyle w:val="StyleVisiontextC00000000093E2DA0"/>
        </w:rPr>
        <w:t>1</w:t>
      </w:r>
      <w:r w:rsidR="003B5586" w:rsidRPr="008D0C10">
        <w:rPr>
          <w:rStyle w:val="StyleVisiontextC00000000093E2DA0"/>
        </w:rPr>
        <w:t>. Executive Summary</w:t>
      </w:r>
      <w:bookmarkEnd w:id="0"/>
      <w:bookmarkEnd w:id="1"/>
      <w:bookmarkEnd w:id="2"/>
    </w:p>
    <w:p w:rsidR="000927D9" w:rsidRPr="000927D9" w:rsidRDefault="000927D9" w:rsidP="000927D9">
      <w:pPr>
        <w:spacing w:after="120"/>
      </w:pPr>
      <w:r w:rsidRPr="000927D9">
        <w:t xml:space="preserve">Currently, clinical application of </w:t>
      </w:r>
      <w:r>
        <w:t>(C</w:t>
      </w:r>
      <w:proofErr w:type="gramStart"/>
      <w:r>
        <w:t>)</w:t>
      </w:r>
      <w:r w:rsidRPr="000927D9">
        <w:t>CTA</w:t>
      </w:r>
      <w:proofErr w:type="gramEnd"/>
      <w:r w:rsidRPr="000927D9">
        <w:t xml:space="preserve"> and atherosclerosis imaging is widely available as a technique used as a first line investigation of coronary vascular disease</w:t>
      </w:r>
      <w:r w:rsidRPr="000927D9" w:rsidDel="00A479A8">
        <w:t xml:space="preserve"> </w:t>
      </w:r>
      <w:r w:rsidRPr="000927D9">
        <w:t>and in carotid as a second line for assessment of the plaque structure in order to choose the therapeutic approach (best medical treatment or revascularization). Evaluation of atherosclerotic arterial plaque characteristics is currently based-on qualitative markers. However, the reproducibility of such findings is poor even among experts</w:t>
      </w:r>
      <w:r w:rsidR="00D77CBD">
        <w:t xml:space="preserve"> </w:t>
      </w:r>
      <w:r w:rsidR="00FC0B06">
        <w:fldChar w:fldCharType="begin"/>
      </w:r>
      <w:r w:rsidR="00D77CBD">
        <w:instrText xml:space="preserve"> ADDIN EN.CITE &lt;EndNote&gt;&lt;Cite&gt;&lt;Author&gt;Maroules&lt;/Author&gt;&lt;Year&gt;2018&lt;/Year&gt;&lt;RecNum&gt;2248&lt;/RecNum&gt;&lt;DisplayText&gt;[1]&lt;/DisplayText&gt;&lt;record&gt;&lt;rec-number&gt;2248&lt;/rec-number&gt;&lt;foreign-keys&gt;&lt;key app="EN" db-id="0srdta99r0etw7e5rpzpv05v9a0ew9ef2tae" timestamp="1535137990"&gt;2248&lt;/key&gt;&lt;/foreign-keys&gt;&lt;ref-type name="Journal Article"&gt;17&lt;/ref-type&gt;&lt;contributors&gt;&lt;authors&gt;&lt;author&gt;Maroules, Christopher D&lt;/author&gt;&lt;author&gt;Hamilton-Craig, Christian&lt;/author&gt;&lt;author&gt;Branch, Kelley&lt;/author&gt;&lt;author&gt;Lee, James&lt;/author&gt;&lt;author&gt;Cury, Roberto C&lt;/author&gt;&lt;author&gt;Maurovich-Horvat, Pál&lt;/author&gt;&lt;author&gt;Rubinshtein, Ronen&lt;/author&gt;&lt;author&gt;Thomas, Dustin&lt;/author&gt;&lt;author&gt;Williams, Michelle&lt;/author&gt;&lt;author&gt;Guo, Yanshu&lt;/author&gt;&lt;/authors&gt;&lt;/contributors&gt;&lt;titles&gt;&lt;title&gt;Coronary artery disease reporting and data system (CAD-RADSTM): inter-observer agreement for assessment categories and modifiers&lt;/title&gt;&lt;secondary-title&gt;Journal of cardiovascular computed tomography&lt;/secondary-title&gt;&lt;/titles&gt;&lt;periodical&gt;&lt;full-title&gt;Journal of Cardiovascular Computed Tomography&lt;/full-title&gt;&lt;/periodical&gt;&lt;pages&gt;125-130&lt;/pages&gt;&lt;volume&gt;12&lt;/volume&gt;&lt;number&gt;2&lt;/number&gt;&lt;dates&gt;&lt;year&gt;2018&lt;/year&gt;&lt;/dates&gt;&lt;isbn&gt;1934-5925&lt;/isbn&gt;&lt;urls&gt;&lt;/urls&gt;&lt;/record&gt;&lt;/Cite&gt;&lt;/EndNote&gt;</w:instrText>
      </w:r>
      <w:r w:rsidR="00FC0B06">
        <w:fldChar w:fldCharType="separate"/>
      </w:r>
      <w:r w:rsidR="00D77CBD">
        <w:rPr>
          <w:noProof/>
        </w:rPr>
        <w:t>[</w:t>
      </w:r>
      <w:hyperlink w:anchor="_ENREF_1" w:tooltip="Maroules, 2018 #2248" w:history="1">
        <w:r w:rsidR="004C3D0B">
          <w:rPr>
            <w:noProof/>
          </w:rPr>
          <w:t>1</w:t>
        </w:r>
      </w:hyperlink>
      <w:r w:rsidR="00D77CBD">
        <w:rPr>
          <w:noProof/>
        </w:rPr>
        <w:t>]</w:t>
      </w:r>
      <w:r w:rsidR="00FC0B06">
        <w:fldChar w:fldCharType="end"/>
      </w:r>
      <w:r w:rsidR="00D77CBD">
        <w:t xml:space="preserve">. </w:t>
      </w:r>
      <w:r w:rsidRPr="000927D9">
        <w:t xml:space="preserve">While certain imaging biomarkers such as carotid stenosis and coronary calcium scores are well accepted in clinical practice, there are opportunities to add further biomarkers currently only applied in the research arena.  </w:t>
      </w:r>
    </w:p>
    <w:p w:rsidR="000927D9" w:rsidRDefault="000927D9" w:rsidP="000927D9">
      <w:pPr>
        <w:spacing w:after="120"/>
      </w:pPr>
      <w:r w:rsidRPr="000927D9">
        <w:t>Quantitative imaging markers have been shown to have additive value above traditional qualitative imaging metrics and clinical risk scores regarding patient outcomes</w:t>
      </w:r>
      <w:r w:rsidR="00D77CBD">
        <w:t xml:space="preserve"> </w:t>
      </w:r>
      <w:r w:rsidR="00FC0B06">
        <w:fldChar w:fldCharType="begin"/>
      </w:r>
      <w:r w:rsidR="00D77CBD">
        <w:instrText xml:space="preserve"> ADDIN EN.CITE &lt;EndNote&gt;&lt;Cite&gt;&lt;Author&gt;Nadjiri&lt;/Author&gt;&lt;Year&gt;2016&lt;/Year&gt;&lt;RecNum&gt;2249&lt;/RecNum&gt;&lt;DisplayText&gt;[2]&lt;/DisplayText&gt;&lt;record&gt;&lt;rec-number&gt;2249&lt;/rec-number&gt;&lt;foreign-keys&gt;&lt;key app="EN" db-id="0srdta99r0etw7e5rpzpv05v9a0ew9ef2tae" timestamp="1535138123"&gt;2249&lt;/key&gt;&lt;/foreign-keys&gt;&lt;ref-type name="Journal Article"&gt;17&lt;/ref-type&gt;&lt;contributors&gt;&lt;authors&gt;&lt;author&gt;Nadjiri, Jonathan&lt;/author&gt;&lt;author&gt;Hausleiter, Jörg&lt;/author&gt;&lt;author&gt;Jähnichen, Christin&lt;/author&gt;&lt;author&gt;Will, Albrecht&lt;/author&gt;&lt;author&gt;Hendrich, Eva&lt;/author&gt;&lt;author&gt;Martinoff, Stefan&lt;/author&gt;&lt;author&gt;Hadamitzky, Martin&lt;/author&gt;&lt;/authors&gt;&lt;/contributors&gt;&lt;titles&gt;&lt;title&gt;Incremental prognostic value of quantitative plaque assessment in coronary CT angiography during 5 years of follow up&lt;/title&gt;&lt;secondary-title&gt;Journal of cardiovascular computed tomography&lt;/secondary-title&gt;&lt;/titles&gt;&lt;periodical&gt;&lt;full-title&gt;Journal of Cardiovascular Computed Tomography&lt;/full-title&gt;&lt;/periodical&gt;&lt;pages&gt;97-104&lt;/pages&gt;&lt;volume&gt;10&lt;/volume&gt;&lt;number&gt;2&lt;/number&gt;&lt;dates&gt;&lt;year&gt;2016&lt;/year&gt;&lt;/dates&gt;&lt;isbn&gt;1934-5925&lt;/isbn&gt;&lt;urls&gt;&lt;/urls&gt;&lt;/record&gt;&lt;/Cite&gt;&lt;/EndNote&gt;</w:instrText>
      </w:r>
      <w:r w:rsidR="00FC0B06">
        <w:fldChar w:fldCharType="separate"/>
      </w:r>
      <w:r w:rsidR="00D77CBD">
        <w:rPr>
          <w:noProof/>
        </w:rPr>
        <w:t>[</w:t>
      </w:r>
      <w:hyperlink w:anchor="_ENREF_2" w:tooltip="Nadjiri, 2016 #2249" w:history="1">
        <w:r w:rsidR="004C3D0B">
          <w:rPr>
            <w:noProof/>
          </w:rPr>
          <w:t>2</w:t>
        </w:r>
      </w:hyperlink>
      <w:r w:rsidR="00D77CBD">
        <w:rPr>
          <w:noProof/>
        </w:rPr>
        <w:t>]</w:t>
      </w:r>
      <w:r w:rsidR="00FC0B06">
        <w:fldChar w:fldCharType="end"/>
      </w:r>
      <w:r w:rsidR="00D77CBD">
        <w:t xml:space="preserve">. </w:t>
      </w:r>
      <w:r w:rsidRPr="000927D9">
        <w:t xml:space="preserve">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 processing of atherosclerotic disease segmentation needs to be optimized and standardized. </w:t>
      </w:r>
    </w:p>
    <w:p w:rsidR="009F68ED" w:rsidRPr="008D0C10" w:rsidRDefault="009F68ED" w:rsidP="00631329">
      <w:pPr>
        <w:spacing w:after="120"/>
      </w:pPr>
      <w:r w:rsidRPr="008D0C10">
        <w:t>The goal of a</w:t>
      </w:r>
      <w:r w:rsidR="00423104" w:rsidRPr="008D0C10">
        <w:t xml:space="preserve"> QIBA Profile</w:t>
      </w:r>
      <w:r w:rsidR="003E5430" w:rsidRPr="008D0C10">
        <w:t xml:space="preserve"> </w:t>
      </w:r>
      <w:r w:rsidRPr="008D0C10">
        <w:t>is to help achieve a useful level of performance for a given biomarker.</w:t>
      </w:r>
      <w:r w:rsidR="00631329" w:rsidRPr="008D0C10">
        <w:t xml:space="preserve"> </w:t>
      </w:r>
      <w:r w:rsidR="003520F2" w:rsidRPr="008D0C10">
        <w:t xml:space="preserve">Profile development is </w:t>
      </w:r>
      <w:r w:rsidR="00080DED" w:rsidRPr="008D0C10">
        <w:t>an evolutionary, phased process;</w:t>
      </w:r>
      <w:r w:rsidR="003520F2" w:rsidRPr="008D0C10">
        <w:t xml:space="preserve"> </w:t>
      </w:r>
      <w:r w:rsidR="00080DED" w:rsidRPr="008D0C10">
        <w:t>t</w:t>
      </w:r>
      <w:r w:rsidR="003520F2" w:rsidRPr="008D0C10">
        <w:t xml:space="preserve">his Profile is in the </w:t>
      </w:r>
      <w:r w:rsidR="000927D9">
        <w:t>initial authoring</w:t>
      </w:r>
      <w:r w:rsidR="003520F2" w:rsidRPr="008D0C10">
        <w:t xml:space="preserve"> stag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10" w:history="1">
        <w:r w:rsidR="002324E0" w:rsidRPr="00BD1478">
          <w:rPr>
            <w:rStyle w:val="Hyperlink"/>
          </w:rPr>
          <w:t>http://qibawiki</w:t>
        </w:r>
      </w:hyperlink>
      <w:r w:rsidR="003520F2" w:rsidRPr="00BD1478">
        <w:rPr>
          <w:rStyle w:val="Hyperlink"/>
        </w:rPr>
        <w:t>.rsna.org/index.php/QIBA_Profile_Stages</w:t>
      </w:r>
      <w:r w:rsidR="003520F2" w:rsidRPr="008D0C10">
        <w:t>.</w:t>
      </w:r>
    </w:p>
    <w:p w:rsidR="0099655A" w:rsidRPr="008D0C10" w:rsidRDefault="0099655A" w:rsidP="00631329">
      <w:pPr>
        <w:spacing w:after="120"/>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rsidR="0099655A" w:rsidRPr="008D0C10" w:rsidRDefault="0099655A" w:rsidP="00631329">
      <w:pPr>
        <w:spacing w:after="120"/>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rsidR="00415BFB" w:rsidRPr="008D0C10" w:rsidRDefault="00415BFB" w:rsidP="00631329">
      <w:pPr>
        <w:spacing w:after="120"/>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rsidR="00895BAD" w:rsidRPr="00A71A26" w:rsidRDefault="00895BAD" w:rsidP="00631329">
      <w:pPr>
        <w:widowControl/>
        <w:autoSpaceDE/>
        <w:autoSpaceDN/>
        <w:adjustRightInd/>
        <w:spacing w:after="120"/>
        <w:rPr>
          <w:rStyle w:val="StyleVisiontextC00000000093E3270"/>
          <w:rFonts w:cs="Times New Roman"/>
          <w:b/>
          <w:color w:val="7F7F7F" w:themeColor="text1" w:themeTint="80"/>
          <w:sz w:val="36"/>
          <w:szCs w:val="20"/>
        </w:rPr>
      </w:pPr>
      <w:bookmarkStart w:id="3" w:name="_Toc292350656"/>
      <w:bookmarkStart w:id="4" w:name="_Toc382939108"/>
      <w:r w:rsidRPr="00A71A26">
        <w:rPr>
          <w:rStyle w:val="StyleVisiontextC00000000093E3270"/>
          <w:color w:val="7F7F7F" w:themeColor="text1" w:themeTint="80"/>
        </w:rPr>
        <w:br w:type="page"/>
      </w:r>
    </w:p>
    <w:p w:rsidR="00130DC9" w:rsidRPr="00495B70" w:rsidRDefault="00130DC9" w:rsidP="00631329">
      <w:pPr>
        <w:pStyle w:val="Heading1"/>
        <w:spacing w:before="0" w:after="120"/>
      </w:pPr>
      <w:bookmarkStart w:id="5" w:name="_Toc528020251"/>
      <w:r w:rsidRPr="00495B70">
        <w:rPr>
          <w:rStyle w:val="StyleVisiontextC00000000093E3270"/>
        </w:rPr>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5"/>
    </w:p>
    <w:p w:rsidR="003621AD" w:rsidRPr="00495B70" w:rsidRDefault="003621AD" w:rsidP="00631329">
      <w:pPr>
        <w:pStyle w:val="Heading2"/>
        <w:spacing w:before="0" w:after="120"/>
        <w:rPr>
          <w:rStyle w:val="Strong"/>
          <w:b/>
          <w:bCs w:val="0"/>
        </w:rPr>
      </w:pPr>
      <w:bookmarkStart w:id="6" w:name="_Toc528020252"/>
      <w:r w:rsidRPr="00495B70">
        <w:rPr>
          <w:rStyle w:val="Strong"/>
          <w:b/>
          <w:bCs w:val="0"/>
        </w:rPr>
        <w:t>Clinical Context</w:t>
      </w:r>
      <w:bookmarkEnd w:id="6"/>
    </w:p>
    <w:p w:rsidR="00495B70" w:rsidRPr="00495B70" w:rsidRDefault="00495B70" w:rsidP="00495B70">
      <w:pPr>
        <w:spacing w:after="120"/>
      </w:pPr>
      <w:r w:rsidRPr="00495B70">
        <w:t xml:space="preserve">Atherosclerosis is a major health concern for our aging population. </w:t>
      </w:r>
      <w:proofErr w:type="gramStart"/>
      <w:r w:rsidRPr="00495B70">
        <w:t>The most significant underlying disease cause of mortality and morbidity in individuals older than 55 years and becoming the leading cause of death worldwide.</w:t>
      </w:r>
      <w:proofErr w:type="gramEnd"/>
      <w:r w:rsidRPr="00495B70">
        <w:t xml:space="preserv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 care delivery and management. There is a critical gap in the biomarker qualification process, which needs to be addressed in order to move these quantitative imaging biomarkers forward. </w:t>
      </w:r>
    </w:p>
    <w:p w:rsidR="00495B70" w:rsidRPr="00495B70" w:rsidRDefault="00495B70" w:rsidP="00495B70">
      <w:pPr>
        <w:spacing w:after="120"/>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reversion. Intensive medical (lipid-lowering and anti-inflammatory) therapies may drive plaque reversion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rsidR="00495B70" w:rsidRPr="00495B70" w:rsidRDefault="00495B70" w:rsidP="00495B70">
      <w:pPr>
        <w:spacing w:after="120"/>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rsidR="00495B70" w:rsidRDefault="00495B70" w:rsidP="00495B70">
      <w:pPr>
        <w:spacing w:after="120"/>
      </w:pPr>
      <w:r w:rsidRPr="00495B70">
        <w:t xml:space="preserve">Plaque imaging has been widely used to show association with ACS in acute chest pain setting. Data on prognostic value for 2-4 year follow up are also available (e.g., PROMISE, CONFIRM).  Atherosclerosis compositional imaging biomarkers allow earlier diagnosis, better prediction and more sensitive monitoring of vessel wall disease. In particular, compositional atherosclerotic biomarkers </w:t>
      </w:r>
      <w:bookmarkStart w:id="7" w:name="_Hlk509161298"/>
      <w:r w:rsidRPr="00495B70">
        <w:t>(lipid core, ca</w:t>
      </w:r>
      <w:r w:rsidR="00B64E00">
        <w:t xml:space="preserve">lcification, </w:t>
      </w:r>
      <w:r w:rsidRPr="00495B70">
        <w:t xml:space="preserve">vessel wall </w:t>
      </w:r>
      <w:r w:rsidR="00FE569C">
        <w:t>area</w:t>
      </w:r>
      <w:r w:rsidRPr="00495B70">
        <w:t>)</w:t>
      </w:r>
      <w:bookmarkEnd w:id="7"/>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m presentation. </w:t>
      </w:r>
    </w:p>
    <w:p w:rsidR="00F52206" w:rsidRDefault="00F52206" w:rsidP="00F52206">
      <w:bookmarkStart w:id="8" w:name="_Toc405318901"/>
      <w:bookmarkStart w:id="9" w:name="_Toc371249837"/>
      <w:bookmarkStart w:id="10" w:name="_Toc255629743"/>
      <w:bookmarkStart w:id="11" w:name="_Toc329585389"/>
      <w:r>
        <w:t>While clearly the scanning protocols and approaches differ widely across different anatomie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rsidR="00FC0B06">
        <w:fldChar w:fldCharType="begin">
          <w:fldData xml:space="preserve">PEVuZE5vdGU+PENpdGU+PEF1dGhvcj5DaWNjb25lPC9BdXRob3I+PFllYXI+MjAxMTwvWWVhcj48
UmVjTnVtPjIyMDY8L1JlY051bT48RGlzcGxheVRleHQ+WzN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rsidR="00D77CBD">
        <w:instrText xml:space="preserve"> ADDIN EN.CITE </w:instrText>
      </w:r>
      <w:r w:rsidR="00FC0B06">
        <w:fldChar w:fldCharType="begin">
          <w:fldData xml:space="preserve">PEVuZE5vdGU+PENpdGU+PEF1dGhvcj5DaWNjb25lPC9BdXRob3I+PFllYXI+MjAxMTwvWWVhcj48
UmVjTnVtPjIyMDY8L1JlY051bT48RGlzcGxheVRleHQ+WzN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3" w:tooltip="Ciccone, 2011 #2206" w:history="1">
        <w:r w:rsidR="004C3D0B">
          <w:rPr>
            <w:noProof/>
          </w:rPr>
          <w:t>3</w:t>
        </w:r>
      </w:hyperlink>
      <w:r w:rsidR="00D77CBD">
        <w:rPr>
          <w:noProof/>
        </w:rPr>
        <w:t>]</w:t>
      </w:r>
      <w:r w:rsidR="00FC0B06">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rsidR="00FC0B06">
        <w:fldChar w:fldCharType="begin"/>
      </w:r>
      <w:r w:rsidR="00D77CBD">
        <w:instrText xml:space="preserve"> ADDIN EN.CITE &lt;EndNote&gt;&lt;Cite&gt;&lt;Author&gt;Steinvil&lt;/Author&gt;&lt;Year&gt;2014&lt;/Year&gt;&lt;RecNum&gt;1217&lt;/RecNum&gt;&lt;DisplayText&gt;[4]&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rsidR="00FC0B06">
        <w:fldChar w:fldCharType="separate"/>
      </w:r>
      <w:r w:rsidR="00D77CBD">
        <w:rPr>
          <w:noProof/>
        </w:rPr>
        <w:t>[</w:t>
      </w:r>
      <w:hyperlink w:anchor="_ENREF_4" w:tooltip="Steinvil, 2014 #1217" w:history="1">
        <w:r w:rsidR="004C3D0B">
          <w:rPr>
            <w:noProof/>
          </w:rPr>
          <w:t>4</w:t>
        </w:r>
      </w:hyperlink>
      <w:r w:rsidR="00D77CBD">
        <w:rPr>
          <w:noProof/>
        </w:rPr>
        <w:t>]</w:t>
      </w:r>
      <w:r w:rsidR="00FC0B06">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rsidR="00FC0B06">
        <w:fldChar w:fldCharType="begin"/>
      </w:r>
      <w:r w:rsidR="00D77CBD">
        <w:instrText xml:space="preserve"> ADDIN EN.CITE &lt;EndNote&gt;&lt;Cite&gt;&lt;Author&gt;Polak&lt;/Author&gt;&lt;Year&gt;2013&lt;/Year&gt;&lt;RecNum&gt;2207&lt;/RecNum&gt;&lt;DisplayText&gt;[5]&lt;/DisplayText&gt;&lt;record&gt;&lt;rec-number&gt;2207&lt;/rec-number&gt;&lt;foreign-keys&gt;&lt;key app="EN" db-id="0srdta99r0etw7e5rpzpv05v9a0ew9ef2tae" timestamp="1531312279"&gt;2207&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rsidR="00FC0B06">
        <w:fldChar w:fldCharType="separate"/>
      </w:r>
      <w:r w:rsidR="00D77CBD">
        <w:rPr>
          <w:noProof/>
        </w:rPr>
        <w:t>[</w:t>
      </w:r>
      <w:hyperlink w:anchor="_ENREF_5" w:tooltip="Polak, 2013 #2207" w:history="1">
        <w:r w:rsidR="004C3D0B">
          <w:rPr>
            <w:noProof/>
          </w:rPr>
          <w:t>5</w:t>
        </w:r>
      </w:hyperlink>
      <w:r w:rsidR="00D77CBD">
        <w:rPr>
          <w:noProof/>
        </w:rPr>
        <w:t>]</w:t>
      </w:r>
      <w:r w:rsidR="00FC0B06">
        <w:fldChar w:fldCharType="end"/>
      </w:r>
      <w:r w:rsidRPr="00516573">
        <w:t>.</w:t>
      </w:r>
      <w:r>
        <w:t xml:space="preserve"> </w:t>
      </w:r>
      <w:r w:rsidRPr="00516573">
        <w:t>Atherosclerosis develops progressively through continuous evolution of arterial wall lesions centered on the accumulation 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rsidR="00FC0B06">
        <w:fldChar w:fldCharType="begin"/>
      </w:r>
      <w:r w:rsidR="00D77CBD">
        <w:instrText xml:space="preserve"> ADDIN EN.CITE &lt;EndNote&gt;&lt;Cite&gt;&lt;Author&gt;Insull&lt;/Author&gt;&lt;Year&gt;2009&lt;/Year&gt;&lt;RecNum&gt;2208&lt;/RecNum&gt;&lt;DisplayText&gt;[6]&lt;/DisplayText&gt;&lt;record&gt;&lt;rec-number&gt;2208&lt;/rec-number&gt;&lt;foreign-keys&gt;&lt;key app="EN" db-id="0srdta99r0etw7e5rpzpv05v9a0ew9ef2tae" timestamp="1531312279"&gt;2208&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rsidR="00FC0B06">
        <w:fldChar w:fldCharType="separate"/>
      </w:r>
      <w:r w:rsidR="00D77CBD">
        <w:rPr>
          <w:noProof/>
        </w:rPr>
        <w:t>[</w:t>
      </w:r>
      <w:hyperlink w:anchor="_ENREF_6" w:tooltip="Insull, 2009 #2208" w:history="1">
        <w:r w:rsidR="004C3D0B">
          <w:rPr>
            <w:noProof/>
          </w:rPr>
          <w:t>6</w:t>
        </w:r>
      </w:hyperlink>
      <w:r w:rsidR="00D77CBD">
        <w:rPr>
          <w:noProof/>
        </w:rPr>
        <w:t>]</w:t>
      </w:r>
      <w:r w:rsidR="00FC0B06">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rsidR="00FC0B06">
        <w:fldChar w:fldCharType="begin"/>
      </w:r>
      <w:r w:rsidR="00D77CBD">
        <w:instrText xml:space="preserve"> ADDIN EN.CITE &lt;EndNote&gt;&lt;Cite&gt;&lt;Author&gt;Schaar&lt;/Author&gt;&lt;Year&gt;2004&lt;/Year&gt;&lt;RecNum&gt;2209&lt;/RecNum&gt;&lt;DisplayText&gt;[7]&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77CBD">
        <w:rPr>
          <w:noProof/>
        </w:rPr>
        <w:t>[</w:t>
      </w:r>
      <w:hyperlink w:anchor="_ENREF_7" w:tooltip="Schaar, 2004 #2209" w:history="1">
        <w:r w:rsidR="004C3D0B">
          <w:rPr>
            <w:noProof/>
          </w:rPr>
          <w:t>7</w:t>
        </w:r>
      </w:hyperlink>
      <w:r w:rsidR="00D77CBD">
        <w:rPr>
          <w:noProof/>
        </w:rPr>
        <w:t>]</w:t>
      </w:r>
      <w:r w:rsidR="00FC0B06">
        <w:fldChar w:fldCharType="end"/>
      </w:r>
      <w:r>
        <w:t xml:space="preserve">. </w:t>
      </w:r>
    </w:p>
    <w:p w:rsidR="00F52206" w:rsidRDefault="00F52206" w:rsidP="00F52206">
      <w:pPr>
        <w:spacing w:before="120"/>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00FC0B06" w:rsidRPr="00A75C66">
        <w:fldChar w:fldCharType="begin"/>
      </w:r>
      <w:r w:rsidR="00D77CBD">
        <w:instrText xml:space="preserve"> ADDIN EN.CITE &lt;EndNote&gt;&lt;Cite&gt;&lt;Author&gt;Ibrahimi&lt;/Author&gt;&lt;RecNum&gt;1219&lt;/RecNum&gt;&lt;DisplayText&gt;[8]&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00FC0B06" w:rsidRPr="00A75C66">
        <w:fldChar w:fldCharType="separate"/>
      </w:r>
      <w:r w:rsidR="00D77CBD">
        <w:rPr>
          <w:noProof/>
        </w:rPr>
        <w:t>[</w:t>
      </w:r>
      <w:hyperlink w:anchor="_ENREF_8" w:tooltip="Ibrahimi,  #1219" w:history="1">
        <w:r w:rsidR="004C3D0B">
          <w:rPr>
            <w:noProof/>
          </w:rPr>
          <w:t>8</w:t>
        </w:r>
      </w:hyperlink>
      <w:r w:rsidR="00D77CBD">
        <w:rPr>
          <w:noProof/>
        </w:rPr>
        <w:t>]</w:t>
      </w:r>
      <w:r w:rsidR="00FC0B06"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 xml:space="preserve">a higher prevalence of </w:t>
      </w:r>
      <w:proofErr w:type="spellStart"/>
      <w:r w:rsidRPr="00516573">
        <w:t>intraplaque</w:t>
      </w:r>
      <w:proofErr w:type="spellEnd"/>
      <w:r w:rsidRPr="00516573">
        <w:t xml:space="preserve"> hemorrhage</w:t>
      </w:r>
      <w:r>
        <w:t xml:space="preserve"> and calcified nodules</w:t>
      </w:r>
      <w:r w:rsidRPr="00565F3E">
        <w:t xml:space="preserve"> </w:t>
      </w:r>
      <w:r>
        <w:t xml:space="preserve">in the carotid arteries, however, without difference in the nature of plaque components </w:t>
      </w:r>
      <w:r w:rsidR="00FC0B06">
        <w:fldChar w:fldCharType="begin"/>
      </w:r>
      <w:r w:rsidR="00D77CBD">
        <w:instrText xml:space="preserve"> ADDIN EN.CITE &lt;EndNote&gt;&lt;Cite&gt;&lt;Author&gt;Schaar&lt;/Author&gt;&lt;Year&gt;2004&lt;/Year&gt;&lt;RecNum&gt;2209&lt;/RecNum&gt;&lt;DisplayText&gt;[7]&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rsidR="00FC0B06">
        <w:fldChar w:fldCharType="separate"/>
      </w:r>
      <w:r w:rsidR="00D77CBD">
        <w:rPr>
          <w:noProof/>
        </w:rPr>
        <w:t>[</w:t>
      </w:r>
      <w:hyperlink w:anchor="_ENREF_7" w:tooltip="Schaar, 2004 #2209" w:history="1">
        <w:r w:rsidR="004C3D0B">
          <w:rPr>
            <w:noProof/>
          </w:rPr>
          <w:t>7</w:t>
        </w:r>
      </w:hyperlink>
      <w:r w:rsidR="00D77CBD">
        <w:rPr>
          <w:noProof/>
        </w:rPr>
        <w:t>]</w:t>
      </w:r>
      <w:r w:rsidR="00FC0B06">
        <w:fldChar w:fldCharType="end"/>
      </w:r>
      <w:r>
        <w:t>. In addition, the carotid and coronary arteries have many similarities in t</w:t>
      </w:r>
      <w:r w:rsidRPr="00516573">
        <w:t>he physiology of vascular tone regulation</w:t>
      </w:r>
      <w:r>
        <w:t xml:space="preserve"> that has effect on plaque evolution </w:t>
      </w:r>
      <w:r w:rsidR="00FC0B06">
        <w:fldChar w:fldCharType="begin"/>
      </w:r>
      <w:r w:rsidR="00D77CBD">
        <w:instrText xml:space="preserve"> ADDIN EN.CITE &lt;EndNote&gt;&lt;Cite&gt;&lt;Author&gt;Sigala&lt;/Author&gt;&lt;Year&gt;2018&lt;/Year&gt;&lt;RecNum&gt;2210&lt;/RecNum&gt;&lt;DisplayText&gt;[9]&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rsidR="00FC0B06">
        <w:fldChar w:fldCharType="separate"/>
      </w:r>
      <w:r w:rsidR="00D77CBD">
        <w:rPr>
          <w:noProof/>
        </w:rPr>
        <w:t>[</w:t>
      </w:r>
      <w:hyperlink w:anchor="_ENREF_9" w:tooltip="Sigala, 2018 #2210" w:history="1">
        <w:r w:rsidR="004C3D0B">
          <w:rPr>
            <w:noProof/>
          </w:rPr>
          <w:t>9</w:t>
        </w:r>
      </w:hyperlink>
      <w:r w:rsidR="00D77CBD">
        <w:rPr>
          <w:noProof/>
        </w:rPr>
        <w:t>]</w:t>
      </w:r>
      <w:r w:rsidR="00FC0B06">
        <w:fldChar w:fldCharType="end"/>
      </w:r>
      <w:r w:rsidRPr="00516573">
        <w:t>.</w:t>
      </w:r>
      <w:r>
        <w:t xml:space="preserve"> </w:t>
      </w:r>
      <w:r w:rsidRPr="00516573">
        <w:t xml:space="preserve">Myocardial blood perfusion is regulated by the vasodilation of </w:t>
      </w:r>
      <w:proofErr w:type="spellStart"/>
      <w:r w:rsidRPr="00516573">
        <w:t>epicardial</w:t>
      </w:r>
      <w:proofErr w:type="spellEnd"/>
      <w:r w:rsidRPr="00516573">
        <w:t xml:space="preserve"> coronary arteries in response to a variety of stimuli</w:t>
      </w:r>
      <w:r>
        <w:t xml:space="preserve"> such as NO, causing d</w:t>
      </w:r>
      <w:r w:rsidRPr="00516573">
        <w:t xml:space="preserve">ynamic changes in coronary arterial tone </w:t>
      </w:r>
      <w:r>
        <w:t xml:space="preserve">that </w:t>
      </w:r>
      <w:r w:rsidRPr="00516573">
        <w:t xml:space="preserve">can lead to multifold changes in coronary blood flow. In a similar fashion, carotid arteries are more than simple conduits supporting the brain circulation; they demonstrate </w:t>
      </w:r>
      <w:proofErr w:type="spellStart"/>
      <w:r w:rsidRPr="00516573">
        <w:t>vasoreactive</w:t>
      </w:r>
      <w:proofErr w:type="spellEnd"/>
      <w:r w:rsidRPr="00516573">
        <w:t xml:space="preserve"> properties in response to stimuli, including shear stress changes</w:t>
      </w:r>
      <w:r>
        <w:t xml:space="preserve"> </w:t>
      </w:r>
      <w:r w:rsidR="00FC0B06">
        <w:fldChar w:fldCharType="begin">
          <w:fldData xml:space="preserve">PEVuZE5vdGU+PENpdGU+PEF1dGhvcj5DYXJ0ZXI8L0F1dGhvcj48WWVhcj4yMDE2PC9ZZWFyPjxS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==
</w:fldData>
        </w:fldChar>
      </w:r>
      <w:r w:rsidR="00D77CBD">
        <w:instrText xml:space="preserve"> ADDIN EN.CITE </w:instrText>
      </w:r>
      <w:r w:rsidR="00FC0B06">
        <w:fldChar w:fldCharType="begin">
          <w:fldData xml:space="preserve">PEVuZE5vdGU+PENpdGU+PEF1dGhvcj5DYXJ0ZXI8L0F1dGhvcj48WWVhcj4yMDE2PC9ZZWFyPjxS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10" w:tooltip="Carter, 2016 #2211" w:history="1">
        <w:r w:rsidR="004C3D0B">
          <w:rPr>
            <w:noProof/>
          </w:rPr>
          <w:t>10</w:t>
        </w:r>
      </w:hyperlink>
      <w:r w:rsidR="00D77CBD">
        <w:rPr>
          <w:noProof/>
        </w:rPr>
        <w:t>]</w:t>
      </w:r>
      <w:r w:rsidR="00FC0B06">
        <w:fldChar w:fldCharType="end"/>
      </w:r>
      <w:r w:rsidRPr="00516573">
        <w:t>. Endothelial shear stress contributes to endothelial health and a favorable vascul</w:t>
      </w:r>
      <w:r>
        <w:t xml:space="preserve">ar wall transcriptomic profile </w:t>
      </w:r>
      <w:r w:rsidR="00FC0B06">
        <w:fldChar w:fldCharType="begin"/>
      </w:r>
      <w:r w:rsidR="00D77CBD">
        <w:instrText xml:space="preserve"> ADDIN EN.CITE &lt;EndNote&gt;&lt;Cite&gt;&lt;Author&gt;Davies&lt;/Author&gt;&lt;Year&gt;2006&lt;/Year&gt;&lt;RecNum&gt;983&lt;/RecNum&gt;&lt;DisplayText&gt;[11]&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rsidR="00FC0B06">
        <w:fldChar w:fldCharType="separate"/>
      </w:r>
      <w:r w:rsidR="00D77CBD">
        <w:rPr>
          <w:noProof/>
        </w:rPr>
        <w:t>[</w:t>
      </w:r>
      <w:hyperlink w:anchor="_ENREF_11" w:tooltip="Davies, 2006 #983" w:history="1">
        <w:r w:rsidR="004C3D0B">
          <w:rPr>
            <w:noProof/>
          </w:rPr>
          <w:t>11</w:t>
        </w:r>
      </w:hyperlink>
      <w:r w:rsidR="00D77CBD">
        <w:rPr>
          <w:noProof/>
        </w:rPr>
        <w:t>]</w:t>
      </w:r>
      <w:r w:rsidR="00FC0B06">
        <w:fldChar w:fldCharType="end"/>
      </w:r>
      <w:r w:rsidRPr="00516573">
        <w:t>. Clinical studies have demonstrated that areas of low endothelial shear stress in the coronary tree are associated with atherosclerosis development and high-risk plaque features</w:t>
      </w:r>
      <w:r>
        <w:t xml:space="preserve"> </w:t>
      </w:r>
      <w:r w:rsidR="00FC0B06">
        <w:fldChar w:fldCharType="begin">
          <w:fldData xml:space="preserve">PEVuZE5vdGU+PENpdGU+PEF1dGhvcj5DaGF0eml6aXNpczwvQXV0aG9yPjxZZWFyPjIwMTc8L1ll
YXI+PFJlY051bT4yMjEzPC9SZWNOdW0+PERpc3BsYXlUZXh0PlsxMl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rsidR="00D77CBD">
        <w:instrText xml:space="preserve"> ADDIN EN.CITE </w:instrText>
      </w:r>
      <w:r w:rsidR="00FC0B06">
        <w:fldChar w:fldCharType="begin">
          <w:fldData xml:space="preserve">PEVuZE5vdGU+PENpdGU+PEF1dGhvcj5DaGF0eml6aXNpczwvQXV0aG9yPjxZZWFyPjIwMTc8L1ll
YXI+PFJlY051bT4yMjEzPC9SZWNOdW0+PERpc3BsYXlUZXh0PlsxMl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rsidR="00D77CBD">
        <w:instrText xml:space="preserve"> ADDIN EN.CITE.DATA </w:instrText>
      </w:r>
      <w:r w:rsidR="00FC0B06">
        <w:fldChar w:fldCharType="end"/>
      </w:r>
      <w:r w:rsidR="00FC0B06">
        <w:fldChar w:fldCharType="separate"/>
      </w:r>
      <w:r w:rsidR="00D77CBD">
        <w:rPr>
          <w:noProof/>
        </w:rPr>
        <w:t>[</w:t>
      </w:r>
      <w:hyperlink w:anchor="_ENREF_12" w:tooltip="Chatzizisis, 2017 #2213" w:history="1">
        <w:r w:rsidR="004C3D0B">
          <w:rPr>
            <w:noProof/>
          </w:rPr>
          <w:t>12</w:t>
        </w:r>
      </w:hyperlink>
      <w:r w:rsidR="00D77CBD">
        <w:rPr>
          <w:noProof/>
        </w:rPr>
        <w:t>]</w:t>
      </w:r>
      <w:r w:rsidR="00FC0B06">
        <w:fldChar w:fldCharType="end"/>
      </w:r>
      <w:r w:rsidRPr="00516573">
        <w:t>. Similarly, in the carotid arteries lower wall shear stress is associated with plaque development and localization</w:t>
      </w:r>
      <w:r>
        <w:t xml:space="preserve"> </w:t>
      </w:r>
      <w:r w:rsidR="00FC0B06">
        <w:fldChar w:fldCharType="begin"/>
      </w:r>
      <w:r w:rsidR="00D77CBD">
        <w:instrText xml:space="preserve"> ADDIN EN.CITE &lt;EndNote&gt;&lt;Cite&gt;&lt;Author&gt;Gnasso&lt;/Author&gt;&lt;Year&gt;1997&lt;/Year&gt;&lt;RecNum&gt;2214&lt;/RecNum&gt;&lt;DisplayText&gt;[13]&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rsidR="00FC0B06">
        <w:fldChar w:fldCharType="separate"/>
      </w:r>
      <w:r w:rsidR="00D77CBD">
        <w:rPr>
          <w:noProof/>
        </w:rPr>
        <w:t>[</w:t>
      </w:r>
      <w:hyperlink w:anchor="_ENREF_13" w:tooltip="Gnasso, 1997 #2214" w:history="1">
        <w:r w:rsidR="004C3D0B">
          <w:rPr>
            <w:noProof/>
          </w:rPr>
          <w:t>13</w:t>
        </w:r>
      </w:hyperlink>
      <w:r w:rsidR="00D77CBD">
        <w:rPr>
          <w:noProof/>
        </w:rPr>
        <w:t>]</w:t>
      </w:r>
      <w:r w:rsidR="00FC0B06">
        <w:fldChar w:fldCharType="end"/>
      </w:r>
      <w:r>
        <w:t xml:space="preserve">. </w:t>
      </w:r>
    </w:p>
    <w:p w:rsidR="00F52206" w:rsidRDefault="00F52206" w:rsidP="00F52206">
      <w:pPr>
        <w:spacing w:before="120"/>
      </w:pPr>
      <w:r>
        <w:t xml:space="preserve">It is important to acknowledge that </w:t>
      </w:r>
      <w:r w:rsidRPr="00363C89">
        <w:t xml:space="preserve">technical challenges are different </w:t>
      </w:r>
      <w:r>
        <w:t xml:space="preserve">across 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through-plane resolution of coronary (the smaller vessels) is actually better than, rather than inferior to, that of carotids (with the voxels being isotropic in coronary and not so in the neck and </w:t>
      </w:r>
      <w:r w:rsidR="005B3448">
        <w:t>larger vessels</w:t>
      </w:r>
      <w:r>
        <w:t xml:space="preserve"> extremities). </w:t>
      </w:r>
    </w:p>
    <w:bookmarkEnd w:id="8"/>
    <w:bookmarkEnd w:id="9"/>
    <w:bookmarkEnd w:id="10"/>
    <w:bookmarkEnd w:id="11"/>
    <w:p w:rsidR="001C6576" w:rsidRPr="00495B70" w:rsidRDefault="003621AD" w:rsidP="00631329">
      <w:pPr>
        <w:pStyle w:val="3"/>
        <w:spacing w:before="0" w:after="120"/>
        <w:rPr>
          <w:rFonts w:asciiTheme="minorHAnsi" w:hAnsiTheme="minorHAnsi" w:cstheme="minorHAnsi"/>
          <w:szCs w:val="24"/>
        </w:rPr>
      </w:pPr>
      <w:r w:rsidRPr="00495B70">
        <w:rPr>
          <w:rStyle w:val="StyleVisioncontentC0000000007015870"/>
          <w:rFonts w:asciiTheme="minorHAnsi" w:hAnsiTheme="minorHAnsi" w:cstheme="minorHAnsi"/>
          <w:i w:val="0"/>
          <w:color w:val="auto"/>
          <w:szCs w:val="24"/>
        </w:rPr>
        <w:t>Co</w:t>
      </w:r>
      <w:r w:rsidR="00074E80" w:rsidRPr="00495B70">
        <w:rPr>
          <w:rStyle w:val="StyleVisioncontentC0000000007015870"/>
          <w:rFonts w:asciiTheme="minorHAnsi" w:hAnsiTheme="minorHAnsi" w:cstheme="minorHAnsi"/>
          <w:i w:val="0"/>
          <w:color w:val="auto"/>
          <w:szCs w:val="24"/>
        </w:rPr>
        <w:t>nfor</w:t>
      </w:r>
      <w:r w:rsidRPr="00495B70">
        <w:rPr>
          <w:rStyle w:val="StyleVisioncontentC0000000007015870"/>
          <w:rFonts w:asciiTheme="minorHAnsi" w:hAnsiTheme="minorHAnsi" w:cstheme="minorHAnsi"/>
          <w:i w:val="0"/>
          <w:color w:val="auto"/>
          <w:szCs w:val="24"/>
        </w:rPr>
        <w:t xml:space="preserve">mance with this Profile by </w:t>
      </w:r>
      <w:r w:rsidRPr="00495B70">
        <w:rPr>
          <w:rStyle w:val="StyleVisioncontentC0000000007015870"/>
          <w:rFonts w:asciiTheme="minorHAnsi" w:hAnsiTheme="minorHAnsi" w:cstheme="minorHAnsi"/>
          <w:i w:val="0"/>
          <w:color w:val="auto"/>
          <w:szCs w:val="24"/>
          <w:u w:val="single"/>
        </w:rPr>
        <w:t>all relevant staff and equipment</w:t>
      </w:r>
      <w:r w:rsidR="0099655A" w:rsidRPr="00495B70">
        <w:rPr>
          <w:rStyle w:val="StyleVisioncontentC0000000007015870"/>
          <w:rFonts w:asciiTheme="minorHAnsi" w:hAnsiTheme="minorHAnsi" w:cstheme="minorHAnsi"/>
          <w:i w:val="0"/>
          <w:color w:val="auto"/>
          <w:szCs w:val="24"/>
        </w:rPr>
        <w:t xml:space="preserve"> supports the following claims</w:t>
      </w:r>
      <w:r w:rsidR="00927F71" w:rsidRPr="00495B70">
        <w:rPr>
          <w:rStyle w:val="StyleVisioncontentC0000000007015870"/>
          <w:rFonts w:asciiTheme="minorHAnsi" w:hAnsiTheme="minorHAnsi" w:cstheme="minorHAnsi"/>
          <w:i w:val="0"/>
          <w:color w:val="auto"/>
          <w:szCs w:val="24"/>
        </w:rPr>
        <w:t xml:space="preserve"> (see Disclaimer in Discussion below)</w:t>
      </w:r>
      <w:r w:rsidRPr="00495B70">
        <w:rPr>
          <w:rStyle w:val="StyleVisioncontentC0000000007015870"/>
          <w:rFonts w:asciiTheme="minorHAnsi" w:hAnsiTheme="minorHAnsi" w:cstheme="minorHAnsi"/>
          <w:i w:val="0"/>
          <w:color w:val="auto"/>
          <w:szCs w:val="24"/>
        </w:rPr>
        <w:t>:</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1: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24%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50-100mm.</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2: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2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35-49mm.</w:t>
      </w:r>
    </w:p>
    <w:p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3: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3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10-34</w:t>
      </w:r>
      <w:r w:rsidR="00A239A8" w:rsidRPr="00A71A26">
        <w:rPr>
          <w:rStyle w:val="StyleVisiontextC000000000969C270"/>
          <w:rFonts w:asciiTheme="minorHAnsi" w:hAnsiTheme="minorHAnsi" w:cstheme="minorHAnsi"/>
          <w:b w:val="0"/>
          <w:color w:val="7F7F7F" w:themeColor="text1" w:themeTint="80"/>
          <w:sz w:val="24"/>
        </w:rPr>
        <w:t>mm</w:t>
      </w:r>
      <w:r w:rsidRPr="00A71A26">
        <w:rPr>
          <w:rStyle w:val="StyleVisiontextC000000000969C270"/>
          <w:rFonts w:asciiTheme="minorHAnsi" w:hAnsiTheme="minorHAnsi" w:cstheme="minorHAnsi"/>
          <w:b w:val="0"/>
          <w:color w:val="7F7F7F" w:themeColor="text1" w:themeTint="80"/>
          <w:sz w:val="24"/>
        </w:rPr>
        <w:t>.</w:t>
      </w:r>
    </w:p>
    <w:p w:rsidR="00931B26" w:rsidRPr="00A71A26" w:rsidRDefault="00931B26" w:rsidP="00631329">
      <w:pPr>
        <w:spacing w:after="120"/>
        <w:rPr>
          <w:rStyle w:val="StyleVisiontextC000000000969C320"/>
          <w:rFonts w:asciiTheme="minorHAnsi" w:hAnsiTheme="minorHAnsi" w:cstheme="minorHAnsi"/>
          <w:color w:val="7F7F7F" w:themeColor="text1" w:themeTint="80"/>
        </w:rPr>
      </w:pPr>
      <w:r w:rsidRPr="00A71A26">
        <w:rPr>
          <w:rStyle w:val="StyleVisiontextC000000000969C270"/>
          <w:rFonts w:asciiTheme="minorHAnsi" w:hAnsiTheme="minorHAnsi" w:cstheme="minorHAnsi"/>
          <w:color w:val="7F7F7F" w:themeColor="text1" w:themeTint="80"/>
        </w:rPr>
        <w:t>Claim 4</w:t>
      </w:r>
      <w:r w:rsidRPr="00A71A26">
        <w:rPr>
          <w:rStyle w:val="StyleVisiontextC000000000969C320"/>
          <w:rFonts w:asciiTheme="minorHAnsi" w:hAnsiTheme="minorHAnsi" w:cstheme="minorHAnsi"/>
          <w:color w:val="7F7F7F" w:themeColor="text1" w:themeTint="80"/>
        </w:rPr>
        <w:t xml:space="preserve">:   The </w:t>
      </w:r>
      <w:r w:rsidR="00F94201">
        <w:rPr>
          <w:rStyle w:val="StyleVisiontextC000000000969C320"/>
          <w:rFonts w:asciiTheme="minorHAnsi" w:hAnsiTheme="minorHAnsi" w:cstheme="minorHAnsi"/>
          <w:color w:val="7F7F7F" w:themeColor="text1" w:themeTint="80"/>
        </w:rPr>
        <w:t>lesion characteristic</w:t>
      </w:r>
      <w:r w:rsidRPr="00A71A26">
        <w:rPr>
          <w:rStyle w:val="StyleVisiontextC000000000969C320"/>
          <w:rFonts w:asciiTheme="minorHAnsi" w:hAnsiTheme="minorHAnsi" w:cstheme="minorHAnsi"/>
          <w:color w:val="7F7F7F" w:themeColor="text1" w:themeTint="80"/>
        </w:rPr>
        <w:t xml:space="preserve"> measurement performance, expressed as within-</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 </w:t>
      </w:r>
      <w:r w:rsidR="00F94201">
        <w:rPr>
          <w:rStyle w:val="StyleVisiontextC000000000969C320"/>
          <w:rFonts w:asciiTheme="minorHAnsi" w:hAnsiTheme="minorHAnsi" w:cstheme="minorHAnsi"/>
          <w:color w:val="7F7F7F" w:themeColor="text1" w:themeTint="80"/>
        </w:rPr>
        <w:t>within-subject standard deviation</w:t>
      </w:r>
      <w:r w:rsidRPr="00A71A26">
        <w:rPr>
          <w:rStyle w:val="StyleVisiontextC000000000969C320"/>
          <w:rFonts w:asciiTheme="minorHAnsi" w:hAnsiTheme="minorHAnsi" w:cstheme="minorHAnsi"/>
          <w:color w:val="7F7F7F" w:themeColor="text1" w:themeTint="80"/>
        </w:rPr>
        <w:t xml:space="preserve"> (</w:t>
      </w:r>
      <w:proofErr w:type="spellStart"/>
      <w:r w:rsidR="00F94201">
        <w:rPr>
          <w:rStyle w:val="StyleVisiontextC000000000969C320"/>
          <w:rFonts w:asciiTheme="minorHAnsi" w:hAnsiTheme="minorHAnsi" w:cstheme="minorHAnsi"/>
          <w:color w:val="7F7F7F" w:themeColor="text1" w:themeTint="80"/>
        </w:rPr>
        <w:t>wSD</w:t>
      </w:r>
      <w:proofErr w:type="spellEnd"/>
      <w:r w:rsidRPr="00A71A26">
        <w:rPr>
          <w:rStyle w:val="StyleVisiontextC000000000969C320"/>
          <w:rFonts w:asciiTheme="minorHAnsi" w:hAnsiTheme="minorHAnsi" w:cstheme="minorHAnsi"/>
          <w:color w:val="7F7F7F" w:themeColor="text1" w:themeTint="80"/>
        </w:rPr>
        <w:t>), is 0.</w:t>
      </w:r>
      <w:r w:rsidR="00810F9A" w:rsidRPr="00A71A26">
        <w:rPr>
          <w:rStyle w:val="StyleVisiontextC000000000969C320"/>
          <w:rFonts w:asciiTheme="minorHAnsi" w:hAnsiTheme="minorHAnsi" w:cstheme="minorHAnsi"/>
          <w:color w:val="7F7F7F" w:themeColor="text1" w:themeTint="80"/>
        </w:rPr>
        <w:t>085</w:t>
      </w:r>
      <w:r w:rsidRPr="00A71A26">
        <w:rPr>
          <w:rStyle w:val="StyleVisiontextC000000000969C320"/>
          <w:rFonts w:asciiTheme="minorHAnsi" w:hAnsiTheme="minorHAnsi" w:cstheme="minorHAnsi"/>
          <w:color w:val="7F7F7F" w:themeColor="text1" w:themeTint="80"/>
        </w:rPr>
        <w:t>, 0.</w:t>
      </w:r>
      <w:r w:rsidR="00810F9A" w:rsidRPr="00A71A26">
        <w:rPr>
          <w:rStyle w:val="StyleVisiontextC000000000969C320"/>
          <w:rFonts w:asciiTheme="minorHAnsi" w:hAnsiTheme="minorHAnsi" w:cstheme="minorHAnsi"/>
          <w:color w:val="7F7F7F" w:themeColor="text1" w:themeTint="80"/>
        </w:rPr>
        <w:t>103</w:t>
      </w:r>
      <w:r w:rsidRPr="00A71A26">
        <w:rPr>
          <w:rStyle w:val="StyleVisiontextC000000000969C320"/>
          <w:rFonts w:asciiTheme="minorHAnsi" w:hAnsiTheme="minorHAnsi" w:cstheme="minorHAnsi"/>
          <w:color w:val="7F7F7F" w:themeColor="text1" w:themeTint="80"/>
        </w:rPr>
        <w:t>, and 0.</w:t>
      </w:r>
      <w:r w:rsidR="00810F9A" w:rsidRPr="00A71A26">
        <w:rPr>
          <w:rStyle w:val="StyleVisiontextC000000000969C320"/>
          <w:rFonts w:asciiTheme="minorHAnsi" w:hAnsiTheme="minorHAnsi" w:cstheme="minorHAnsi"/>
          <w:color w:val="7F7F7F" w:themeColor="text1" w:themeTint="80"/>
        </w:rPr>
        <w:t>141</w:t>
      </w:r>
      <w:r w:rsidRPr="00A71A26">
        <w:rPr>
          <w:rStyle w:val="StyleVisiontextC000000000969C320"/>
          <w:rFonts w:asciiTheme="minorHAnsi" w:hAnsiTheme="minorHAnsi" w:cstheme="minorHAnsi"/>
          <w:color w:val="7F7F7F" w:themeColor="text1" w:themeTint="80"/>
        </w:rPr>
        <w:t xml:space="preserve"> respectively for </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s with diameters of 50-100mm, 35-49mm, and 10-34mm.  The </w:t>
      </w:r>
      <w:r w:rsidR="00D06597" w:rsidRPr="00A71A26">
        <w:rPr>
          <w:rStyle w:val="StyleVisiontextC000000000969C320"/>
          <w:rFonts w:asciiTheme="minorHAnsi" w:hAnsiTheme="minorHAnsi" w:cstheme="minorHAnsi"/>
          <w:color w:val="7F7F7F" w:themeColor="text1" w:themeTint="80"/>
        </w:rPr>
        <w:t xml:space="preserve">resulting </w:t>
      </w:r>
      <w:r w:rsidRPr="00A71A26">
        <w:rPr>
          <w:rStyle w:val="StyleVisiontextC000000000969C320"/>
          <w:rFonts w:asciiTheme="minorHAnsi" w:hAnsiTheme="minorHAnsi" w:cstheme="minorHAnsi"/>
          <w:color w:val="7F7F7F" w:themeColor="text1" w:themeTint="80"/>
        </w:rPr>
        <w:t xml:space="preserve">95% confidence interval </w:t>
      </w:r>
      <w:r w:rsidR="001E3EDC" w:rsidRPr="00A71A26">
        <w:rPr>
          <w:rStyle w:val="StyleVisiontextC000000000969C320"/>
          <w:rFonts w:asciiTheme="minorHAnsi" w:hAnsiTheme="minorHAnsi" w:cstheme="minorHAnsi"/>
          <w:color w:val="7F7F7F" w:themeColor="text1" w:themeTint="80"/>
        </w:rPr>
        <w:t>f</w:t>
      </w:r>
      <w:r w:rsidRPr="00A71A26">
        <w:rPr>
          <w:rStyle w:val="StyleVisiontextC000000000969C320"/>
          <w:rFonts w:asciiTheme="minorHAnsi" w:hAnsiTheme="minorHAnsi" w:cstheme="minorHAnsi"/>
          <w:color w:val="7F7F7F" w:themeColor="text1" w:themeTint="80"/>
        </w:rPr>
        <w:t xml:space="preserve">or the true change in </w:t>
      </w:r>
      <w:r w:rsidR="00FE569C">
        <w:rPr>
          <w:rStyle w:val="StyleVisiontextC000000000969C320"/>
          <w:rFonts w:asciiTheme="minorHAnsi" w:hAnsiTheme="minorHAnsi" w:cstheme="minorHAnsi"/>
          <w:color w:val="7F7F7F" w:themeColor="text1" w:themeTint="80"/>
        </w:rPr>
        <w:t>area</w:t>
      </w:r>
      <w:r w:rsidRPr="00A71A26">
        <w:rPr>
          <w:rStyle w:val="StyleVisiontextC000000000969C320"/>
          <w:rFonts w:asciiTheme="minorHAnsi" w:hAnsiTheme="minorHAnsi" w:cstheme="minorHAnsi"/>
          <w:color w:val="7F7F7F" w:themeColor="text1" w:themeTint="80"/>
        </w:rPr>
        <w:t xml:space="preserve"> </w:t>
      </w:r>
      <w:r w:rsidR="001E3EDC" w:rsidRPr="00A71A26">
        <w:rPr>
          <w:rStyle w:val="StyleVisiontextC000000000969C320"/>
          <w:rFonts w:asciiTheme="minorHAnsi" w:hAnsiTheme="minorHAnsi" w:cstheme="minorHAnsi"/>
          <w:color w:val="7F7F7F" w:themeColor="text1" w:themeTint="80"/>
        </w:rPr>
        <w:t xml:space="preserve">for several </w:t>
      </w:r>
      <w:r w:rsidR="0085052E" w:rsidRPr="00A71A26">
        <w:rPr>
          <w:rStyle w:val="StyleVisiontextC000000000969C320"/>
          <w:rFonts w:asciiTheme="minorHAnsi" w:hAnsiTheme="minorHAnsi" w:cstheme="minorHAnsi"/>
          <w:color w:val="7F7F7F" w:themeColor="text1" w:themeTint="80"/>
        </w:rPr>
        <w:t xml:space="preserve">example </w:t>
      </w:r>
      <w:r w:rsidRPr="00A71A26">
        <w:rPr>
          <w:rStyle w:val="StyleVisiontextC000000000969C320"/>
          <w:rFonts w:asciiTheme="minorHAnsi" w:hAnsiTheme="minorHAnsi" w:cstheme="minorHAnsi"/>
          <w:color w:val="7F7F7F" w:themeColor="text1" w:themeTint="80"/>
        </w:rPr>
        <w:t xml:space="preserve">measured </w:t>
      </w:r>
      <w:r w:rsidR="00054D17" w:rsidRPr="00A71A26">
        <w:rPr>
          <w:rStyle w:val="StyleVisiontextC000000000969C320"/>
          <w:rFonts w:asciiTheme="minorHAnsi" w:hAnsiTheme="minorHAnsi" w:cstheme="minorHAnsi"/>
          <w:color w:val="7F7F7F" w:themeColor="text1" w:themeTint="80"/>
        </w:rPr>
        <w:t>lesion</w:t>
      </w:r>
      <w:r w:rsidR="001E3EDC" w:rsidRPr="00A71A26">
        <w:rPr>
          <w:rStyle w:val="StyleVisiontextC000000000969C320"/>
          <w:rFonts w:asciiTheme="minorHAnsi" w:hAnsiTheme="minorHAnsi" w:cstheme="minorHAnsi"/>
          <w:color w:val="7F7F7F" w:themeColor="text1" w:themeTint="80"/>
        </w:rPr>
        <w:t>s is</w:t>
      </w:r>
      <w:r w:rsidR="00F94201">
        <w:rPr>
          <w:rStyle w:val="StyleVisiontextC000000000969C320"/>
          <w:rFonts w:asciiTheme="minorHAnsi" w:hAnsiTheme="minorHAnsi" w:cstheme="minorHAnsi"/>
          <w:color w:val="7F7F7F" w:themeColor="text1" w:themeTint="80"/>
        </w:rPr>
        <w:t xml:space="preserve"> &lt;fill in&gt;</w:t>
      </w:r>
    </w:p>
    <w:p w:rsidR="00931B26" w:rsidRPr="00A71A26" w:rsidRDefault="001E3EDC" w:rsidP="00741ED3">
      <w:pPr>
        <w:tabs>
          <w:tab w:val="left" w:pos="3795"/>
        </w:tabs>
        <w:spacing w:before="120" w:after="120"/>
        <w:rPr>
          <w:rFonts w:asciiTheme="minorHAnsi" w:hAnsiTheme="minorHAnsi" w:cstheme="minorHAnsi"/>
          <w:bCs/>
          <w:color w:val="7F7F7F" w:themeColor="text1" w:themeTint="80"/>
        </w:rPr>
      </w:pPr>
      <w:proofErr w:type="gramStart"/>
      <w:r w:rsidRPr="00A71A26">
        <w:rPr>
          <w:rStyle w:val="StyleVisiontextC000000000969C320"/>
          <w:rFonts w:asciiTheme="minorHAnsi" w:hAnsiTheme="minorHAnsi" w:cstheme="minorHAnsi"/>
          <w:color w:val="7F7F7F" w:themeColor="text1" w:themeTint="80"/>
        </w:rPr>
        <w:t>computed</w:t>
      </w:r>
      <w:proofErr w:type="gramEnd"/>
      <w:r w:rsidRPr="00A71A26">
        <w:rPr>
          <w:rStyle w:val="StyleVisiontextC000000000969C320"/>
          <w:rFonts w:asciiTheme="minorHAnsi" w:hAnsiTheme="minorHAnsi" w:cstheme="minorHAnsi"/>
          <w:color w:val="7F7F7F" w:themeColor="text1" w:themeTint="80"/>
        </w:rPr>
        <w:t xml:space="preserve"> as  </w:t>
      </w:r>
      <m:oMath>
        <m:d>
          <m:dPr>
            <m:ctrlPr>
              <w:rPr>
                <w:rFonts w:ascii="Cambria Math" w:hAnsi="Cambria Math" w:cstheme="minorHAnsi"/>
                <w:i/>
                <w:color w:val="7F7F7F" w:themeColor="text1" w:themeTint="80"/>
              </w:rPr>
            </m:ctrlPr>
          </m:dPr>
          <m:e>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e>
        </m:d>
        <m:r>
          <w:rPr>
            <w:rFonts w:ascii="Cambria Math" w:hAnsi="Cambria Math" w:cstheme="minorHAnsi"/>
            <w:color w:val="7F7F7F" w:themeColor="text1" w:themeTint="80"/>
          </w:rPr>
          <m:t xml:space="preserve">± 1.96 × </m:t>
        </m:r>
        <m:rad>
          <m:radPr>
            <m:degHide m:val="1"/>
            <m:ctrlPr>
              <w:rPr>
                <w:rFonts w:ascii="Cambria Math" w:hAnsi="Cambria Math" w:cstheme="minorHAnsi"/>
                <w:i/>
                <w:color w:val="7F7F7F" w:themeColor="text1" w:themeTint="80"/>
              </w:rPr>
            </m:ctrlPr>
          </m:radPr>
          <m:deg/>
          <m:e>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e>
        </m:rad>
      </m:oMath>
      <w:r w:rsidR="00F673A4" w:rsidRPr="00A71A26">
        <w:rPr>
          <w:rFonts w:asciiTheme="minorHAnsi" w:hAnsiTheme="minorHAnsi" w:cstheme="minorHAnsi"/>
          <w:color w:val="7F7F7F" w:themeColor="text1" w:themeTint="80"/>
        </w:rPr>
        <w:t xml:space="preserve">, where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r w:rsidR="00FE569C">
        <w:rPr>
          <w:rFonts w:asciiTheme="minorHAnsi" w:hAnsiTheme="minorHAnsi" w:cstheme="minorHAnsi"/>
          <w:color w:val="7F7F7F" w:themeColor="text1" w:themeTint="80"/>
        </w:rPr>
        <w:t>area</w:t>
      </w:r>
      <w:r w:rsidR="00F673A4" w:rsidRPr="00A71A26">
        <w:rPr>
          <w:rFonts w:asciiTheme="minorHAnsi" w:hAnsiTheme="minorHAnsi" w:cstheme="minorHAnsi"/>
          <w:color w:val="7F7F7F" w:themeColor="text1" w:themeTint="80"/>
        </w:rPr>
        <w:t xml:space="preserve"> measurements at baseline and the subsequent </w:t>
      </w:r>
      <w:r w:rsidR="00895BAD" w:rsidRPr="00A71A26">
        <w:rPr>
          <w:rFonts w:asciiTheme="minorHAnsi" w:hAnsiTheme="minorHAnsi" w:cstheme="minorHAnsi"/>
          <w:color w:val="7F7F7F" w:themeColor="text1" w:themeTint="80"/>
        </w:rPr>
        <w:t>encounter</w:t>
      </w:r>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proofErr w:type="spellStart"/>
      <w:r w:rsidR="00F94201">
        <w:rPr>
          <w:rFonts w:asciiTheme="minorHAnsi" w:hAnsiTheme="minorHAnsi" w:cstheme="minorHAnsi"/>
          <w:color w:val="7F7F7F" w:themeColor="text1" w:themeTint="80"/>
        </w:rPr>
        <w:t>wSD</w:t>
      </w:r>
      <w:proofErr w:type="spellEnd"/>
      <w:r w:rsidR="00F673A4" w:rsidRPr="00A71A26">
        <w:rPr>
          <w:rFonts w:asciiTheme="minorHAnsi" w:hAnsiTheme="minorHAnsi" w:cstheme="minorHAnsi"/>
          <w:color w:val="7F7F7F" w:themeColor="text1" w:themeTint="80"/>
        </w:rPr>
        <w:t xml:space="preserve"> estimates corr</w:t>
      </w:r>
      <w:r w:rsidR="009D1BD4" w:rsidRPr="00A71A26">
        <w:rPr>
          <w:rFonts w:asciiTheme="minorHAnsi" w:hAnsiTheme="minorHAnsi" w:cstheme="minorHAnsi"/>
          <w:color w:val="7F7F7F" w:themeColor="text1" w:themeTint="80"/>
        </w:rPr>
        <w:t>esponding to these meas</w:t>
      </w:r>
      <w:r w:rsidR="009745F1" w:rsidRPr="00A71A26">
        <w:rPr>
          <w:rFonts w:asciiTheme="minorHAnsi" w:hAnsiTheme="minorHAnsi" w:cstheme="minorHAnsi"/>
          <w:color w:val="7F7F7F" w:themeColor="text1" w:themeTint="80"/>
        </w:rPr>
        <w:t>urements.</w:t>
      </w:r>
    </w:p>
    <w:p w:rsidR="003621AD" w:rsidRPr="00A71A26" w:rsidRDefault="003621AD" w:rsidP="00631329">
      <w:pPr>
        <w:tabs>
          <w:tab w:val="left" w:pos="3795"/>
        </w:tabs>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Th</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s</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 xml:space="preserve"> claim</w:t>
      </w:r>
      <w:r w:rsidR="00AC258C" w:rsidRPr="00A71A26">
        <w:rPr>
          <w:rFonts w:asciiTheme="minorHAnsi" w:hAnsiTheme="minorHAnsi" w:cstheme="minorHAnsi"/>
          <w:bCs/>
          <w:color w:val="7F7F7F" w:themeColor="text1" w:themeTint="80"/>
        </w:rPr>
        <w:t>s</w:t>
      </w:r>
      <w:r w:rsidRPr="00A71A26">
        <w:rPr>
          <w:rFonts w:asciiTheme="minorHAnsi" w:hAnsiTheme="minorHAnsi" w:cstheme="minorHAnsi"/>
          <w:bCs/>
          <w:color w:val="7F7F7F" w:themeColor="text1" w:themeTint="80"/>
        </w:rPr>
        <w:t xml:space="preserve"> hold when: </w:t>
      </w:r>
      <w:r w:rsidR="00E205E0" w:rsidRPr="00A71A26">
        <w:rPr>
          <w:rFonts w:asciiTheme="minorHAnsi" w:hAnsiTheme="minorHAnsi" w:cstheme="minorHAnsi"/>
          <w:bCs/>
          <w:color w:val="7F7F7F" w:themeColor="text1" w:themeTint="80"/>
        </w:rPr>
        <w:tab/>
      </w:r>
    </w:p>
    <w:p w:rsidR="003621AD" w:rsidRPr="00A71A26" w:rsidRDefault="003621AD" w:rsidP="00D079DE">
      <w:pPr>
        <w:numPr>
          <w:ilvl w:val="0"/>
          <w:numId w:val="12"/>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measurable at both </w:t>
      </w:r>
      <w:r w:rsidR="00895BAD" w:rsidRPr="00A71A26">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i.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margins are sufficiently conspicuous and geometrically simple enough to be recognized on all images in both </w:t>
      </w:r>
      <w:r w:rsidR="00A321CB">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unattached to other structures of equal density) </w:t>
      </w:r>
    </w:p>
    <w:p w:rsidR="003621AD" w:rsidRPr="00A71A26" w:rsidRDefault="003621AD" w:rsidP="00D079DE">
      <w:pPr>
        <w:numPr>
          <w:ilvl w:val="0"/>
          <w:numId w:val="12"/>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longest in-plane diameter is between 1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0.5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and 10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524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xml:space="preserve">) </w:t>
      </w:r>
      <w:r w:rsidRPr="00A71A26">
        <w:rPr>
          <w:rFonts w:asciiTheme="minorHAnsi" w:hAnsiTheme="minorHAnsi" w:cstheme="minorHAnsi"/>
          <w:bCs/>
          <w:color w:val="7F7F7F" w:themeColor="text1" w:themeTint="80"/>
          <w:u w:val="single"/>
        </w:rPr>
        <w:t xml:space="preserve">at both </w:t>
      </w:r>
      <w:r w:rsidR="00895BAD" w:rsidRPr="00A71A26">
        <w:rPr>
          <w:rFonts w:asciiTheme="minorHAnsi" w:hAnsiTheme="minorHAnsi" w:cstheme="minorHAnsi"/>
          <w:bCs/>
          <w:color w:val="7F7F7F" w:themeColor="text1" w:themeTint="80"/>
          <w:u w:val="single"/>
        </w:rPr>
        <w:t>encounter</w:t>
      </w:r>
      <w:r w:rsidRPr="00A71A26">
        <w:rPr>
          <w:rFonts w:asciiTheme="minorHAnsi" w:hAnsiTheme="minorHAnsi" w:cstheme="minorHAnsi"/>
          <w:bCs/>
          <w:color w:val="7F7F7F" w:themeColor="text1" w:themeTint="80"/>
          <w:u w:val="single"/>
        </w:rPr>
        <w:t>s</w:t>
      </w:r>
    </w:p>
    <w:p w:rsidR="003621AD" w:rsidRPr="00713EA5" w:rsidRDefault="003621AD" w:rsidP="00713EA5">
      <w:pPr>
        <w:pStyle w:val="Heading3"/>
        <w:spacing w:after="120"/>
        <w:rPr>
          <w:rStyle w:val="SubtleReference"/>
          <w:color w:val="auto"/>
          <w:sz w:val="24"/>
        </w:rPr>
      </w:pPr>
      <w:bookmarkStart w:id="12" w:name="_Toc528020253"/>
      <w:r w:rsidRPr="00713EA5">
        <w:rPr>
          <w:rStyle w:val="SubtleReference"/>
          <w:color w:val="auto"/>
          <w:sz w:val="24"/>
        </w:rPr>
        <w:t>Discussion</w:t>
      </w:r>
      <w:bookmarkEnd w:id="12"/>
    </w:p>
    <w:p w:rsidR="00FA06A9" w:rsidRPr="00A71A26" w:rsidRDefault="003C3BA3" w:rsidP="00631329">
      <w:pPr>
        <w:widowControl/>
        <w:autoSpaceDE/>
        <w:autoSpaceDN/>
        <w:adjustRightInd/>
        <w:spacing w:after="120"/>
        <w:rPr>
          <w:color w:val="7F7F7F" w:themeColor="text1" w:themeTint="80"/>
        </w:rPr>
      </w:pPr>
      <w:r w:rsidRPr="00A71A26">
        <w:rPr>
          <w:b/>
          <w:color w:val="7F7F7F" w:themeColor="text1" w:themeTint="80"/>
        </w:rPr>
        <w:t>Confidence Thresholds:</w:t>
      </w:r>
      <w:r w:rsidR="00DC01EC" w:rsidRPr="00A71A26">
        <w:rPr>
          <w:b/>
          <w:color w:val="7F7F7F" w:themeColor="text1" w:themeTint="80"/>
        </w:rPr>
        <w:t xml:space="preserve"> </w:t>
      </w:r>
      <w:r w:rsidR="00FA06A9" w:rsidRPr="00A71A26">
        <w:rPr>
          <w:color w:val="7F7F7F" w:themeColor="text1" w:themeTint="80"/>
        </w:rPr>
        <w:t xml:space="preserve">The </w:t>
      </w:r>
      <w:r w:rsidRPr="00A71A26">
        <w:rPr>
          <w:color w:val="7F7F7F" w:themeColor="text1" w:themeTint="80"/>
        </w:rPr>
        <w:t>95</w:t>
      </w:r>
      <w:r w:rsidR="00FA06A9" w:rsidRPr="00A71A26">
        <w:rPr>
          <w:color w:val="7F7F7F" w:themeColor="text1" w:themeTint="80"/>
        </w:rPr>
        <w:t xml:space="preserve">% </w:t>
      </w:r>
      <w:r w:rsidRPr="00A71A26">
        <w:rPr>
          <w:color w:val="7F7F7F" w:themeColor="text1" w:themeTint="80"/>
        </w:rPr>
        <w:t>confidence thresholds (</w:t>
      </w:r>
      <w:r w:rsidRPr="00A71A26">
        <w:rPr>
          <w:rStyle w:val="StyleVisiontextC000000000969C320"/>
          <w:color w:val="7F7F7F" w:themeColor="text1" w:themeTint="80"/>
        </w:rPr>
        <w:t>±</w:t>
      </w:r>
      <w:r w:rsidRPr="00A71A26">
        <w:rPr>
          <w:color w:val="7F7F7F" w:themeColor="text1" w:themeTint="80"/>
        </w:rPr>
        <w:t xml:space="preserve">24%, </w:t>
      </w:r>
      <w:r w:rsidRPr="00A71A26">
        <w:rPr>
          <w:rStyle w:val="StyleVisiontextC000000000969C320"/>
          <w:color w:val="7F7F7F" w:themeColor="text1" w:themeTint="80"/>
        </w:rPr>
        <w:t>±</w:t>
      </w:r>
      <w:r w:rsidRPr="00A71A26">
        <w:rPr>
          <w:color w:val="7F7F7F" w:themeColor="text1" w:themeTint="80"/>
        </w:rPr>
        <w:t xml:space="preserve">29%, </w:t>
      </w:r>
      <w:r w:rsidRPr="00A71A26">
        <w:rPr>
          <w:rStyle w:val="StyleVisiontextC000000000969C320"/>
          <w:color w:val="7F7F7F" w:themeColor="text1" w:themeTint="80"/>
        </w:rPr>
        <w:t>±</w:t>
      </w:r>
      <w:r w:rsidRPr="00A71A26">
        <w:rPr>
          <w:color w:val="7F7F7F" w:themeColor="text1" w:themeTint="80"/>
        </w:rPr>
        <w:t xml:space="preserve">39%) </w:t>
      </w:r>
      <w:r w:rsidR="000D73A5" w:rsidRPr="00A71A26">
        <w:rPr>
          <w:color w:val="7F7F7F" w:themeColor="text1" w:themeTint="80"/>
        </w:rPr>
        <w:t>in Claim</w:t>
      </w:r>
      <w:r w:rsidRPr="00A71A26">
        <w:rPr>
          <w:color w:val="7F7F7F" w:themeColor="text1" w:themeTint="80"/>
        </w:rPr>
        <w:t>s</w:t>
      </w:r>
      <w:r w:rsidR="000D73A5" w:rsidRPr="00A71A26">
        <w:rPr>
          <w:color w:val="7F7F7F" w:themeColor="text1" w:themeTint="80"/>
        </w:rPr>
        <w:t xml:space="preserve"> 1</w:t>
      </w:r>
      <w:r w:rsidRPr="00A71A26">
        <w:rPr>
          <w:color w:val="7F7F7F" w:themeColor="text1" w:themeTint="80"/>
        </w:rPr>
        <w:t>, 2 and 3</w:t>
      </w:r>
      <w:r w:rsidR="000D73A5" w:rsidRPr="00A71A26">
        <w:rPr>
          <w:color w:val="7F7F7F" w:themeColor="text1" w:themeTint="80"/>
        </w:rPr>
        <w:t xml:space="preserve"> </w:t>
      </w:r>
      <w:r w:rsidR="00FA06A9" w:rsidRPr="00A71A26">
        <w:rPr>
          <w:color w:val="7F7F7F" w:themeColor="text1" w:themeTint="80"/>
        </w:rPr>
        <w:t xml:space="preserve">can be thought of as “error bars” or “noise” around the measurement of </w:t>
      </w:r>
      <w:proofErr w:type="spellStart"/>
      <w:r w:rsidR="00FE569C">
        <w:rPr>
          <w:color w:val="7F7F7F" w:themeColor="text1" w:themeTint="80"/>
        </w:rPr>
        <w:t>measurand</w:t>
      </w:r>
      <w:proofErr w:type="spellEnd"/>
      <w:r w:rsidR="00FE569C">
        <w:rPr>
          <w:color w:val="7F7F7F" w:themeColor="text1" w:themeTint="80"/>
        </w:rPr>
        <w:t xml:space="preserve"> change</w:t>
      </w:r>
      <w:r w:rsidR="00FA06A9" w:rsidRPr="00A71A26">
        <w:rPr>
          <w:color w:val="7F7F7F" w:themeColor="text1" w:themeTint="80"/>
        </w:rPr>
        <w:t xml:space="preserve">. If you measure change within this range, you cannot be certain that there has really been a change. However, if a </w:t>
      </w:r>
      <w:r w:rsidR="00054D17" w:rsidRPr="00A71A26">
        <w:rPr>
          <w:color w:val="7F7F7F" w:themeColor="text1" w:themeTint="80"/>
        </w:rPr>
        <w:t>lesion</w:t>
      </w:r>
      <w:r w:rsidR="00FA06A9" w:rsidRPr="00A71A26">
        <w:rPr>
          <w:color w:val="7F7F7F" w:themeColor="text1" w:themeTint="80"/>
        </w:rPr>
        <w:t xml:space="preserve"> changes size beyond these limits, you can be 95% confident there has been a true change in the size of the </w:t>
      </w:r>
      <w:r w:rsidR="00054D17" w:rsidRPr="00A71A26">
        <w:rPr>
          <w:color w:val="7F7F7F" w:themeColor="text1" w:themeTint="80"/>
        </w:rPr>
        <w:t>lesion</w:t>
      </w:r>
      <w:r w:rsidR="00FA06A9" w:rsidRPr="00A71A26">
        <w:rPr>
          <w:color w:val="7F7F7F" w:themeColor="text1" w:themeTint="80"/>
        </w:rPr>
        <w:t>, and the perceived change is not just measurement variability. Note that this does not address the biological significance of the change, just the likelihood that the measured change is real.</w:t>
      </w:r>
    </w:p>
    <w:p w:rsidR="000D73A5" w:rsidRPr="00A71A26" w:rsidRDefault="00AC3C75" w:rsidP="00631329">
      <w:pPr>
        <w:widowControl/>
        <w:autoSpaceDE/>
        <w:autoSpaceDN/>
        <w:adjustRightInd/>
        <w:spacing w:after="120"/>
        <w:rPr>
          <w:color w:val="7F7F7F" w:themeColor="text1" w:themeTint="80"/>
        </w:rPr>
      </w:pPr>
      <w:r w:rsidRPr="00A71A26">
        <w:rPr>
          <w:b/>
          <w:color w:val="7F7F7F" w:themeColor="text1" w:themeTint="80"/>
        </w:rPr>
        <w:t>Clinical interpretation (progression/response):</w:t>
      </w:r>
      <w:r w:rsidRPr="00A71A26">
        <w:rPr>
          <w:color w:val="7F7F7F" w:themeColor="text1" w:themeTint="80"/>
        </w:rPr>
        <w:t xml:space="preserve"> </w:t>
      </w:r>
      <w:r w:rsidR="00E423BD" w:rsidRPr="00A71A26">
        <w:rPr>
          <w:color w:val="7F7F7F" w:themeColor="text1" w:themeTint="80"/>
        </w:rPr>
        <w:t xml:space="preserve">The </w:t>
      </w:r>
      <w:r w:rsidR="00E423BD" w:rsidRPr="00A71A26">
        <w:rPr>
          <w:color w:val="7F7F7F" w:themeColor="text1" w:themeTint="80"/>
          <w:u w:val="single"/>
        </w:rPr>
        <w:t>existence</w:t>
      </w:r>
      <w:r w:rsidR="00E423BD" w:rsidRPr="00A71A26">
        <w:rPr>
          <w:color w:val="7F7F7F" w:themeColor="text1" w:themeTint="80"/>
        </w:rPr>
        <w:t xml:space="preserve"> of a true change is described in Claims 1, 2 and 3 in terms of the minimum measured change required to be 95% confident a change has occurred.  </w:t>
      </w:r>
      <w:r w:rsidR="00EB7F2E" w:rsidRPr="00A71A26">
        <w:rPr>
          <w:color w:val="7F7F7F" w:themeColor="text1" w:themeTint="80"/>
        </w:rPr>
        <w:t>So, t</w:t>
      </w:r>
      <w:r w:rsidR="00597A5A" w:rsidRPr="00A71A26">
        <w:rPr>
          <w:color w:val="7F7F7F" w:themeColor="text1" w:themeTint="80"/>
        </w:rPr>
        <w:t xml:space="preserve">o be 95% confident there has been a true </w:t>
      </w:r>
      <w:r w:rsidR="00597A5A" w:rsidRPr="00A71A26">
        <w:rPr>
          <w:color w:val="7F7F7F" w:themeColor="text1" w:themeTint="80"/>
          <w:u w:val="single"/>
        </w:rPr>
        <w:t>increase</w:t>
      </w:r>
      <w:r w:rsidR="000D73A5" w:rsidRPr="00A71A26">
        <w:rPr>
          <w:color w:val="7F7F7F" w:themeColor="text1" w:themeTint="80"/>
          <w:u w:val="single"/>
        </w:rPr>
        <w:t xml:space="preserve"> or decrease</w:t>
      </w:r>
      <w:r w:rsidR="00597A5A" w:rsidRPr="00A71A26">
        <w:rPr>
          <w:color w:val="7F7F7F" w:themeColor="text1" w:themeTint="80"/>
        </w:rPr>
        <w:t xml:space="preserve"> in </w:t>
      </w:r>
      <w:r w:rsidR="00F94201">
        <w:rPr>
          <w:color w:val="7F7F7F" w:themeColor="text1" w:themeTint="80"/>
        </w:rPr>
        <w:t>lesion characteristic</w:t>
      </w:r>
      <w:r w:rsidR="00597A5A" w:rsidRPr="00A71A26">
        <w:rPr>
          <w:color w:val="7F7F7F" w:themeColor="text1" w:themeTint="80"/>
        </w:rPr>
        <w:t xml:space="preserve">, the measured change should be at least </w:t>
      </w:r>
      <w:r w:rsidR="00274477" w:rsidRPr="00A71A26">
        <w:rPr>
          <w:color w:val="7F7F7F" w:themeColor="text1" w:themeTint="80"/>
        </w:rPr>
        <w:t>24</w:t>
      </w:r>
      <w:r w:rsidR="00597A5A" w:rsidRPr="00A71A26">
        <w:rPr>
          <w:color w:val="7F7F7F" w:themeColor="text1" w:themeTint="80"/>
        </w:rPr>
        <w:t>%</w:t>
      </w:r>
      <w:r w:rsidR="00274477" w:rsidRPr="00A71A26">
        <w:rPr>
          <w:color w:val="7F7F7F" w:themeColor="text1" w:themeTint="80"/>
        </w:rPr>
        <w:t xml:space="preserve"> for a </w:t>
      </w:r>
      <w:r w:rsidR="00054D17" w:rsidRPr="00A71A26">
        <w:rPr>
          <w:color w:val="7F7F7F" w:themeColor="text1" w:themeTint="80"/>
        </w:rPr>
        <w:t>lesion</w:t>
      </w:r>
      <w:r w:rsidR="00274477" w:rsidRPr="00A71A26">
        <w:rPr>
          <w:color w:val="7F7F7F" w:themeColor="text1" w:themeTint="80"/>
        </w:rPr>
        <w:t xml:space="preserve"> that had a longest in-plane diameter of between 50mm and 100mm at baseline (and at least 29% or 39% for the next two size categories</w:t>
      </w:r>
      <w:r w:rsidR="00845E49" w:rsidRPr="00A71A26">
        <w:rPr>
          <w:color w:val="7F7F7F" w:themeColor="text1" w:themeTint="80"/>
        </w:rPr>
        <w:t xml:space="preserve"> respectively</w:t>
      </w:r>
      <w:r w:rsidR="00274477" w:rsidRPr="00A71A26">
        <w:rPr>
          <w:color w:val="7F7F7F" w:themeColor="text1" w:themeTint="80"/>
        </w:rPr>
        <w:t>)</w:t>
      </w:r>
      <w:r w:rsidR="00597A5A" w:rsidRPr="00A71A26">
        <w:rPr>
          <w:color w:val="7F7F7F" w:themeColor="text1" w:themeTint="80"/>
        </w:rPr>
        <w:t xml:space="preserve">.  </w:t>
      </w:r>
    </w:p>
    <w:p w:rsidR="003621AD" w:rsidRPr="00A71A26" w:rsidRDefault="00912A6C" w:rsidP="00631329">
      <w:pPr>
        <w:widowControl/>
        <w:autoSpaceDE/>
        <w:autoSpaceDN/>
        <w:adjustRightInd/>
        <w:spacing w:after="120"/>
        <w:rPr>
          <w:color w:val="7F7F7F" w:themeColor="text1" w:themeTint="80"/>
        </w:rPr>
      </w:pPr>
      <w:r w:rsidRPr="00A71A26">
        <w:rPr>
          <w:b/>
          <w:color w:val="7F7F7F" w:themeColor="text1" w:themeTint="80"/>
        </w:rPr>
        <w:t>Clinical interpretation</w:t>
      </w:r>
      <w:r w:rsidR="00AC3C75" w:rsidRPr="00A71A26">
        <w:rPr>
          <w:b/>
          <w:color w:val="7F7F7F" w:themeColor="text1" w:themeTint="80"/>
        </w:rPr>
        <w:t xml:space="preserve"> (magnitude of change)</w:t>
      </w:r>
      <w:r w:rsidRPr="00A71A26">
        <w:rPr>
          <w:b/>
          <w:color w:val="7F7F7F" w:themeColor="text1" w:themeTint="80"/>
        </w:rPr>
        <w:t>:</w:t>
      </w:r>
      <w:r w:rsidRPr="00A71A26">
        <w:rPr>
          <w:color w:val="7F7F7F" w:themeColor="text1" w:themeTint="80"/>
        </w:rPr>
        <w:t xml:space="preserve"> The </w:t>
      </w:r>
      <w:r w:rsidRPr="00A71A26">
        <w:rPr>
          <w:color w:val="7F7F7F" w:themeColor="text1" w:themeTint="80"/>
          <w:u w:val="single"/>
        </w:rPr>
        <w:t>magnitude</w:t>
      </w:r>
      <w:r w:rsidRPr="00A71A26">
        <w:rPr>
          <w:color w:val="7F7F7F" w:themeColor="text1" w:themeTint="80"/>
        </w:rPr>
        <w:t xml:space="preserve"> of the true change is </w:t>
      </w:r>
      <w:r w:rsidR="005A77F0" w:rsidRPr="00A71A26">
        <w:rPr>
          <w:color w:val="7F7F7F" w:themeColor="text1" w:themeTint="80"/>
        </w:rPr>
        <w:t xml:space="preserve">described in Claim 4 in terms of the 95% Confidence Interval of the measured </w:t>
      </w:r>
      <w:proofErr w:type="spellStart"/>
      <w:r w:rsidR="00FE569C">
        <w:rPr>
          <w:color w:val="7F7F7F" w:themeColor="text1" w:themeTint="80"/>
        </w:rPr>
        <w:t>measurand</w:t>
      </w:r>
      <w:proofErr w:type="spellEnd"/>
      <w:r w:rsidR="00FE569C">
        <w:rPr>
          <w:color w:val="7F7F7F" w:themeColor="text1" w:themeTint="80"/>
        </w:rPr>
        <w:t xml:space="preserve"> change</w:t>
      </w:r>
      <w:r w:rsidR="005A77F0" w:rsidRPr="00A71A26">
        <w:rPr>
          <w:color w:val="7F7F7F" w:themeColor="text1" w:themeTint="80"/>
        </w:rPr>
        <w:t xml:space="preserve"> value. </w:t>
      </w:r>
      <w:r w:rsidR="00A026C8" w:rsidRPr="00A71A26">
        <w:rPr>
          <w:color w:val="7F7F7F" w:themeColor="text1" w:themeTint="80"/>
        </w:rPr>
        <w:t xml:space="preserve"> (See Confidence Interval of Result in section </w:t>
      </w:r>
      <w:r w:rsidR="002450D6" w:rsidRPr="00A71A26">
        <w:rPr>
          <w:color w:val="7F7F7F" w:themeColor="text1" w:themeTint="80"/>
        </w:rPr>
        <w:t>3.</w:t>
      </w:r>
      <w:r w:rsidR="0045563F" w:rsidRPr="00A71A26">
        <w:rPr>
          <w:color w:val="7F7F7F" w:themeColor="text1" w:themeTint="80"/>
        </w:rPr>
        <w:t>1</w:t>
      </w:r>
      <w:r w:rsidR="00A026C8" w:rsidRPr="00A71A26">
        <w:rPr>
          <w:color w:val="7F7F7F" w:themeColor="text1" w:themeTint="80"/>
        </w:rPr>
        <w:t>.2 below).</w:t>
      </w:r>
      <w:r w:rsidR="005A77F0" w:rsidRPr="00A71A26">
        <w:rPr>
          <w:color w:val="7F7F7F" w:themeColor="text1" w:themeTint="80"/>
        </w:rPr>
        <w:t xml:space="preserve"> </w:t>
      </w:r>
      <w:r w:rsidR="00A026C8" w:rsidRPr="00A71A26">
        <w:rPr>
          <w:color w:val="7F7F7F" w:themeColor="text1" w:themeTint="80"/>
        </w:rPr>
        <w:t xml:space="preserve"> </w:t>
      </w:r>
      <w:r w:rsidRPr="00A71A26">
        <w:rPr>
          <w:color w:val="7F7F7F" w:themeColor="text1" w:themeTint="80"/>
        </w:rPr>
        <w:t>If you measure</w:t>
      </w:r>
      <w:r w:rsidR="00964312" w:rsidRPr="00A71A26">
        <w:rPr>
          <w:color w:val="7F7F7F" w:themeColor="text1" w:themeTint="80"/>
        </w:rPr>
        <w:t>d</w:t>
      </w:r>
      <w:r w:rsidRPr="00A71A26">
        <w:rPr>
          <w:color w:val="7F7F7F" w:themeColor="text1" w:themeTint="80"/>
        </w:rPr>
        <w:t xml:space="preserve"> the </w:t>
      </w:r>
      <w:r w:rsidR="00FE569C">
        <w:rPr>
          <w:color w:val="7F7F7F" w:themeColor="text1" w:themeTint="80"/>
        </w:rPr>
        <w:t>area</w:t>
      </w:r>
      <w:r w:rsidRPr="00A71A26">
        <w:rPr>
          <w:color w:val="7F7F7F" w:themeColor="text1" w:themeTint="80"/>
        </w:rPr>
        <w:t xml:space="preserve"> to be </w:t>
      </w:r>
      <w:r w:rsidR="00132B5A" w:rsidRPr="00A71A26">
        <w:rPr>
          <w:color w:val="7F7F7F" w:themeColor="text1" w:themeTint="80"/>
        </w:rPr>
        <w:t>3</w:t>
      </w:r>
      <w:r w:rsidR="00964312" w:rsidRPr="00A71A26">
        <w:rPr>
          <w:color w:val="7F7F7F" w:themeColor="text1" w:themeTint="80"/>
        </w:rPr>
        <w:t xml:space="preserve">4 </w:t>
      </w:r>
      <w:r w:rsidR="00F94201">
        <w:rPr>
          <w:color w:val="7F7F7F" w:themeColor="text1" w:themeTint="80"/>
        </w:rPr>
        <w:t>mm2</w:t>
      </w:r>
      <w:r w:rsidRPr="00A71A26">
        <w:rPr>
          <w:color w:val="7F7F7F" w:themeColor="text1" w:themeTint="80"/>
        </w:rPr>
        <w:t xml:space="preserve"> at baseline and </w:t>
      </w:r>
      <w:r w:rsidR="00132B5A" w:rsidRPr="00A71A26">
        <w:rPr>
          <w:color w:val="7F7F7F" w:themeColor="text1" w:themeTint="80"/>
        </w:rPr>
        <w:t>268</w:t>
      </w:r>
      <w:r w:rsidR="00964312" w:rsidRPr="00A71A26">
        <w:rPr>
          <w:color w:val="7F7F7F" w:themeColor="text1" w:themeTint="80"/>
        </w:rPr>
        <w:t xml:space="preserve"> </w:t>
      </w:r>
      <w:r w:rsidR="00F94201">
        <w:rPr>
          <w:color w:val="7F7F7F" w:themeColor="text1" w:themeTint="80"/>
        </w:rPr>
        <w:t>mm2</w:t>
      </w:r>
      <w:r w:rsidRPr="00A71A26">
        <w:rPr>
          <w:color w:val="7F7F7F" w:themeColor="text1" w:themeTint="80"/>
        </w:rPr>
        <w:t xml:space="preserve"> at follow-up</w:t>
      </w:r>
      <w:r w:rsidR="00132B5A" w:rsidRPr="00A71A26">
        <w:rPr>
          <w:color w:val="7F7F7F" w:themeColor="text1" w:themeTint="80"/>
        </w:rPr>
        <w:t xml:space="preserve"> (corresponding to a diameter change from 40mm to 80mm)</w:t>
      </w:r>
      <w:r w:rsidRPr="00A71A26">
        <w:rPr>
          <w:color w:val="7F7F7F" w:themeColor="text1" w:themeTint="80"/>
        </w:rPr>
        <w:t xml:space="preserve">, then the </w:t>
      </w:r>
      <w:r w:rsidR="00AC3C75" w:rsidRPr="00A71A26">
        <w:rPr>
          <w:color w:val="7F7F7F" w:themeColor="text1" w:themeTint="80"/>
        </w:rPr>
        <w:t xml:space="preserve">95% confidence interval </w:t>
      </w:r>
      <w:r w:rsidRPr="00A71A26">
        <w:rPr>
          <w:color w:val="7F7F7F" w:themeColor="text1" w:themeTint="80"/>
        </w:rPr>
        <w:t xml:space="preserve">for the true change is </w:t>
      </w:r>
      <w:r w:rsidR="00AC3C75" w:rsidRPr="00A71A26">
        <w:rPr>
          <w:color w:val="7F7F7F" w:themeColor="text1" w:themeTint="80"/>
        </w:rPr>
        <w:t>a</w:t>
      </w:r>
      <w:r w:rsidR="00D80E91" w:rsidRPr="00A71A26">
        <w:rPr>
          <w:color w:val="7F7F7F" w:themeColor="text1" w:themeTint="80"/>
        </w:rPr>
        <w:t>n</w:t>
      </w:r>
      <w:r w:rsidR="00AC3C75" w:rsidRPr="00A71A26">
        <w:rPr>
          <w:color w:val="7F7F7F" w:themeColor="text1" w:themeTint="80"/>
        </w:rPr>
        <w:t xml:space="preserve"> increase in </w:t>
      </w:r>
      <w:r w:rsidR="00FE569C">
        <w:rPr>
          <w:color w:val="7F7F7F" w:themeColor="text1" w:themeTint="80"/>
        </w:rPr>
        <w:t>area</w:t>
      </w:r>
      <w:r w:rsidR="00D80E91" w:rsidRPr="00A71A26">
        <w:rPr>
          <w:color w:val="7F7F7F" w:themeColor="text1" w:themeTint="80"/>
        </w:rPr>
        <w:t xml:space="preserve"> of </w:t>
      </w:r>
      <w:r w:rsidR="00D80E91" w:rsidRPr="00A71A26">
        <w:rPr>
          <w:rStyle w:val="StyleVisiontextC000000000969C320"/>
          <w:color w:val="7F7F7F" w:themeColor="text1" w:themeTint="80"/>
        </w:rPr>
        <w:t xml:space="preserve">234 </w:t>
      </w:r>
      <w:r w:rsidR="00F94201">
        <w:rPr>
          <w:rStyle w:val="StyleVisiontextC000000000969C320"/>
          <w:color w:val="7F7F7F" w:themeColor="text1" w:themeTint="80"/>
        </w:rPr>
        <w:t>mm2</w:t>
      </w:r>
      <w:r w:rsidR="00D80E91" w:rsidRPr="00A71A26">
        <w:rPr>
          <w:rStyle w:val="StyleVisiontextC000000000969C320"/>
          <w:color w:val="7F7F7F" w:themeColor="text1" w:themeTint="80"/>
          <w:vertAlign w:val="superscript"/>
        </w:rPr>
        <w:t xml:space="preserve"> </w:t>
      </w:r>
      <w:r w:rsidR="00D80E91" w:rsidRPr="00A71A26">
        <w:rPr>
          <w:rStyle w:val="StyleVisiontextC000000000969C320"/>
          <w:color w:val="7F7F7F" w:themeColor="text1" w:themeTint="80"/>
        </w:rPr>
        <w:t>±</w:t>
      </w:r>
      <w:r w:rsidR="00964312" w:rsidRPr="00A71A26">
        <w:rPr>
          <w:rStyle w:val="StyleVisiontextC000000000969C320"/>
          <w:color w:val="7F7F7F" w:themeColor="text1" w:themeTint="80"/>
        </w:rPr>
        <w:t xml:space="preserve"> </w:t>
      </w:r>
      <w:r w:rsidR="00810F9A" w:rsidRPr="00A71A26">
        <w:rPr>
          <w:rStyle w:val="StyleVisiontextC000000000969C320"/>
          <w:color w:val="7F7F7F" w:themeColor="text1" w:themeTint="80"/>
        </w:rPr>
        <w:t>45</w:t>
      </w:r>
      <w:r w:rsidRPr="00A71A26">
        <w:rPr>
          <w:color w:val="7F7F7F" w:themeColor="text1" w:themeTint="80"/>
        </w:rPr>
        <w:t>.</w:t>
      </w:r>
      <w:r w:rsidR="00496257" w:rsidRPr="00A71A26">
        <w:rPr>
          <w:color w:val="7F7F7F" w:themeColor="text1" w:themeTint="80"/>
        </w:rPr>
        <w:t xml:space="preserve"> </w:t>
      </w:r>
      <w:r w:rsidR="003621AD" w:rsidRPr="00A71A26">
        <w:rPr>
          <w:color w:val="7F7F7F" w:themeColor="text1" w:themeTint="80"/>
        </w:rPr>
        <w:t xml:space="preserve"> </w:t>
      </w:r>
      <w:r w:rsidR="00A026C8" w:rsidRPr="00A71A26">
        <w:rPr>
          <w:color w:val="7F7F7F" w:themeColor="text1" w:themeTint="80"/>
        </w:rPr>
        <w:t>A confidence interval that contains zero indicates one should not conclude a true change has occurred.</w:t>
      </w:r>
      <w:r w:rsidR="003621AD" w:rsidRPr="00A71A26">
        <w:rPr>
          <w:color w:val="7F7F7F" w:themeColor="text1" w:themeTint="80"/>
        </w:rPr>
        <w:t xml:space="preserve">   </w:t>
      </w:r>
    </w:p>
    <w:p w:rsidR="003621AD" w:rsidRPr="00A71A26" w:rsidRDefault="003621AD" w:rsidP="00631329">
      <w:pPr>
        <w:widowControl/>
        <w:autoSpaceDE/>
        <w:autoSpaceDN/>
        <w:adjustRightInd/>
        <w:spacing w:after="120"/>
        <w:rPr>
          <w:color w:val="7F7F7F" w:themeColor="text1" w:themeTint="80"/>
        </w:rPr>
      </w:pPr>
      <w:proofErr w:type="gramStart"/>
      <w:r w:rsidRPr="00A71A26">
        <w:rPr>
          <w:color w:val="7F7F7F" w:themeColor="text1" w:themeTint="80"/>
        </w:rPr>
        <w:t xml:space="preserve">While </w:t>
      </w:r>
      <w:r w:rsidR="008E5BDA" w:rsidRPr="00A71A26">
        <w:rPr>
          <w:color w:val="7F7F7F" w:themeColor="text1" w:themeTint="80"/>
        </w:rPr>
        <w:t>the c</w:t>
      </w:r>
      <w:r w:rsidRPr="00A71A26">
        <w:rPr>
          <w:color w:val="7F7F7F" w:themeColor="text1" w:themeTint="80"/>
        </w:rPr>
        <w:t>laim</w:t>
      </w:r>
      <w:r w:rsidR="008E5BDA" w:rsidRPr="00A71A26">
        <w:rPr>
          <w:color w:val="7F7F7F" w:themeColor="text1" w:themeTint="80"/>
        </w:rPr>
        <w:t>s</w:t>
      </w:r>
      <w:r w:rsidRPr="00A71A26">
        <w:rPr>
          <w:color w:val="7F7F7F" w:themeColor="text1" w:themeTint="80"/>
        </w:rPr>
        <w:t xml:space="preserve"> ha</w:t>
      </w:r>
      <w:r w:rsidR="008E5BDA" w:rsidRPr="00A71A26">
        <w:rPr>
          <w:color w:val="7F7F7F" w:themeColor="text1" w:themeTint="80"/>
        </w:rPr>
        <w:t>ve</w:t>
      </w:r>
      <w:r w:rsidRPr="00A71A26">
        <w:rPr>
          <w:color w:val="7F7F7F" w:themeColor="text1" w:themeTint="80"/>
        </w:rPr>
        <w:t xml:space="preserve"> been informed by an extensive review of the literature and expert consensus that has not yet been fully substantiated by studies that strictly conform to the specifications given here.</w:t>
      </w:r>
      <w:proofErr w:type="gramEnd"/>
      <w:r w:rsidRPr="00A71A26">
        <w:rPr>
          <w:color w:val="7F7F7F" w:themeColor="text1" w:themeTint="80"/>
        </w:rPr>
        <w:t xml:space="preserve">  The expectation is that during field test, data on the actual field performance will be collected and appropriate </w:t>
      </w:r>
      <w:r w:rsidR="00C367B4" w:rsidRPr="00A71A26">
        <w:rPr>
          <w:color w:val="7F7F7F" w:themeColor="text1" w:themeTint="80"/>
        </w:rPr>
        <w:t>revisions will be</w:t>
      </w:r>
      <w:r w:rsidRPr="00A71A26">
        <w:rPr>
          <w:color w:val="7F7F7F" w:themeColor="text1" w:themeTint="80"/>
        </w:rPr>
        <w:t xml:space="preserve"> made to the claim or the details of the Profile.  At that point, this caveat may be removed or re-stated.</w:t>
      </w:r>
    </w:p>
    <w:p w:rsidR="00D56C4C" w:rsidRPr="00713EA5" w:rsidRDefault="00D56C4C" w:rsidP="00D56C4C">
      <w:pPr>
        <w:pStyle w:val="Heading3"/>
        <w:spacing w:after="120"/>
        <w:rPr>
          <w:rStyle w:val="SubtleReference"/>
          <w:color w:val="auto"/>
          <w:sz w:val="24"/>
        </w:rPr>
      </w:pPr>
      <w:bookmarkStart w:id="13" w:name="_Toc528020254"/>
      <w:r>
        <w:rPr>
          <w:rStyle w:val="SubtleReference"/>
          <w:color w:val="auto"/>
          <w:sz w:val="24"/>
        </w:rPr>
        <w:t>Claims</w:t>
      </w:r>
      <w:bookmarkEnd w:id="13"/>
    </w:p>
    <w:p w:rsidR="003621AD" w:rsidRPr="00A71A26" w:rsidRDefault="003621AD" w:rsidP="00631329">
      <w:pPr>
        <w:spacing w:after="120"/>
        <w:rPr>
          <w:bCs/>
          <w:color w:val="7F7F7F" w:themeColor="text1" w:themeTint="80"/>
        </w:rPr>
      </w:pPr>
      <w:r w:rsidRPr="00A71A26">
        <w:rPr>
          <w:bCs/>
          <w:color w:val="7F7F7F" w:themeColor="text1" w:themeTint="80"/>
        </w:rPr>
        <w:t>The performance values in Claim</w:t>
      </w:r>
      <w:r w:rsidR="008E5BDA" w:rsidRPr="00A71A26">
        <w:rPr>
          <w:bCs/>
          <w:color w:val="7F7F7F" w:themeColor="text1" w:themeTint="80"/>
        </w:rPr>
        <w:t>s</w:t>
      </w:r>
      <w:r w:rsidRPr="00A71A26">
        <w:rPr>
          <w:bCs/>
          <w:color w:val="7F7F7F" w:themeColor="text1" w:themeTint="80"/>
        </w:rPr>
        <w:t xml:space="preserve"> 1</w:t>
      </w:r>
      <w:r w:rsidR="008E5BDA" w:rsidRPr="00A71A26">
        <w:rPr>
          <w:bCs/>
          <w:color w:val="7F7F7F" w:themeColor="text1" w:themeTint="80"/>
        </w:rPr>
        <w:t>, 2</w:t>
      </w:r>
      <w:r w:rsidR="00EB7F2E" w:rsidRPr="00A71A26">
        <w:rPr>
          <w:bCs/>
          <w:color w:val="7F7F7F" w:themeColor="text1" w:themeTint="80"/>
        </w:rPr>
        <w:t>, 3</w:t>
      </w:r>
      <w:r w:rsidR="008E5BDA" w:rsidRPr="00A71A26">
        <w:rPr>
          <w:bCs/>
          <w:color w:val="7F7F7F" w:themeColor="text1" w:themeTint="80"/>
        </w:rPr>
        <w:t xml:space="preserve"> and </w:t>
      </w:r>
      <w:r w:rsidR="00EB7F2E" w:rsidRPr="00A71A26">
        <w:rPr>
          <w:bCs/>
          <w:color w:val="7F7F7F" w:themeColor="text1" w:themeTint="80"/>
        </w:rPr>
        <w:t>4</w:t>
      </w:r>
      <w:r w:rsidRPr="00A71A26">
        <w:rPr>
          <w:bCs/>
          <w:color w:val="7F7F7F" w:themeColor="text1" w:themeTint="80"/>
        </w:rPr>
        <w:t xml:space="preserve"> reflect the likely impact of variations permitted by this Profile. The Profile </w:t>
      </w:r>
      <w:r w:rsidR="008E5BDA" w:rsidRPr="00A71A26">
        <w:rPr>
          <w:bCs/>
          <w:color w:val="7F7F7F" w:themeColor="text1" w:themeTint="80"/>
        </w:rPr>
        <w:t xml:space="preserve">requires that for a given </w:t>
      </w:r>
      <w:r w:rsidR="00054D17" w:rsidRPr="00A71A26">
        <w:rPr>
          <w:bCs/>
          <w:color w:val="7F7F7F" w:themeColor="text1" w:themeTint="80"/>
        </w:rPr>
        <w:t>lesion</w:t>
      </w:r>
      <w:r w:rsidR="005A77F0" w:rsidRPr="00A71A26">
        <w:rPr>
          <w:bCs/>
          <w:color w:val="7F7F7F" w:themeColor="text1" w:themeTint="80"/>
        </w:rPr>
        <w:t xml:space="preserve"> </w:t>
      </w:r>
      <w:r w:rsidR="008E5BDA" w:rsidRPr="00A71A26">
        <w:rPr>
          <w:bCs/>
          <w:color w:val="7F7F7F" w:themeColor="text1" w:themeTint="80"/>
        </w:rPr>
        <w:t xml:space="preserve">the same </w:t>
      </w:r>
      <w:r w:rsidR="00074E80" w:rsidRPr="00A71A26">
        <w:rPr>
          <w:bCs/>
          <w:color w:val="7F7F7F" w:themeColor="text1" w:themeTint="80"/>
        </w:rPr>
        <w:t xml:space="preserve">conformant </w:t>
      </w:r>
      <w:r w:rsidR="00ED473A">
        <w:rPr>
          <w:bCs/>
          <w:color w:val="7F7F7F" w:themeColor="text1" w:themeTint="80"/>
        </w:rPr>
        <w:t>Imaging Physician</w:t>
      </w:r>
      <w:r w:rsidR="008E5BDA" w:rsidRPr="00A71A26">
        <w:rPr>
          <w:bCs/>
          <w:color w:val="7F7F7F" w:themeColor="text1" w:themeTint="80"/>
        </w:rPr>
        <w:t xml:space="preserve"> actor and image analysis tool actor must make the measurement at both </w:t>
      </w:r>
      <w:r w:rsidR="00895BAD" w:rsidRPr="00A71A26">
        <w:rPr>
          <w:bCs/>
          <w:color w:val="7F7F7F" w:themeColor="text1" w:themeTint="80"/>
        </w:rPr>
        <w:t>encounter</w:t>
      </w:r>
      <w:r w:rsidR="008E5BDA" w:rsidRPr="00A71A26">
        <w:rPr>
          <w:bCs/>
          <w:color w:val="7F7F7F" w:themeColor="text1" w:themeTint="80"/>
        </w:rPr>
        <w:t xml:space="preserve">s.  If a different </w:t>
      </w:r>
      <w:r w:rsidR="00ED473A">
        <w:rPr>
          <w:bCs/>
          <w:color w:val="7F7F7F" w:themeColor="text1" w:themeTint="80"/>
        </w:rPr>
        <w:t>Imaging Physician</w:t>
      </w:r>
      <w:r w:rsidR="008E5BDA" w:rsidRPr="00A71A26">
        <w:rPr>
          <w:bCs/>
          <w:color w:val="7F7F7F" w:themeColor="text1" w:themeTint="80"/>
        </w:rPr>
        <w:t xml:space="preserve"> and/or image analysis tool was used at the baseline, this means the current </w:t>
      </w:r>
      <w:r w:rsidR="00ED473A">
        <w:rPr>
          <w:bCs/>
          <w:color w:val="7F7F7F" w:themeColor="text1" w:themeTint="80"/>
        </w:rPr>
        <w:t>Imaging Physician</w:t>
      </w:r>
      <w:r w:rsidR="008E5BDA" w:rsidRPr="00A71A26">
        <w:rPr>
          <w:bCs/>
          <w:color w:val="7F7F7F" w:themeColor="text1" w:themeTint="80"/>
        </w:rPr>
        <w:t xml:space="preserve"> and image analysis tool must repeat the baseline measurement for the result to be conformant with this profile.  The profile </w:t>
      </w:r>
      <w:r w:rsidRPr="00A71A26">
        <w:rPr>
          <w:bCs/>
          <w:color w:val="7F7F7F" w:themeColor="text1" w:themeTint="80"/>
        </w:rPr>
        <w:t>permits</w:t>
      </w:r>
      <w:r w:rsidR="008E5BDA" w:rsidRPr="00A71A26">
        <w:rPr>
          <w:bCs/>
          <w:color w:val="7F7F7F" w:themeColor="text1" w:themeTint="80"/>
        </w:rPr>
        <w:t xml:space="preserve"> the other</w:t>
      </w:r>
      <w:r w:rsidRPr="00A71A26">
        <w:rPr>
          <w:bCs/>
          <w:color w:val="7F7F7F" w:themeColor="text1" w:themeTint="80"/>
        </w:rPr>
        <w:t xml:space="preserve"> actors (acquisition device, </w:t>
      </w:r>
      <w:r w:rsidR="008E5BDA" w:rsidRPr="00A71A26">
        <w:rPr>
          <w:bCs/>
          <w:color w:val="7F7F7F" w:themeColor="text1" w:themeTint="80"/>
        </w:rPr>
        <w:t>technologist, physicist,</w:t>
      </w:r>
      <w:r w:rsidR="0046652F" w:rsidRPr="00A71A26">
        <w:rPr>
          <w:bCs/>
          <w:color w:val="7F7F7F" w:themeColor="text1" w:themeTint="80"/>
        </w:rPr>
        <w:t xml:space="preserve"> </w:t>
      </w:r>
      <w:r w:rsidR="00DC01EC" w:rsidRPr="00A71A26">
        <w:rPr>
          <w:bCs/>
          <w:color w:val="7F7F7F" w:themeColor="text1" w:themeTint="80"/>
        </w:rPr>
        <w:t>etc.</w:t>
      </w:r>
      <w:r w:rsidRPr="00A71A26">
        <w:rPr>
          <w:bCs/>
          <w:color w:val="7F7F7F" w:themeColor="text1" w:themeTint="80"/>
        </w:rPr>
        <w:t xml:space="preserve">) </w:t>
      </w:r>
      <w:r w:rsidR="008E5BDA" w:rsidRPr="00A71A26">
        <w:rPr>
          <w:bCs/>
          <w:color w:val="7F7F7F" w:themeColor="text1" w:themeTint="80"/>
        </w:rPr>
        <w:t xml:space="preserve">to differ </w:t>
      </w:r>
      <w:r w:rsidRPr="00A71A26">
        <w:rPr>
          <w:bCs/>
          <w:color w:val="7F7F7F" w:themeColor="text1" w:themeTint="80"/>
        </w:rPr>
        <w:t xml:space="preserve">at the two </w:t>
      </w:r>
      <w:r w:rsidR="00895BAD" w:rsidRPr="00A71A26">
        <w:rPr>
          <w:bCs/>
          <w:color w:val="7F7F7F" w:themeColor="text1" w:themeTint="80"/>
        </w:rPr>
        <w:t>encounter</w:t>
      </w:r>
      <w:r w:rsidRPr="00A71A26">
        <w:rPr>
          <w:bCs/>
          <w:color w:val="7F7F7F" w:themeColor="text1" w:themeTint="80"/>
        </w:rPr>
        <w:t>s</w:t>
      </w:r>
      <w:r w:rsidR="0046652F" w:rsidRPr="00A71A26">
        <w:rPr>
          <w:bCs/>
          <w:color w:val="7F7F7F" w:themeColor="text1" w:themeTint="80"/>
        </w:rPr>
        <w:t xml:space="preserve">, </w:t>
      </w:r>
      <w:r w:rsidRPr="00A71A26">
        <w:rPr>
          <w:bCs/>
          <w:color w:val="7F7F7F" w:themeColor="text1" w:themeTint="80"/>
        </w:rPr>
        <w:t>i.e. it is not required that the same scanner be u</w:t>
      </w:r>
      <w:r w:rsidR="0046652F" w:rsidRPr="00A71A26">
        <w:rPr>
          <w:bCs/>
          <w:color w:val="7F7F7F" w:themeColor="text1" w:themeTint="80"/>
        </w:rPr>
        <w:t>sed for both exams of a patient</w:t>
      </w:r>
      <w:r w:rsidRPr="00A71A26">
        <w:rPr>
          <w:bCs/>
          <w:color w:val="7F7F7F" w:themeColor="text1" w:themeTint="80"/>
        </w:rPr>
        <w:t xml:space="preserve">.    If one or more of the actors </w:t>
      </w:r>
      <w:r w:rsidR="008E5BDA" w:rsidRPr="00A71A26">
        <w:rPr>
          <w:bCs/>
          <w:color w:val="7F7F7F" w:themeColor="text1" w:themeTint="80"/>
        </w:rPr>
        <w:t xml:space="preserve">that are permitted to differ </w:t>
      </w:r>
      <w:r w:rsidRPr="00A71A26">
        <w:rPr>
          <w:bCs/>
          <w:color w:val="7F7F7F" w:themeColor="text1" w:themeTint="80"/>
        </w:rPr>
        <w:t xml:space="preserve">are the </w:t>
      </w:r>
      <w:r w:rsidRPr="00A71A26">
        <w:rPr>
          <w:bCs/>
          <w:color w:val="7F7F7F" w:themeColor="text1" w:themeTint="80"/>
          <w:u w:val="single"/>
        </w:rPr>
        <w:t>same</w:t>
      </w:r>
      <w:r w:rsidRPr="00A71A26">
        <w:rPr>
          <w:bCs/>
          <w:color w:val="7F7F7F" w:themeColor="text1" w:themeTint="80"/>
        </w:rPr>
        <w:t xml:space="preserve">, the implementation is still </w:t>
      </w:r>
      <w:r w:rsidR="00074E80" w:rsidRPr="00A71A26">
        <w:rPr>
          <w:bCs/>
          <w:color w:val="7F7F7F" w:themeColor="text1" w:themeTint="80"/>
        </w:rPr>
        <w:t>conformant</w:t>
      </w:r>
      <w:r w:rsidRPr="00A71A26">
        <w:rPr>
          <w:bCs/>
          <w:color w:val="7F7F7F" w:themeColor="text1" w:themeTint="80"/>
        </w:rPr>
        <w:t xml:space="preserve"> with this Profile and it is expected that the measurement performance will be improved.  To give a sense of the possible improvement, the following table presents expected precision for alternate scenarios</w:t>
      </w:r>
      <w:r w:rsidR="0046652F" w:rsidRPr="00A71A26">
        <w:rPr>
          <w:bCs/>
          <w:color w:val="7F7F7F" w:themeColor="text1" w:themeTint="80"/>
        </w:rPr>
        <w:t>;</w:t>
      </w:r>
      <w:r w:rsidRPr="00A71A26">
        <w:rPr>
          <w:bCs/>
          <w:color w:val="7F7F7F" w:themeColor="text1" w:themeTint="80"/>
        </w:rPr>
        <w:t xml:space="preserve"> however</w:t>
      </w:r>
      <w:r w:rsidR="0046652F" w:rsidRPr="00A71A26">
        <w:rPr>
          <w:bCs/>
          <w:color w:val="7F7F7F" w:themeColor="text1" w:themeTint="80"/>
        </w:rPr>
        <w:t>,</w:t>
      </w:r>
      <w:r w:rsidRPr="00A71A26">
        <w:rPr>
          <w:bCs/>
          <w:color w:val="7F7F7F" w:themeColor="text1" w:themeTint="80"/>
        </w:rPr>
        <w:t xml:space="preserve"> except for the </w:t>
      </w:r>
      <w:r w:rsidR="00D928CB" w:rsidRPr="00A71A26">
        <w:rPr>
          <w:bCs/>
          <w:color w:val="7F7F7F" w:themeColor="text1" w:themeTint="80"/>
        </w:rPr>
        <w:t>bolded column</w:t>
      </w:r>
      <w:r w:rsidRPr="00A71A26">
        <w:rPr>
          <w:bCs/>
          <w:color w:val="7F7F7F" w:themeColor="text1" w:themeTint="80"/>
        </w:rPr>
        <w:t xml:space="preserve">, these precision values are not Claims of this Profile.  </w:t>
      </w:r>
      <w:r w:rsidR="008E5BDA" w:rsidRPr="00A71A26">
        <w:rPr>
          <w:bCs/>
          <w:color w:val="7F7F7F" w:themeColor="text1" w:themeTint="80"/>
        </w:rPr>
        <w:t xml:space="preserve">If the </w:t>
      </w:r>
      <w:r w:rsidR="00ED473A">
        <w:rPr>
          <w:bCs/>
          <w:color w:val="7F7F7F" w:themeColor="text1" w:themeTint="80"/>
        </w:rPr>
        <w:t>Imaging Physician</w:t>
      </w:r>
      <w:r w:rsidR="008E5BDA" w:rsidRPr="00A71A26">
        <w:rPr>
          <w:bCs/>
          <w:color w:val="7F7F7F" w:themeColor="text1" w:themeTint="80"/>
        </w:rPr>
        <w:t xml:space="preserve"> or image analysis tool are different</w:t>
      </w:r>
      <w:r w:rsidR="0082481F" w:rsidRPr="00A71A26">
        <w:rPr>
          <w:bCs/>
          <w:color w:val="7F7F7F" w:themeColor="text1" w:themeTint="80"/>
        </w:rPr>
        <w:t xml:space="preserve"> (or any other requirement of the profile is not met)</w:t>
      </w:r>
      <w:r w:rsidR="008E5BDA" w:rsidRPr="00A71A26">
        <w:rPr>
          <w:bCs/>
          <w:color w:val="7F7F7F" w:themeColor="text1" w:themeTint="80"/>
        </w:rPr>
        <w:t xml:space="preserve">, </w:t>
      </w:r>
      <w:r w:rsidR="0082481F" w:rsidRPr="00A71A26">
        <w:rPr>
          <w:bCs/>
          <w:color w:val="7F7F7F" w:themeColor="text1" w:themeTint="80"/>
        </w:rPr>
        <w:t xml:space="preserve">the measurement might still be clinically useful, but </w:t>
      </w:r>
      <w:r w:rsidR="008E5BDA" w:rsidRPr="00A71A26">
        <w:rPr>
          <w:bCs/>
          <w:color w:val="7F7F7F" w:themeColor="text1" w:themeTint="80"/>
        </w:rPr>
        <w:t>the measurement is no longer conformant with the Profile</w:t>
      </w:r>
      <w:r w:rsidR="0082481F" w:rsidRPr="00A71A26">
        <w:rPr>
          <w:bCs/>
          <w:color w:val="7F7F7F" w:themeColor="text1" w:themeTint="80"/>
        </w:rPr>
        <w:t xml:space="preserve"> and the measurement claims should not be presumed.</w:t>
      </w:r>
    </w:p>
    <w:p w:rsidR="003621AD" w:rsidRPr="00A71A26" w:rsidRDefault="003621AD" w:rsidP="00631329">
      <w:pPr>
        <w:pStyle w:val="Caption"/>
        <w:spacing w:after="120"/>
        <w:jc w:val="center"/>
        <w:rPr>
          <w:color w:val="7F7F7F" w:themeColor="text1" w:themeTint="80"/>
          <w:kern w:val="24"/>
          <w:sz w:val="24"/>
          <w:szCs w:val="24"/>
          <w:lang w:eastAsia="de-DE"/>
        </w:rPr>
      </w:pPr>
      <w:r w:rsidRPr="00A71A26">
        <w:rPr>
          <w:color w:val="7F7F7F" w:themeColor="text1" w:themeTint="80"/>
          <w:kern w:val="24"/>
          <w:sz w:val="24"/>
          <w:szCs w:val="24"/>
          <w:lang w:eastAsia="de-DE"/>
        </w:rPr>
        <w:t xml:space="preserve">Table </w:t>
      </w:r>
      <w:r w:rsidR="00597730" w:rsidRPr="00A71A26">
        <w:rPr>
          <w:color w:val="7F7F7F" w:themeColor="text1" w:themeTint="80"/>
          <w:kern w:val="24"/>
          <w:sz w:val="24"/>
          <w:szCs w:val="24"/>
          <w:lang w:eastAsia="de-DE"/>
        </w:rPr>
        <w:t>2-</w:t>
      </w:r>
      <w:r w:rsidRPr="00A71A26">
        <w:rPr>
          <w:color w:val="7F7F7F" w:themeColor="text1" w:themeTint="80"/>
          <w:kern w:val="24"/>
          <w:sz w:val="24"/>
          <w:szCs w:val="24"/>
          <w:lang w:eastAsia="de-DE"/>
        </w:rPr>
        <w:t xml:space="preserve">1: </w:t>
      </w:r>
      <w:r w:rsidR="005924A4" w:rsidRPr="00A71A26">
        <w:rPr>
          <w:color w:val="7F7F7F" w:themeColor="text1" w:themeTint="80"/>
          <w:kern w:val="24"/>
          <w:sz w:val="24"/>
          <w:szCs w:val="24"/>
          <w:lang w:eastAsia="de-DE"/>
        </w:rPr>
        <w:t xml:space="preserve">Minimum Detectable Differences for </w:t>
      </w:r>
      <w:r w:rsidR="00054D17" w:rsidRPr="00A71A26">
        <w:rPr>
          <w:color w:val="7F7F7F" w:themeColor="text1" w:themeTint="80"/>
          <w:kern w:val="24"/>
          <w:sz w:val="24"/>
          <w:szCs w:val="24"/>
          <w:lang w:eastAsia="de-DE"/>
        </w:rPr>
        <w:t>Lesion</w:t>
      </w:r>
      <w:r w:rsidR="00C7469E" w:rsidRPr="00A71A26">
        <w:rPr>
          <w:color w:val="7F7F7F" w:themeColor="text1" w:themeTint="80"/>
          <w:kern w:val="24"/>
          <w:sz w:val="24"/>
          <w:szCs w:val="24"/>
          <w:lang w:eastAsia="de-DE"/>
        </w:rPr>
        <w:t xml:space="preserve"> </w:t>
      </w:r>
      <w:proofErr w:type="spellStart"/>
      <w:r w:rsidR="00FE569C">
        <w:rPr>
          <w:color w:val="7F7F7F" w:themeColor="text1" w:themeTint="80"/>
          <w:kern w:val="24"/>
          <w:sz w:val="24"/>
          <w:szCs w:val="24"/>
          <w:lang w:eastAsia="de-DE"/>
        </w:rPr>
        <w:t>Measurand</w:t>
      </w:r>
      <w:proofErr w:type="spellEnd"/>
      <w:r w:rsidR="00FE569C">
        <w:rPr>
          <w:color w:val="7F7F7F" w:themeColor="text1" w:themeTint="80"/>
          <w:kern w:val="24"/>
          <w:sz w:val="24"/>
          <w:szCs w:val="24"/>
          <w:lang w:eastAsia="de-DE"/>
        </w:rPr>
        <w:t xml:space="preserve"> change</w:t>
      </w:r>
      <w:r w:rsidR="005924A4" w:rsidRPr="00A71A26">
        <w:rPr>
          <w:color w:val="7F7F7F" w:themeColor="text1" w:themeTint="80"/>
          <w:kern w:val="24"/>
          <w:sz w:val="24"/>
          <w:szCs w:val="24"/>
          <w:lang w:eastAsia="de-DE"/>
        </w:rPr>
        <w:t>s</w:t>
      </w:r>
      <w:r w:rsidRPr="00A71A26">
        <w:rPr>
          <w:color w:val="7F7F7F" w:themeColor="text1" w:themeTint="80"/>
          <w:kern w:val="24"/>
          <w:sz w:val="24"/>
          <w:szCs w:val="24"/>
          <w:lang w:eastAsia="de-DE"/>
        </w:rPr>
        <w:t xml:space="preserve"> (Informati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117"/>
        <w:gridCol w:w="1114"/>
        <w:gridCol w:w="1116"/>
        <w:gridCol w:w="1111"/>
        <w:gridCol w:w="1116"/>
        <w:gridCol w:w="1111"/>
        <w:gridCol w:w="1116"/>
        <w:gridCol w:w="1111"/>
      </w:tblGrid>
      <w:tr w:rsidR="005924A4" w:rsidRPr="00A71A26" w:rsidTr="00810F9A">
        <w:trPr>
          <w:jc w:val="center"/>
        </w:trPr>
        <w:tc>
          <w:tcPr>
            <w:tcW w:w="1243" w:type="dxa"/>
            <w:vMerge w:val="restart"/>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p>
          <w:p w:rsidR="005924A4" w:rsidRPr="00A71A26" w:rsidRDefault="00054D17" w:rsidP="00741ED3">
            <w:pPr>
              <w:spacing w:line="192" w:lineRule="auto"/>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Lesion</w:t>
            </w:r>
            <w:r w:rsidR="005924A4" w:rsidRPr="00A71A26">
              <w:rPr>
                <w:rFonts w:asciiTheme="minorHAnsi" w:hAnsiTheme="minorHAnsi" w:cstheme="minorHAnsi"/>
                <w:bCs/>
                <w:color w:val="7F7F7F" w:themeColor="text1" w:themeTint="80"/>
                <w:sz w:val="22"/>
              </w:rPr>
              <w:t xml:space="preserve"> Diameter</w:t>
            </w:r>
          </w:p>
        </w:tc>
        <w:tc>
          <w:tcPr>
            <w:tcW w:w="4458" w:type="dxa"/>
            <w:gridSpan w:val="4"/>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c>
          <w:tcPr>
            <w:tcW w:w="4454" w:type="dxa"/>
            <w:gridSpan w:val="4"/>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r>
      <w:tr w:rsidR="005924A4" w:rsidRPr="00A71A26" w:rsidTr="00810F9A">
        <w:trPr>
          <w:jc w:val="center"/>
        </w:trPr>
        <w:tc>
          <w:tcPr>
            <w:tcW w:w="1243" w:type="dxa"/>
            <w:vMerge/>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2231" w:type="dxa"/>
            <w:gridSpan w:val="2"/>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r>
      <w:tr w:rsidR="005924A4" w:rsidRPr="00A71A26" w:rsidTr="00810F9A">
        <w:trPr>
          <w:jc w:val="center"/>
        </w:trPr>
        <w:tc>
          <w:tcPr>
            <w:tcW w:w="1243" w:type="dxa"/>
            <w:vMerge/>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1117"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4"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gt;50mm</w:t>
            </w:r>
          </w:p>
        </w:tc>
        <w:tc>
          <w:tcPr>
            <w:tcW w:w="1117"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Style w:val="StyleVisiontextC000000000969C320"/>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43%</w:t>
            </w:r>
          </w:p>
        </w:tc>
        <w:tc>
          <w:tcPr>
            <w:tcW w:w="1114"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43%</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10%</w:t>
            </w:r>
          </w:p>
        </w:tc>
        <w:tc>
          <w:tcPr>
            <w:tcW w:w="1116" w:type="dxa"/>
            <w:shd w:val="clear" w:color="auto" w:fill="DEEAF6" w:themeFill="accent1" w:themeFillTint="33"/>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8%</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5-49mm</w:t>
            </w:r>
          </w:p>
        </w:tc>
        <w:tc>
          <w:tcPr>
            <w:tcW w:w="1117"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7%</w:t>
            </w:r>
          </w:p>
        </w:tc>
        <w:tc>
          <w:tcPr>
            <w:tcW w:w="1114"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3%</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5%</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9%</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2%</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2%</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0%</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4%</w:t>
            </w:r>
          </w:p>
        </w:tc>
      </w:tr>
      <w:tr w:rsidR="005924A4" w:rsidRPr="00A71A26" w:rsidTr="00810F9A">
        <w:trPr>
          <w:jc w:val="center"/>
        </w:trPr>
        <w:tc>
          <w:tcPr>
            <w:tcW w:w="1243" w:type="dxa"/>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0-34mm</w:t>
            </w:r>
          </w:p>
        </w:tc>
        <w:tc>
          <w:tcPr>
            <w:tcW w:w="1117"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9%</w:t>
            </w:r>
          </w:p>
        </w:tc>
        <w:tc>
          <w:tcPr>
            <w:tcW w:w="1114"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20%</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80%</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9%</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6%</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17%</w:t>
            </w:r>
          </w:p>
        </w:tc>
        <w:tc>
          <w:tcPr>
            <w:tcW w:w="1116" w:type="dxa"/>
            <w:shd w:val="clear" w:color="auto" w:fill="DEEAF6" w:themeFill="accent1" w:themeFillTint="33"/>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75%</w:t>
            </w:r>
          </w:p>
        </w:tc>
        <w:tc>
          <w:tcPr>
            <w:tcW w:w="1111" w:type="dxa"/>
            <w:shd w:val="clear" w:color="auto" w:fill="auto"/>
            <w:tcMar>
              <w:top w:w="72" w:type="dxa"/>
              <w:left w:w="43" w:type="dxa"/>
              <w:bottom w:w="72" w:type="dxa"/>
              <w:right w:w="43" w:type="dxa"/>
            </w:tcMar>
          </w:tcPr>
          <w:p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8%</w:t>
            </w:r>
          </w:p>
        </w:tc>
      </w:tr>
    </w:tbl>
    <w:p w:rsidR="003621AD" w:rsidRPr="00A71A26" w:rsidRDefault="003621AD" w:rsidP="00631329">
      <w:pPr>
        <w:spacing w:after="120"/>
        <w:ind w:left="720"/>
        <w:rPr>
          <w:bCs/>
          <w:color w:val="7F7F7F" w:themeColor="text1" w:themeTint="80"/>
          <w:sz w:val="20"/>
          <w:szCs w:val="20"/>
        </w:rPr>
      </w:pPr>
      <w:r w:rsidRPr="00A71A26">
        <w:rPr>
          <w:bCs/>
          <w:color w:val="7F7F7F" w:themeColor="text1" w:themeTint="80"/>
          <w:sz w:val="20"/>
          <w:szCs w:val="20"/>
        </w:rPr>
        <w:t>Notes:</w:t>
      </w:r>
      <w:r w:rsidRPr="00A71A26">
        <w:rPr>
          <w:bCs/>
          <w:color w:val="7F7F7F" w:themeColor="text1" w:themeTint="80"/>
          <w:sz w:val="20"/>
          <w:szCs w:val="20"/>
        </w:rPr>
        <w:tab/>
      </w:r>
    </w:p>
    <w:p w:rsidR="00D603D2" w:rsidRPr="00A71A26" w:rsidRDefault="00D603D2"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Acquisition Device actors being different means the scanner used at the two </w:t>
      </w:r>
      <w:r w:rsidR="00895BAD" w:rsidRPr="00A71A26">
        <w:rPr>
          <w:bCs/>
          <w:color w:val="7F7F7F" w:themeColor="text1" w:themeTint="80"/>
          <w:sz w:val="20"/>
          <w:szCs w:val="20"/>
        </w:rPr>
        <w:t>encounter</w:t>
      </w:r>
      <w:r w:rsidRPr="00A71A26">
        <w:rPr>
          <w:bCs/>
          <w:color w:val="7F7F7F" w:themeColor="text1" w:themeTint="80"/>
          <w:sz w:val="20"/>
          <w:szCs w:val="20"/>
        </w:rPr>
        <w:t>s were different models (from the same or different vendors).  Two scanners with different serial numbers but of the same model are considered to be the same Acquisition Device actor.</w:t>
      </w:r>
    </w:p>
    <w:p w:rsidR="003621AD" w:rsidRPr="00A71A26" w:rsidRDefault="003621AD"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Precision is expressed here as the </w:t>
      </w:r>
      <w:r w:rsidR="003644B2" w:rsidRPr="00A71A26">
        <w:rPr>
          <w:bCs/>
          <w:color w:val="7F7F7F" w:themeColor="text1" w:themeTint="80"/>
          <w:sz w:val="20"/>
          <w:szCs w:val="20"/>
        </w:rPr>
        <w:t>repeatability or reproducibility coefficient, depending on the column</w:t>
      </w:r>
      <w:r w:rsidRPr="00A71A26">
        <w:rPr>
          <w:bCs/>
          <w:color w:val="7F7F7F" w:themeColor="text1" w:themeTint="80"/>
          <w:sz w:val="20"/>
          <w:szCs w:val="20"/>
        </w:rPr>
        <w:t>.</w:t>
      </w:r>
    </w:p>
    <w:p w:rsidR="003621AD" w:rsidRPr="00A71A26" w:rsidRDefault="003621AD"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A measured change in </w:t>
      </w:r>
      <w:r w:rsidR="00F94201">
        <w:rPr>
          <w:bCs/>
          <w:color w:val="7F7F7F" w:themeColor="text1" w:themeTint="80"/>
          <w:sz w:val="20"/>
          <w:szCs w:val="20"/>
        </w:rPr>
        <w:t>lesion characteristic</w:t>
      </w:r>
      <w:r w:rsidRPr="00A71A26">
        <w:rPr>
          <w:bCs/>
          <w:color w:val="7F7F7F" w:themeColor="text1" w:themeTint="80"/>
          <w:sz w:val="20"/>
          <w:szCs w:val="20"/>
        </w:rPr>
        <w:t xml:space="preserve"> that exceeds the relevant precision value in the table indicates 95% confidence in the presence of a true change. </w:t>
      </w:r>
    </w:p>
    <w:p w:rsidR="003621AD" w:rsidRPr="00A71A26" w:rsidRDefault="005924A4"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 xml:space="preserve">Minimum detectable differences </w:t>
      </w:r>
      <w:r w:rsidR="003644B2" w:rsidRPr="00A71A26">
        <w:rPr>
          <w:bCs/>
          <w:color w:val="7F7F7F" w:themeColor="text1" w:themeTint="80"/>
          <w:sz w:val="20"/>
          <w:szCs w:val="20"/>
        </w:rPr>
        <w:t xml:space="preserve">can be </w:t>
      </w:r>
      <w:r w:rsidRPr="00A71A26">
        <w:rPr>
          <w:bCs/>
          <w:color w:val="7F7F7F" w:themeColor="text1" w:themeTint="80"/>
          <w:sz w:val="20"/>
          <w:szCs w:val="20"/>
        </w:rPr>
        <w:t xml:space="preserve">calculated from the following formula: 1.96 x </w:t>
      </w:r>
      <w:proofErr w:type="spellStart"/>
      <w:proofErr w:type="gramStart"/>
      <w:r w:rsidR="0046652F" w:rsidRPr="00A71A26">
        <w:rPr>
          <w:bCs/>
          <w:color w:val="7F7F7F" w:themeColor="text1" w:themeTint="80"/>
          <w:sz w:val="20"/>
          <w:szCs w:val="20"/>
        </w:rPr>
        <w:t>sqrt</w:t>
      </w:r>
      <w:proofErr w:type="spellEnd"/>
      <w:r w:rsidR="0046652F" w:rsidRPr="00A71A26">
        <w:rPr>
          <w:bCs/>
          <w:color w:val="7F7F7F" w:themeColor="text1" w:themeTint="80"/>
          <w:sz w:val="20"/>
          <w:szCs w:val="20"/>
        </w:rPr>
        <w:t>(</w:t>
      </w:r>
      <w:proofErr w:type="gramEnd"/>
      <w:r w:rsidRPr="00A71A26">
        <w:rPr>
          <w:bCs/>
          <w:color w:val="7F7F7F" w:themeColor="text1" w:themeTint="80"/>
          <w:sz w:val="20"/>
          <w:szCs w:val="20"/>
        </w:rPr>
        <w:t xml:space="preserve">2 x </w:t>
      </w:r>
      <w:r w:rsidR="00F94201">
        <w:rPr>
          <w:bCs/>
          <w:color w:val="7F7F7F" w:themeColor="text1" w:themeTint="80"/>
          <w:sz w:val="20"/>
          <w:szCs w:val="20"/>
        </w:rPr>
        <w:t>wSD</w:t>
      </w:r>
      <w:r w:rsidRPr="00A71A26">
        <w:rPr>
          <w:bCs/>
          <w:color w:val="7F7F7F" w:themeColor="text1" w:themeTint="80"/>
          <w:sz w:val="20"/>
          <w:szCs w:val="20"/>
          <w:vertAlign w:val="superscript"/>
        </w:rPr>
        <w:t>2</w:t>
      </w:r>
      <w:r w:rsidR="0046652F" w:rsidRPr="00A71A26">
        <w:rPr>
          <w:bCs/>
          <w:color w:val="7F7F7F" w:themeColor="text1" w:themeTint="80"/>
          <w:sz w:val="20"/>
          <w:szCs w:val="20"/>
        </w:rPr>
        <w:t>)</w:t>
      </w:r>
      <w:r w:rsidRPr="00A71A26">
        <w:rPr>
          <w:bCs/>
          <w:color w:val="7F7F7F" w:themeColor="text1" w:themeTint="80"/>
          <w:sz w:val="20"/>
          <w:szCs w:val="20"/>
        </w:rPr>
        <w:t xml:space="preserve">, where </w:t>
      </w:r>
      <w:proofErr w:type="spellStart"/>
      <w:r w:rsidR="00F94201">
        <w:rPr>
          <w:bCs/>
          <w:color w:val="7F7F7F" w:themeColor="text1" w:themeTint="80"/>
          <w:sz w:val="20"/>
          <w:szCs w:val="20"/>
        </w:rPr>
        <w:t>wSD</w:t>
      </w:r>
      <w:proofErr w:type="spellEnd"/>
      <w:r w:rsidRPr="00A71A26">
        <w:rPr>
          <w:bCs/>
          <w:color w:val="7F7F7F" w:themeColor="text1" w:themeTint="80"/>
          <w:sz w:val="20"/>
          <w:szCs w:val="20"/>
        </w:rPr>
        <w:t xml:space="preserve"> is estimated from the square root of the sum of the variances from the applicable sources of uncertainty (which makes the assumption that the variance components are additive, an assumption that has not yet been tested).  </w:t>
      </w:r>
    </w:p>
    <w:p w:rsidR="00637CA6" w:rsidRPr="00A71A26" w:rsidRDefault="00637CA6" w:rsidP="00D079DE">
      <w:pPr>
        <w:pStyle w:val="ListParagraph"/>
        <w:numPr>
          <w:ilvl w:val="0"/>
          <w:numId w:val="15"/>
        </w:numPr>
        <w:spacing w:after="120"/>
        <w:contextualSpacing w:val="0"/>
        <w:rPr>
          <w:bCs/>
          <w:color w:val="7F7F7F" w:themeColor="text1" w:themeTint="80"/>
          <w:sz w:val="20"/>
          <w:szCs w:val="20"/>
        </w:rPr>
      </w:pPr>
      <w:r w:rsidRPr="00A71A26">
        <w:rPr>
          <w:bCs/>
          <w:color w:val="7F7F7F" w:themeColor="text1" w:themeTint="80"/>
          <w:sz w:val="20"/>
          <w:szCs w:val="20"/>
        </w:rPr>
        <w:t>The estimates of th</w:t>
      </w:r>
      <w:r w:rsidR="009A5E0B" w:rsidRPr="00A71A26">
        <w:rPr>
          <w:bCs/>
          <w:color w:val="7F7F7F" w:themeColor="text1" w:themeTint="80"/>
          <w:sz w:val="20"/>
          <w:szCs w:val="20"/>
        </w:rPr>
        <w:t>e sources of variation</w:t>
      </w:r>
      <w:r w:rsidRPr="00A71A26">
        <w:rPr>
          <w:bCs/>
          <w:color w:val="7F7F7F" w:themeColor="text1" w:themeTint="80"/>
          <w:sz w:val="20"/>
          <w:szCs w:val="20"/>
        </w:rPr>
        <w:t xml:space="preserve"> were derived from several groundwork studies, some of which were performed on phantoms and some of which were performed on human subjects.</w:t>
      </w:r>
    </w:p>
    <w:p w:rsidR="003621AD" w:rsidRPr="00A71A26" w:rsidRDefault="003621AD" w:rsidP="00631329">
      <w:pPr>
        <w:spacing w:after="120"/>
        <w:rPr>
          <w:color w:val="7F7F7F" w:themeColor="text1" w:themeTint="80"/>
          <w:highlight w:val="lightGray"/>
        </w:rPr>
      </w:pPr>
    </w:p>
    <w:p w:rsidR="00130DC9" w:rsidRPr="00A71A26" w:rsidRDefault="00130DC9" w:rsidP="00631329">
      <w:pPr>
        <w:widowControl/>
        <w:autoSpaceDE/>
        <w:autoSpaceDN/>
        <w:adjustRightInd/>
        <w:spacing w:after="120"/>
        <w:ind w:left="2880"/>
        <w:rPr>
          <w:rFonts w:eastAsia="Cambria" w:cs="Times New Roman"/>
          <w:bCs/>
          <w:color w:val="7F7F7F" w:themeColor="text1" w:themeTint="80"/>
          <w:szCs w:val="20"/>
        </w:rPr>
      </w:pPr>
    </w:p>
    <w:p w:rsidR="00581644" w:rsidRPr="00ED473A" w:rsidRDefault="00480049" w:rsidP="00631329">
      <w:pPr>
        <w:pStyle w:val="Heading1"/>
        <w:keepNext/>
        <w:spacing w:before="0" w:after="120"/>
        <w:rPr>
          <w:color w:val="000000" w:themeColor="text1"/>
        </w:rPr>
      </w:pPr>
      <w:bookmarkStart w:id="14" w:name="_Toc292350659"/>
      <w:bookmarkStart w:id="15" w:name="_Toc382939111"/>
      <w:bookmarkEnd w:id="3"/>
      <w:bookmarkEnd w:id="4"/>
      <w:r w:rsidRPr="00A71A26">
        <w:rPr>
          <w:rStyle w:val="StyleVisiontextC000000000969D500"/>
          <w:color w:val="7F7F7F" w:themeColor="text1" w:themeTint="80"/>
        </w:rPr>
        <w:br w:type="page"/>
      </w:r>
      <w:bookmarkStart w:id="16" w:name="_Toc528020255"/>
      <w:r w:rsidR="00ED0C90" w:rsidRPr="00ED473A">
        <w:rPr>
          <w:rStyle w:val="StyleVisiontextC000000000969D500"/>
          <w:color w:val="000000" w:themeColor="text1"/>
        </w:rPr>
        <w:t>3</w:t>
      </w:r>
      <w:r w:rsidR="003B5586" w:rsidRPr="00ED473A">
        <w:rPr>
          <w:rStyle w:val="StyleVisiontextC000000000969D500"/>
          <w:color w:val="000000" w:themeColor="text1"/>
        </w:rPr>
        <w:t xml:space="preserve">. Profile </w:t>
      </w:r>
      <w:bookmarkEnd w:id="14"/>
      <w:bookmarkEnd w:id="15"/>
      <w:r w:rsidR="009C148B" w:rsidRPr="00ED473A">
        <w:rPr>
          <w:rStyle w:val="StyleVisiontextC000000000969D500"/>
          <w:color w:val="000000" w:themeColor="text1"/>
        </w:rPr>
        <w:t>Requirements</w:t>
      </w:r>
      <w:bookmarkEnd w:id="16"/>
    </w:p>
    <w:p w:rsidR="0099655A" w:rsidRPr="00ED473A" w:rsidRDefault="0099655A" w:rsidP="00631329">
      <w:pPr>
        <w:spacing w:after="120"/>
        <w:rPr>
          <w:color w:val="000000" w:themeColor="text1"/>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w:t>
      </w:r>
      <w:r w:rsidR="00345877">
        <w:rPr>
          <w:color w:val="000000" w:themeColor="text1"/>
          <w:lang w:eastAsia="de-DE"/>
        </w:rPr>
        <w:t xml:space="preserve">image analysis tool </w:t>
      </w:r>
      <w:r w:rsidRPr="00ED473A">
        <w:rPr>
          <w:color w:val="000000" w:themeColor="text1"/>
          <w:lang w:eastAsia="de-DE"/>
        </w:rPr>
        <w:t xml:space="preserve">software, staff or sites may claim conformance to this Profile as one or more of the “Actors” in the following table.  </w:t>
      </w:r>
    </w:p>
    <w:p w:rsidR="008D7932" w:rsidRPr="00ED473A" w:rsidRDefault="0099655A" w:rsidP="00631329">
      <w:pPr>
        <w:spacing w:after="120"/>
        <w:rPr>
          <w:rFonts w:cs="Arial"/>
          <w:color w:val="000000" w:themeColor="text1"/>
          <w:kern w:val="24"/>
          <w:lang w:eastAsia="de-DE"/>
        </w:rPr>
      </w:pPr>
      <w:r w:rsidRPr="00ED473A">
        <w:rPr>
          <w:color w:val="000000" w:themeColor="text1"/>
          <w:lang w:eastAsia="de-DE"/>
        </w:rPr>
        <w:t xml:space="preserve">Conformant Actors shall support the listed Activities by conforming to all requirements in the referenced Section.  </w:t>
      </w:r>
    </w:p>
    <w:p w:rsidR="008D7932" w:rsidRPr="00ED473A" w:rsidRDefault="008D7932" w:rsidP="00F337F3">
      <w:pPr>
        <w:pStyle w:val="Caption"/>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3295"/>
      </w:tblGrid>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tcPr>
          <w:p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rsidTr="00054D17">
        <w:trPr>
          <w:cantSplit/>
          <w:trHeight w:val="56"/>
          <w:jc w:val="center"/>
        </w:trPr>
        <w:tc>
          <w:tcPr>
            <w:tcW w:w="0" w:type="auto"/>
          </w:tcPr>
          <w:p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Analysis Tool</w:t>
            </w:r>
          </w:p>
        </w:tc>
        <w:tc>
          <w:tcPr>
            <w:tcW w:w="0" w:type="auto"/>
          </w:tcPr>
          <w:p w:rsidR="008F6451" w:rsidRPr="00ED473A" w:rsidRDefault="008F6451"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rsidTr="00054D17">
        <w:trPr>
          <w:cantSplit/>
          <w:trHeight w:val="56"/>
          <w:jc w:val="center"/>
        </w:trPr>
        <w:tc>
          <w:tcPr>
            <w:tcW w:w="0" w:type="auto"/>
            <w:vMerge w:val="restart"/>
          </w:tcPr>
          <w:p w:rsidR="005263C6" w:rsidRPr="00ED473A" w:rsidRDefault="00ED473A"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Subject Handling</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QA</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rsidTr="00054D17">
        <w:trPr>
          <w:cantSplit/>
          <w:trHeight w:val="56"/>
          <w:jc w:val="center"/>
        </w:trPr>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 Conformance and Periodic QA</w:t>
            </w:r>
          </w:p>
        </w:tc>
      </w:tr>
      <w:tr w:rsidR="00A71A26" w:rsidRPr="00ED473A" w:rsidTr="00054D17">
        <w:trPr>
          <w:cantSplit/>
          <w:trHeight w:val="56"/>
          <w:jc w:val="center"/>
        </w:trPr>
        <w:tc>
          <w:tcPr>
            <w:tcW w:w="0" w:type="auto"/>
            <w:vMerge w:val="restart"/>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rsidTr="00054D17">
        <w:trPr>
          <w:cantSplit/>
          <w:trHeight w:val="56"/>
          <w:jc w:val="center"/>
        </w:trPr>
        <w:tc>
          <w:tcPr>
            <w:tcW w:w="0" w:type="auto"/>
            <w:vMerge/>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rsidR="00792A9F" w:rsidRPr="00ED473A" w:rsidRDefault="00792A9F" w:rsidP="00645C92">
      <w:pPr>
        <w:spacing w:before="120" w:after="120"/>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for Acquisition Devices, Reconstruction Software and 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rsidR="0099655A" w:rsidRPr="00495B70" w:rsidRDefault="0099655A" w:rsidP="00631329">
      <w:pPr>
        <w:spacing w:after="120"/>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rsidR="00707BBD" w:rsidRPr="00495B70" w:rsidRDefault="00707BBD" w:rsidP="00631329">
      <w:pPr>
        <w:pStyle w:val="3"/>
        <w:keepNext/>
        <w:spacing w:before="0" w:after="120"/>
      </w:pPr>
      <w:r w:rsidRPr="00495B70">
        <w:t xml:space="preserve">For the Acquisition Device, Reconstruction Software and Image Analysis Tool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rsidR="00743D40" w:rsidRPr="00495B70" w:rsidRDefault="00743D40" w:rsidP="00631329">
      <w:pPr>
        <w:pStyle w:val="3"/>
        <w:keepNext/>
        <w:spacing w:before="0" w:after="120"/>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rsidR="002447EE" w:rsidRPr="00495B70" w:rsidRDefault="001D75C0" w:rsidP="00631329">
      <w:pPr>
        <w:spacing w:after="120"/>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w:t>
      </w:r>
      <w:proofErr w:type="gramStart"/>
      <w:r w:rsidR="00495B70">
        <w:t>encounter,</w:t>
      </w:r>
      <w:proofErr w:type="gramEnd"/>
      <w:r w:rsidR="00495B70">
        <w:t xml:space="preserve"> or multiple longitudinally. When multiple encounters are available, in additional to assessing the disease at each individual encounter (referred to as a “cross sectional” claim) </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w:t>
      </w:r>
      <w:proofErr w:type="spellStart"/>
      <w:r w:rsidR="00495B70">
        <w:t>measurand</w:t>
      </w:r>
      <w:proofErr w:type="spellEnd"/>
      <w:r w:rsidR="00495B70">
        <w:t xml:space="preserve">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100</w:t>
      </w:r>
      <w:r w:rsidR="00F94201">
        <w:t>mm2</w:t>
      </w:r>
      <w:r w:rsidR="00E4646D" w:rsidRPr="00495B70">
        <w:t xml:space="preserve"> represent either a 100% increase or a 50% decrease depending on which was measured first), it is more familiar to clinicians than using the average of the two </w:t>
      </w:r>
      <w:r w:rsidR="00895BAD" w:rsidRPr="00495B70">
        <w:t>encounter</w:t>
      </w:r>
      <w:r w:rsidR="00E4646D" w:rsidRPr="00495B70">
        <w:t>s as the denominator.</w:t>
      </w:r>
    </w:p>
    <w:p w:rsidR="002447EE" w:rsidRPr="00495B70" w:rsidRDefault="002447EE" w:rsidP="00631329">
      <w:pPr>
        <w:spacing w:after="120"/>
      </w:pPr>
      <w:r w:rsidRPr="00495B70">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proofErr w:type="spellStart"/>
      <w:r w:rsidR="00C86CC9">
        <w:t>measurand</w:t>
      </w:r>
      <w:r w:rsidRPr="00495B70">
        <w:t>s</w:t>
      </w:r>
      <w:proofErr w:type="spellEnd"/>
      <w:r w:rsidRPr="00495B70">
        <w:t xml:space="preserve">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rsidR="006E156A" w:rsidRPr="00495B70" w:rsidRDefault="0084560D" w:rsidP="00631329">
      <w:pPr>
        <w:spacing w:after="120"/>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rsidR="00581644" w:rsidRPr="00495B70" w:rsidRDefault="002450D6" w:rsidP="00BD1478">
      <w:pPr>
        <w:pStyle w:val="Heading2"/>
        <w:keepNext/>
        <w:spacing w:before="240" w:after="120"/>
        <w:rPr>
          <w:rStyle w:val="StyleVisiontextC00000000096B03D0"/>
        </w:rPr>
      </w:pPr>
      <w:bookmarkStart w:id="17" w:name="_Toc292350660"/>
      <w:bookmarkStart w:id="18" w:name="_Toc382939112"/>
      <w:bookmarkStart w:id="19" w:name="_Toc528020256"/>
      <w:r w:rsidRPr="00495B70">
        <w:rPr>
          <w:rStyle w:val="StyleVisiontextC00000000096B03D0"/>
        </w:rPr>
        <w:t>3.</w:t>
      </w:r>
      <w:r w:rsidR="005E2C49">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7"/>
      <w:bookmarkEnd w:id="18"/>
      <w:bookmarkEnd w:id="19"/>
    </w:p>
    <w:p w:rsidR="0099655A" w:rsidRPr="00495B70" w:rsidRDefault="0099655A" w:rsidP="00631329">
      <w:pPr>
        <w:spacing w:after="120"/>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each </w:t>
      </w:r>
      <w:r w:rsidR="00C43878" w:rsidRPr="00495B70">
        <w:t>encounter</w:t>
      </w:r>
      <w:r w:rsidR="00E94257" w:rsidRPr="00495B70">
        <w:t xml:space="preserve">.  It includes subject handling details </w:t>
      </w:r>
      <w:r w:rsidRPr="00495B70">
        <w:t xml:space="preserve">that are necessary to reliably meet the </w:t>
      </w:r>
      <w:r w:rsidR="00495B70">
        <w:t>Profile Claims.</w:t>
      </w:r>
    </w:p>
    <w:p w:rsidR="008028F3" w:rsidRPr="00713EA5" w:rsidRDefault="008028F3" w:rsidP="00713EA5">
      <w:pPr>
        <w:pStyle w:val="Heading3"/>
        <w:spacing w:after="120"/>
        <w:rPr>
          <w:rStyle w:val="SubtleReference"/>
          <w:color w:val="auto"/>
          <w:sz w:val="24"/>
        </w:rPr>
      </w:pPr>
      <w:bookmarkStart w:id="20" w:name="_Toc528020257"/>
      <w:r w:rsidRPr="00713EA5">
        <w:rPr>
          <w:rStyle w:val="SubtleReference"/>
          <w:color w:val="auto"/>
          <w:sz w:val="24"/>
        </w:rPr>
        <w:t>Discussion</w:t>
      </w:r>
      <w:bookmarkEnd w:id="20"/>
    </w:p>
    <w:p w:rsidR="00306562" w:rsidRPr="00495B70" w:rsidRDefault="00306562" w:rsidP="00631329">
      <w:pPr>
        <w:spacing w:after="120"/>
      </w:pPr>
      <w:r w:rsidRPr="00495B70">
        <w:t xml:space="preserve">This </w:t>
      </w:r>
      <w:r w:rsidR="008D7DDE" w:rsidRPr="00495B70">
        <w:t>P</w:t>
      </w:r>
      <w:r w:rsidRPr="00495B70">
        <w:t xml:space="preserve">rofile will refer primarily to “subjects”, keeping in mind that the </w:t>
      </w:r>
      <w:r w:rsidR="008D7DDE" w:rsidRPr="00495B70">
        <w:t xml:space="preserve">requirements and </w:t>
      </w:r>
      <w:r w:rsidRPr="00495B70">
        <w:t>recommendations apply to patients in general, and subjects are often patients too.</w:t>
      </w:r>
    </w:p>
    <w:p w:rsidR="00511686" w:rsidRPr="00A71A26" w:rsidRDefault="003B5586" w:rsidP="00631329">
      <w:pPr>
        <w:spacing w:after="120"/>
        <w:rPr>
          <w:rStyle w:val="StyleVisioncontentC0000000007015870"/>
          <w:i w:val="0"/>
          <w:color w:val="7F7F7F" w:themeColor="text1" w:themeTint="80"/>
        </w:rPr>
      </w:pPr>
      <w:r w:rsidRPr="00A71A26">
        <w:rPr>
          <w:rStyle w:val="StyleVisiontextC00000000096B0690"/>
          <w:b/>
          <w:color w:val="7F7F7F" w:themeColor="text1" w:themeTint="80"/>
        </w:rPr>
        <w:t>Timing Relative to Index Intervention Activity</w:t>
      </w:r>
      <w:r w:rsidR="00895BAD" w:rsidRPr="00A71A26">
        <w:rPr>
          <w:rStyle w:val="StyleVisioncontentC0000000007015870"/>
          <w:rFonts w:cs="Times New Roman"/>
          <w:i w:val="0"/>
          <w:color w:val="7F7F7F" w:themeColor="text1" w:themeTint="80"/>
          <w:szCs w:val="20"/>
        </w:rPr>
        <w:t xml:space="preserve">: </w:t>
      </w:r>
      <w:r w:rsidR="00511686" w:rsidRPr="00A71A26">
        <w:rPr>
          <w:rStyle w:val="StyleVisioncontentC0000000007015870"/>
          <w:rFonts w:cs="Times New Roman"/>
          <w:i w:val="0"/>
          <w:color w:val="7F7F7F" w:themeColor="text1" w:themeTint="80"/>
          <w:szCs w:val="20"/>
        </w:rPr>
        <w:t xml:space="preserve">When the Profile is being used in the context of a clinical </w:t>
      </w:r>
      <w:proofErr w:type="gramStart"/>
      <w:r w:rsidR="00511686" w:rsidRPr="00A71A26">
        <w:rPr>
          <w:rStyle w:val="StyleVisioncontentC0000000007015870"/>
          <w:rFonts w:cs="Times New Roman"/>
          <w:i w:val="0"/>
          <w:color w:val="7F7F7F" w:themeColor="text1" w:themeTint="80"/>
          <w:szCs w:val="20"/>
        </w:rPr>
        <w:t>trial,</w:t>
      </w:r>
      <w:proofErr w:type="gramEnd"/>
      <w:r w:rsidR="00511686" w:rsidRPr="00A71A26">
        <w:rPr>
          <w:rStyle w:val="StyleVisioncontentC0000000007015870"/>
          <w:rFonts w:cs="Times New Roman"/>
          <w:i w:val="0"/>
          <w:color w:val="7F7F7F" w:themeColor="text1" w:themeTint="80"/>
          <w:szCs w:val="20"/>
        </w:rPr>
        <w:t xml:space="preserve"> refer to relevant clinical trial protocol for further guidance or requirements on timing relative to index intervention activity.</w:t>
      </w:r>
    </w:p>
    <w:p w:rsidR="006E156A" w:rsidRPr="00A71A26" w:rsidRDefault="003B5586" w:rsidP="00631329">
      <w:pPr>
        <w:widowControl/>
        <w:autoSpaceDE/>
        <w:autoSpaceDN/>
        <w:adjustRightInd/>
        <w:spacing w:after="120"/>
        <w:rPr>
          <w:rStyle w:val="StyleVisioncontentC0000000007015870"/>
          <w:rFonts w:cs="Times New Roman"/>
          <w:b/>
          <w:i w:val="0"/>
          <w:color w:val="7F7F7F" w:themeColor="text1" w:themeTint="80"/>
          <w:szCs w:val="20"/>
        </w:rPr>
      </w:pPr>
      <w:r w:rsidRPr="00A71A26">
        <w:rPr>
          <w:rStyle w:val="StyleVisioncontentC0000000007015870"/>
          <w:rFonts w:cs="Times New Roman"/>
          <w:b/>
          <w:i w:val="0"/>
          <w:color w:val="7F7F7F" w:themeColor="text1" w:themeTint="80"/>
          <w:szCs w:val="20"/>
        </w:rPr>
        <w:t xml:space="preserve">Timing Relative to </w:t>
      </w:r>
      <w:r w:rsidR="00F041D7" w:rsidRPr="00A71A26">
        <w:rPr>
          <w:rStyle w:val="StyleVisioncontentC0000000007015870"/>
          <w:rFonts w:cs="Times New Roman"/>
          <w:b/>
          <w:i w:val="0"/>
          <w:color w:val="7F7F7F" w:themeColor="text1" w:themeTint="80"/>
          <w:szCs w:val="20"/>
        </w:rPr>
        <w:t>C</w:t>
      </w:r>
      <w:r w:rsidRPr="00A71A26">
        <w:rPr>
          <w:rStyle w:val="StyleVisioncontentC0000000007015870"/>
          <w:rFonts w:cs="Times New Roman"/>
          <w:b/>
          <w:i w:val="0"/>
          <w:color w:val="7F7F7F" w:themeColor="text1" w:themeTint="80"/>
          <w:szCs w:val="20"/>
        </w:rPr>
        <w:t>onfounding Activities</w:t>
      </w:r>
      <w:r w:rsidR="00895BAD" w:rsidRPr="00A71A26">
        <w:rPr>
          <w:rStyle w:val="StyleVisioncontentC0000000007015870"/>
          <w:rFonts w:cs="Times New Roman"/>
          <w:i w:val="0"/>
          <w:color w:val="7F7F7F" w:themeColor="text1" w:themeTint="80"/>
          <w:szCs w:val="20"/>
        </w:rPr>
        <w:t xml:space="preserve">: </w:t>
      </w:r>
      <w:r w:rsidRPr="00A71A26">
        <w:rPr>
          <w:rStyle w:val="StyleVisioncontentC0000000007015870"/>
          <w:rFonts w:cs="Times New Roman"/>
          <w:i w:val="0"/>
          <w:color w:val="7F7F7F" w:themeColor="text1" w:themeTint="80"/>
          <w:szCs w:val="20"/>
        </w:rPr>
        <w:t xml:space="preserve">This </w:t>
      </w:r>
      <w:r w:rsidR="003E0D20" w:rsidRPr="00A71A26">
        <w:rPr>
          <w:rStyle w:val="StyleVisioncontentC0000000007015870"/>
          <w:rFonts w:cs="Times New Roman"/>
          <w:i w:val="0"/>
          <w:color w:val="7F7F7F" w:themeColor="text1" w:themeTint="80"/>
          <w:szCs w:val="20"/>
        </w:rPr>
        <w:t xml:space="preserve">document </w:t>
      </w:r>
      <w:r w:rsidRPr="00A71A26">
        <w:rPr>
          <w:rStyle w:val="StyleVisioncontentC0000000007015870"/>
          <w:rFonts w:cs="Times New Roman"/>
          <w:i w:val="0"/>
          <w:color w:val="7F7F7F" w:themeColor="text1" w:themeTint="80"/>
          <w:szCs w:val="20"/>
        </w:rPr>
        <w:t xml:space="preserve">does not presume any timing relative to other activities. </w:t>
      </w:r>
      <w:r w:rsidR="00895BAD" w:rsidRPr="00A71A26">
        <w:rPr>
          <w:rStyle w:val="StyleVisioncontentC0000000007015870"/>
          <w:rFonts w:cs="Times New Roman"/>
          <w:b/>
          <w:i w:val="0"/>
          <w:color w:val="7F7F7F" w:themeColor="text1" w:themeTint="80"/>
          <w:szCs w:val="20"/>
        </w:rPr>
        <w:t xml:space="preserve"> </w:t>
      </w:r>
      <w:r w:rsidRPr="00A71A26">
        <w:rPr>
          <w:rStyle w:val="StyleVisioncontentC0000000007015870"/>
          <w:rFonts w:cs="Times New Roman"/>
          <w:i w:val="0"/>
          <w:color w:val="7F7F7F" w:themeColor="text1" w:themeTint="80"/>
          <w:szCs w:val="20"/>
        </w:rPr>
        <w:t xml:space="preserve">Fasting prior to a contemporaneous FDG PET scan or the administration of oral contrast for abdominal CT </w:t>
      </w:r>
      <w:r w:rsidR="00B260F5" w:rsidRPr="00A71A26">
        <w:rPr>
          <w:rStyle w:val="StyleVisioncontentC0000000007015870"/>
          <w:rFonts w:cs="Times New Roman"/>
          <w:i w:val="0"/>
          <w:color w:val="7F7F7F" w:themeColor="text1" w:themeTint="80"/>
          <w:szCs w:val="20"/>
        </w:rPr>
        <w:t xml:space="preserve">is </w:t>
      </w:r>
      <w:r w:rsidRPr="00A71A26">
        <w:rPr>
          <w:rStyle w:val="StyleVisioncontentC0000000007015870"/>
          <w:rFonts w:cs="Times New Roman"/>
          <w:i w:val="0"/>
          <w:color w:val="7F7F7F" w:themeColor="text1" w:themeTint="80"/>
          <w:szCs w:val="20"/>
        </w:rPr>
        <w:t xml:space="preserve">not expected to have any adverse impact on this </w:t>
      </w:r>
      <w:r w:rsidR="008D7DDE" w:rsidRPr="00A71A26">
        <w:rPr>
          <w:rStyle w:val="StyleVisioncontentC0000000007015870"/>
          <w:rFonts w:cs="Times New Roman"/>
          <w:i w:val="0"/>
          <w:color w:val="7F7F7F" w:themeColor="text1" w:themeTint="80"/>
          <w:szCs w:val="20"/>
        </w:rPr>
        <w:t>P</w:t>
      </w:r>
      <w:r w:rsidR="00784F93" w:rsidRPr="00A71A26">
        <w:rPr>
          <w:rStyle w:val="StyleVisioncontentC0000000007015870"/>
          <w:rFonts w:cs="Times New Roman"/>
          <w:i w:val="0"/>
          <w:color w:val="7F7F7F" w:themeColor="text1" w:themeTint="80"/>
          <w:szCs w:val="20"/>
        </w:rPr>
        <w:t>rofile</w:t>
      </w:r>
      <w:r w:rsidRPr="00A71A26">
        <w:rPr>
          <w:rStyle w:val="StyleVisioncontentC0000000007015870"/>
          <w:rFonts w:cs="Times New Roman"/>
          <w:i w:val="0"/>
          <w:color w:val="7F7F7F" w:themeColor="text1" w:themeTint="80"/>
          <w:szCs w:val="20"/>
        </w:rPr>
        <w:t xml:space="preserve">. </w:t>
      </w:r>
    </w:p>
    <w:p w:rsidR="00C23029" w:rsidRPr="00A71A26" w:rsidRDefault="00197C44" w:rsidP="00631329">
      <w:pPr>
        <w:spacing w:after="120"/>
        <w:rPr>
          <w:b/>
          <w:color w:val="7F7F7F" w:themeColor="text1" w:themeTint="80"/>
        </w:rPr>
      </w:pPr>
      <w:r w:rsidRPr="00A71A26">
        <w:rPr>
          <w:rStyle w:val="StyleVisiontextC00000000096D6190"/>
          <w:b/>
          <w:color w:val="7F7F7F" w:themeColor="text1" w:themeTint="80"/>
        </w:rPr>
        <w:t>Contrast</w:t>
      </w:r>
      <w:r w:rsidR="003B5586" w:rsidRPr="00A71A26">
        <w:rPr>
          <w:rStyle w:val="StyleVisiontextC00000000096D6190"/>
          <w:b/>
          <w:color w:val="7F7F7F" w:themeColor="text1" w:themeTint="80"/>
        </w:rPr>
        <w:t xml:space="preserve"> Preparation and Administration</w:t>
      </w:r>
      <w:r w:rsidR="00895BAD" w:rsidRPr="00A71A26">
        <w:rPr>
          <w:rFonts w:cs="Times New Roman"/>
          <w:color w:val="7F7F7F" w:themeColor="text1" w:themeTint="80"/>
          <w:szCs w:val="20"/>
        </w:rPr>
        <w:t xml:space="preserve">: </w:t>
      </w:r>
      <w:r w:rsidR="003B5586" w:rsidRPr="00A71A26">
        <w:rPr>
          <w:rFonts w:cs="Times New Roman"/>
          <w:color w:val="7F7F7F" w:themeColor="text1" w:themeTint="80"/>
          <w:szCs w:val="20"/>
        </w:rPr>
        <w:t>Contrast characteristics influence the appearance</w:t>
      </w:r>
      <w:r w:rsidR="00331D08" w:rsidRPr="00A71A26">
        <w:rPr>
          <w:rFonts w:cs="Times New Roman"/>
          <w:color w:val="7F7F7F" w:themeColor="text1" w:themeTint="80"/>
          <w:szCs w:val="20"/>
        </w:rPr>
        <w:t>, conspicuity,</w:t>
      </w:r>
      <w:r w:rsidR="003B5586" w:rsidRPr="00A71A26">
        <w:rPr>
          <w:rFonts w:cs="Times New Roman"/>
          <w:color w:val="7F7F7F" w:themeColor="text1" w:themeTint="80"/>
          <w:szCs w:val="20"/>
        </w:rPr>
        <w:t xml:space="preserve"> and quantification of </w:t>
      </w:r>
      <w:r w:rsidR="00054D17" w:rsidRPr="00A71A26">
        <w:rPr>
          <w:rFonts w:cs="Times New Roman"/>
          <w:color w:val="7F7F7F" w:themeColor="text1" w:themeTint="80"/>
          <w:szCs w:val="20"/>
        </w:rPr>
        <w:t>lesion</w:t>
      </w:r>
      <w:r w:rsidR="00331D08" w:rsidRPr="00A71A26">
        <w:rPr>
          <w:rFonts w:cs="Times New Roman"/>
          <w:color w:val="7F7F7F" w:themeColor="text1" w:themeTint="80"/>
          <w:szCs w:val="20"/>
        </w:rPr>
        <w:t xml:space="preserve"> </w:t>
      </w:r>
      <w:proofErr w:type="spellStart"/>
      <w:r w:rsidR="00C86CC9">
        <w:rPr>
          <w:rFonts w:cs="Times New Roman"/>
          <w:color w:val="7F7F7F" w:themeColor="text1" w:themeTint="80"/>
          <w:szCs w:val="20"/>
        </w:rPr>
        <w:t>measurand</w:t>
      </w:r>
      <w:r w:rsidR="00331D08" w:rsidRPr="00A71A26">
        <w:rPr>
          <w:rFonts w:cs="Times New Roman"/>
          <w:color w:val="7F7F7F" w:themeColor="text1" w:themeTint="80"/>
          <w:szCs w:val="20"/>
        </w:rPr>
        <w:t>s</w:t>
      </w:r>
      <w:proofErr w:type="spellEnd"/>
      <w:r w:rsidR="0021583C" w:rsidRPr="00A71A26">
        <w:rPr>
          <w:rFonts w:cs="Times New Roman"/>
          <w:color w:val="7F7F7F" w:themeColor="text1" w:themeTint="80"/>
          <w:szCs w:val="20"/>
        </w:rPr>
        <w:t>.</w:t>
      </w:r>
      <w:r w:rsidR="006C6874" w:rsidRPr="00A71A26">
        <w:rPr>
          <w:rFonts w:cs="Times New Roman"/>
          <w:color w:val="7F7F7F" w:themeColor="text1" w:themeTint="80"/>
          <w:szCs w:val="20"/>
        </w:rPr>
        <w:t xml:space="preserve"> </w:t>
      </w:r>
      <w:r w:rsidR="00C23029" w:rsidRPr="00A71A26">
        <w:rPr>
          <w:rFonts w:cs="Times New Roman"/>
          <w:color w:val="7F7F7F" w:themeColor="text1" w:themeTint="80"/>
          <w:szCs w:val="20"/>
        </w:rPr>
        <w:t>Non-contrast CT m</w:t>
      </w:r>
      <w:r w:rsidR="0038097F" w:rsidRPr="00A71A26">
        <w:rPr>
          <w:rFonts w:cs="Times New Roman"/>
          <w:color w:val="7F7F7F" w:themeColor="text1" w:themeTint="80"/>
          <w:szCs w:val="20"/>
        </w:rPr>
        <w:t>ight</w:t>
      </w:r>
      <w:r w:rsidR="00C23029" w:rsidRPr="00A71A26">
        <w:rPr>
          <w:rFonts w:cs="Times New Roman"/>
          <w:color w:val="7F7F7F" w:themeColor="text1" w:themeTint="80"/>
          <w:szCs w:val="20"/>
        </w:rPr>
        <w:t xml:space="preserve"> not permit an accurate characterization of the malignant visceral/nodal/soft-tissue </w:t>
      </w:r>
      <w:r w:rsidR="00054D17" w:rsidRPr="00A71A26">
        <w:rPr>
          <w:rFonts w:cs="Times New Roman"/>
          <w:color w:val="7F7F7F" w:themeColor="text1" w:themeTint="80"/>
          <w:szCs w:val="20"/>
        </w:rPr>
        <w:t>lesion</w:t>
      </w:r>
      <w:r w:rsidR="00C23029" w:rsidRPr="00A71A26">
        <w:rPr>
          <w:rFonts w:cs="Times New Roman"/>
          <w:color w:val="7F7F7F" w:themeColor="text1" w:themeTint="80"/>
          <w:szCs w:val="20"/>
        </w:rPr>
        <w:t xml:space="preserve">s and assessment of </w:t>
      </w:r>
      <w:r w:rsidR="00054D17" w:rsidRPr="00A71A26">
        <w:rPr>
          <w:rFonts w:cs="Times New Roman"/>
          <w:color w:val="7F7F7F" w:themeColor="text1" w:themeTint="80"/>
          <w:szCs w:val="20"/>
        </w:rPr>
        <w:t>lesion</w:t>
      </w:r>
      <w:r w:rsidR="00C23029" w:rsidRPr="00A71A26">
        <w:rPr>
          <w:rFonts w:cs="Times New Roman"/>
          <w:color w:val="7F7F7F" w:themeColor="text1" w:themeTint="80"/>
          <w:szCs w:val="20"/>
        </w:rPr>
        <w:t xml:space="preserve"> </w:t>
      </w:r>
      <w:r w:rsidR="00A321CB">
        <w:rPr>
          <w:rFonts w:cs="Times New Roman"/>
          <w:color w:val="7F7F7F" w:themeColor="text1" w:themeTint="80"/>
          <w:szCs w:val="20"/>
        </w:rPr>
        <w:t>contours</w:t>
      </w:r>
      <w:r w:rsidR="00C23029" w:rsidRPr="00A71A26">
        <w:rPr>
          <w:rFonts w:cs="Times New Roman"/>
          <w:color w:val="7F7F7F" w:themeColor="text1" w:themeTint="80"/>
          <w:szCs w:val="20"/>
        </w:rPr>
        <w:t xml:space="preserve">.  </w:t>
      </w:r>
    </w:p>
    <w:p w:rsidR="00C23029" w:rsidRPr="00A71A26" w:rsidRDefault="00C23029" w:rsidP="00631329">
      <w:pPr>
        <w:widowControl/>
        <w:autoSpaceDE/>
        <w:autoSpaceDN/>
        <w:adjustRightInd/>
        <w:spacing w:after="120"/>
        <w:rPr>
          <w:rFonts w:cs="Times New Roman"/>
          <w:color w:val="7F7F7F" w:themeColor="text1" w:themeTint="80"/>
          <w:szCs w:val="20"/>
        </w:rPr>
      </w:pPr>
      <w:r w:rsidRPr="00A71A26">
        <w:rPr>
          <w:rFonts w:cs="Times New Roman"/>
          <w:color w:val="7F7F7F" w:themeColor="text1" w:themeTint="80"/>
          <w:szCs w:val="20"/>
        </w:rPr>
        <w:t xml:space="preserve">However, the </w:t>
      </w:r>
      <w:r w:rsidRPr="00A71A26">
        <w:rPr>
          <w:rFonts w:cs="Times New Roman"/>
          <w:b/>
          <w:color w:val="7F7F7F" w:themeColor="text1" w:themeTint="80"/>
          <w:szCs w:val="20"/>
        </w:rPr>
        <w:t>use of contrast</w:t>
      </w:r>
      <w:r w:rsidRPr="00A71A26">
        <w:rPr>
          <w:rFonts w:cs="Times New Roman"/>
          <w:color w:val="7F7F7F" w:themeColor="text1" w:themeTint="80"/>
          <w:szCs w:val="20"/>
        </w:rPr>
        <w:t xml:space="preserve"> material (intravenous or oral) </w:t>
      </w:r>
      <w:r w:rsidR="009E364A" w:rsidRPr="00A71A26">
        <w:rPr>
          <w:rFonts w:cs="Times New Roman"/>
          <w:color w:val="7F7F7F" w:themeColor="text1" w:themeTint="80"/>
          <w:szCs w:val="20"/>
        </w:rPr>
        <w:t xml:space="preserve">may </w:t>
      </w:r>
      <w:r w:rsidRPr="00A71A26">
        <w:rPr>
          <w:rFonts w:cs="Times New Roman"/>
          <w:color w:val="7F7F7F" w:themeColor="text1" w:themeTint="80"/>
          <w:szCs w:val="20"/>
        </w:rPr>
        <w:t xml:space="preserve">not be medically indicated in defined clinical settings or may be contra-indicated for some subjects.  </w:t>
      </w:r>
      <w:r w:rsidR="009E364A" w:rsidRPr="00A71A26">
        <w:rPr>
          <w:rFonts w:cs="Times New Roman"/>
          <w:color w:val="7F7F7F" w:themeColor="text1" w:themeTint="80"/>
          <w:szCs w:val="20"/>
        </w:rPr>
        <w:t xml:space="preserve">It is up to </w:t>
      </w:r>
      <w:r w:rsidR="00ED473A">
        <w:rPr>
          <w:rFonts w:cs="Times New Roman"/>
          <w:color w:val="7F7F7F" w:themeColor="text1" w:themeTint="80"/>
          <w:szCs w:val="20"/>
        </w:rPr>
        <w:t>Imaging Physician</w:t>
      </w:r>
      <w:r w:rsidRPr="00A71A26">
        <w:rPr>
          <w:rFonts w:cs="Times New Roman"/>
          <w:color w:val="7F7F7F" w:themeColor="text1" w:themeTint="80"/>
          <w:szCs w:val="20"/>
        </w:rPr>
        <w:t xml:space="preserve">s and supervising physicians </w:t>
      </w:r>
      <w:r w:rsidR="009E364A" w:rsidRPr="00A71A26">
        <w:rPr>
          <w:rFonts w:cs="Times New Roman"/>
          <w:color w:val="7F7F7F" w:themeColor="text1" w:themeTint="80"/>
          <w:szCs w:val="20"/>
        </w:rPr>
        <w:t xml:space="preserve">to determine if the contrast protocol is appropriate for the subject.   They </w:t>
      </w:r>
      <w:r w:rsidRPr="00A71A26">
        <w:rPr>
          <w:rFonts w:cs="Times New Roman"/>
          <w:color w:val="7F7F7F" w:themeColor="text1" w:themeTint="80"/>
          <w:szCs w:val="20"/>
        </w:rPr>
        <w:t xml:space="preserve">may omit intravenous contrast or vary administration parameters when required by the best interest of patients or research subjects, in which case </w:t>
      </w:r>
      <w:r w:rsidR="00054D17" w:rsidRPr="00A71A26">
        <w:rPr>
          <w:rFonts w:cs="Times New Roman"/>
          <w:color w:val="7F7F7F" w:themeColor="text1" w:themeTint="80"/>
          <w:szCs w:val="20"/>
        </w:rPr>
        <w:t>lesion</w:t>
      </w:r>
      <w:r w:rsidRPr="00A71A26">
        <w:rPr>
          <w:rFonts w:cs="Times New Roman"/>
          <w:color w:val="7F7F7F" w:themeColor="text1" w:themeTint="80"/>
          <w:szCs w:val="20"/>
        </w:rPr>
        <w:t>s may still be measured but the measurements will not be subject to the Profile claims.</w:t>
      </w:r>
    </w:p>
    <w:p w:rsidR="00C74F5E" w:rsidRPr="00A71A26" w:rsidRDefault="00B41BC3" w:rsidP="00631329">
      <w:pPr>
        <w:spacing w:after="120"/>
        <w:rPr>
          <w:color w:val="7F7F7F" w:themeColor="text1" w:themeTint="80"/>
        </w:rPr>
      </w:pPr>
      <w:r w:rsidRPr="00A71A26">
        <w:rPr>
          <w:rFonts w:cs="Times New Roman"/>
          <w:color w:val="7F7F7F" w:themeColor="text1" w:themeTint="80"/>
          <w:szCs w:val="20"/>
        </w:rPr>
        <w:t xml:space="preserve">It is important </w:t>
      </w:r>
      <w:r w:rsidR="0038097F" w:rsidRPr="00A71A26">
        <w:rPr>
          <w:rFonts w:cs="Times New Roman"/>
          <w:color w:val="7F7F7F" w:themeColor="text1" w:themeTint="80"/>
          <w:szCs w:val="20"/>
        </w:rPr>
        <w:t xml:space="preserve">that the </w:t>
      </w:r>
      <w:r w:rsidR="0038097F" w:rsidRPr="00A71A26">
        <w:rPr>
          <w:rFonts w:cs="Times New Roman"/>
          <w:b/>
          <w:color w:val="7F7F7F" w:themeColor="text1" w:themeTint="80"/>
          <w:szCs w:val="20"/>
        </w:rPr>
        <w:t>Contrast Protocol</w:t>
      </w:r>
      <w:r w:rsidR="0038097F" w:rsidRPr="00A71A26">
        <w:rPr>
          <w:rFonts w:cs="Times New Roman"/>
          <w:color w:val="7F7F7F" w:themeColor="text1" w:themeTint="80"/>
          <w:szCs w:val="20"/>
        </w:rPr>
        <w:t xml:space="preserve"> achieves a </w:t>
      </w:r>
      <w:r w:rsidRPr="00A71A26">
        <w:rPr>
          <w:rFonts w:cs="Times New Roman"/>
          <w:color w:val="7F7F7F" w:themeColor="text1" w:themeTint="80"/>
          <w:szCs w:val="20"/>
        </w:rPr>
        <w:t xml:space="preserve">consistent phase and degree of enhancement.  Bolus tracking is a good tool if available, but is not required.  When using bolus tracking, be consistent between </w:t>
      </w:r>
      <w:r w:rsidR="00A321CB">
        <w:rPr>
          <w:rFonts w:cs="Times New Roman"/>
          <w:color w:val="7F7F7F" w:themeColor="text1" w:themeTint="80"/>
          <w:szCs w:val="20"/>
        </w:rPr>
        <w:t>encounter</w:t>
      </w:r>
      <w:r w:rsidRPr="00A71A26">
        <w:rPr>
          <w:rFonts w:cs="Times New Roman"/>
          <w:color w:val="7F7F7F" w:themeColor="text1" w:themeTint="80"/>
          <w:szCs w:val="20"/>
        </w:rPr>
        <w:t>s with where the ROI used for triggering is placed and the threshold used to trigger the scan.</w:t>
      </w:r>
      <w:r w:rsidR="0038097F" w:rsidRPr="00A71A26">
        <w:rPr>
          <w:rFonts w:cs="Times New Roman"/>
          <w:color w:val="7F7F7F" w:themeColor="text1" w:themeTint="80"/>
          <w:szCs w:val="20"/>
        </w:rPr>
        <w:t xml:space="preserve">  When bolus tracking is not available, be consistent between the </w:t>
      </w:r>
      <w:r w:rsidR="00A321CB">
        <w:rPr>
          <w:rFonts w:cs="Times New Roman"/>
          <w:color w:val="7F7F7F" w:themeColor="text1" w:themeTint="80"/>
          <w:szCs w:val="20"/>
        </w:rPr>
        <w:t>encounter</w:t>
      </w:r>
      <w:r w:rsidR="0038097F" w:rsidRPr="00A71A26">
        <w:rPr>
          <w:rFonts w:cs="Times New Roman"/>
          <w:color w:val="7F7F7F" w:themeColor="text1" w:themeTint="80"/>
          <w:szCs w:val="20"/>
        </w:rPr>
        <w:t>s with the contrast volume, rate, scan timing after injection, and use (or lack) of a saline flush. T</w:t>
      </w:r>
      <w:r w:rsidR="001538EE" w:rsidRPr="00A71A26">
        <w:rPr>
          <w:rFonts w:cs="Times New Roman"/>
          <w:color w:val="7F7F7F" w:themeColor="text1" w:themeTint="80"/>
          <w:szCs w:val="20"/>
        </w:rPr>
        <w:t xml:space="preserve">he use of oral contrast material should be consistent for all abdominal imaging </w:t>
      </w:r>
      <w:r w:rsidR="00895BAD" w:rsidRPr="00A71A26">
        <w:rPr>
          <w:rFonts w:cs="Times New Roman"/>
          <w:color w:val="7F7F7F" w:themeColor="text1" w:themeTint="80"/>
          <w:szCs w:val="20"/>
        </w:rPr>
        <w:t>encounter</w:t>
      </w:r>
      <w:r w:rsidR="001538EE" w:rsidRPr="00A71A26">
        <w:rPr>
          <w:rFonts w:cs="Times New Roman"/>
          <w:color w:val="7F7F7F" w:themeColor="text1" w:themeTint="80"/>
          <w:szCs w:val="20"/>
        </w:rPr>
        <w:t>s</w:t>
      </w:r>
      <w:r w:rsidR="00C74F5E" w:rsidRPr="00A71A26">
        <w:rPr>
          <w:color w:val="7F7F7F" w:themeColor="text1" w:themeTint="80"/>
        </w:rPr>
        <w:t xml:space="preserve"> (although the tolerances for oral timing are larger than for intravenous)</w:t>
      </w:r>
      <w:r w:rsidR="001538EE" w:rsidRPr="00A71A26">
        <w:rPr>
          <w:rFonts w:cs="Times New Roman"/>
          <w:color w:val="7F7F7F" w:themeColor="text1" w:themeTint="80"/>
          <w:szCs w:val="20"/>
        </w:rPr>
        <w:t>.</w:t>
      </w:r>
      <w:r w:rsidR="00602DD5" w:rsidRPr="00A71A26">
        <w:rPr>
          <w:color w:val="7F7F7F" w:themeColor="text1" w:themeTint="80"/>
        </w:rPr>
        <w:t xml:space="preserve"> </w:t>
      </w:r>
    </w:p>
    <w:p w:rsidR="00602DD5" w:rsidRPr="00A71A26" w:rsidRDefault="00354AAE" w:rsidP="00631329">
      <w:pPr>
        <w:spacing w:after="120"/>
        <w:rPr>
          <w:color w:val="7F7F7F" w:themeColor="text1" w:themeTint="80"/>
        </w:rPr>
      </w:pPr>
      <w:r w:rsidRPr="00A71A26">
        <w:rPr>
          <w:color w:val="7F7F7F" w:themeColor="text1" w:themeTint="80"/>
        </w:rPr>
        <w:t xml:space="preserve">Note that using no contrast at both </w:t>
      </w:r>
      <w:r w:rsidR="00895BAD" w:rsidRPr="00A71A26">
        <w:rPr>
          <w:color w:val="7F7F7F" w:themeColor="text1" w:themeTint="80"/>
        </w:rPr>
        <w:t>encounter</w:t>
      </w:r>
      <w:r w:rsidRPr="00A71A26">
        <w:rPr>
          <w:color w:val="7F7F7F" w:themeColor="text1" w:themeTint="80"/>
        </w:rPr>
        <w:t xml:space="preserve">s would be considered to be consistent enhancement at the two </w:t>
      </w:r>
      <w:r w:rsidR="00895BAD" w:rsidRPr="00A71A26">
        <w:rPr>
          <w:color w:val="7F7F7F" w:themeColor="text1" w:themeTint="80"/>
        </w:rPr>
        <w:t>encounter</w:t>
      </w:r>
      <w:r w:rsidRPr="00A71A26">
        <w:rPr>
          <w:color w:val="7F7F7F" w:themeColor="text1" w:themeTint="80"/>
        </w:rPr>
        <w:t>s.</w:t>
      </w:r>
    </w:p>
    <w:p w:rsidR="001538EE" w:rsidRPr="00A71A26" w:rsidRDefault="002B0E94" w:rsidP="00631329">
      <w:pPr>
        <w:spacing w:after="120"/>
        <w:rPr>
          <w:color w:val="7F7F7F" w:themeColor="text1" w:themeTint="80"/>
        </w:rPr>
      </w:pPr>
      <w:r w:rsidRPr="00A71A26">
        <w:rPr>
          <w:color w:val="7F7F7F" w:themeColor="text1" w:themeTint="80"/>
        </w:rPr>
        <w:t>If oral contrast is used, it is recommended to record the total volume and type of contrast used.  If intravenous contrast is used, it is recommended to r</w:t>
      </w:r>
      <w:r w:rsidR="00602DD5" w:rsidRPr="00A71A26">
        <w:rPr>
          <w:color w:val="7F7F7F" w:themeColor="text1" w:themeTint="80"/>
        </w:rPr>
        <w:t xml:space="preserve">ecord the type of contrast, actual </w:t>
      </w:r>
      <w:r w:rsidRPr="00A71A26">
        <w:rPr>
          <w:color w:val="7F7F7F" w:themeColor="text1" w:themeTint="80"/>
        </w:rPr>
        <w:t xml:space="preserve">total volume </w:t>
      </w:r>
      <w:r w:rsidR="00602DD5" w:rsidRPr="00A71A26">
        <w:rPr>
          <w:color w:val="7F7F7F" w:themeColor="text1" w:themeTint="80"/>
        </w:rPr>
        <w:t xml:space="preserve">administered, </w:t>
      </w:r>
      <w:r w:rsidRPr="00A71A26">
        <w:rPr>
          <w:color w:val="7F7F7F" w:themeColor="text1" w:themeTint="80"/>
        </w:rPr>
        <w:t xml:space="preserve">concentration, </w:t>
      </w:r>
      <w:r w:rsidR="00602DD5" w:rsidRPr="00A71A26">
        <w:rPr>
          <w:color w:val="7F7F7F" w:themeColor="text1" w:themeTint="80"/>
        </w:rPr>
        <w:t xml:space="preserve">injection rate, delay </w:t>
      </w:r>
      <w:r w:rsidRPr="00A71A26">
        <w:rPr>
          <w:color w:val="7F7F7F" w:themeColor="text1" w:themeTint="80"/>
        </w:rPr>
        <w:t xml:space="preserve">and whether a saline flush was used.  Ideally this should be recorded </w:t>
      </w:r>
      <w:r w:rsidR="00602DD5" w:rsidRPr="00A71A26">
        <w:rPr>
          <w:color w:val="7F7F7F" w:themeColor="text1" w:themeTint="80"/>
        </w:rPr>
        <w:t>in the image header</w:t>
      </w:r>
      <w:r w:rsidR="00AB56DE" w:rsidRPr="00A71A26">
        <w:rPr>
          <w:color w:val="7F7F7F" w:themeColor="text1" w:themeTint="80"/>
        </w:rPr>
        <w:t xml:space="preserve"> by the Acquisition Device</w:t>
      </w:r>
      <w:r w:rsidR="00602DD5" w:rsidRPr="00A71A26">
        <w:rPr>
          <w:color w:val="7F7F7F" w:themeColor="text1" w:themeTint="80"/>
        </w:rPr>
        <w:t>.  This may be by automatic interface with contrast administration devices in combination with text entry fields filled in by the Technologist.  Alternatively, the technologist may enter this information manually on a form that is scanned and included with the image data as a DICOM Secondary Capture image.</w:t>
      </w:r>
    </w:p>
    <w:p w:rsidR="00214BDE" w:rsidRPr="00A71A26" w:rsidRDefault="00895BAD" w:rsidP="00631329">
      <w:pPr>
        <w:spacing w:after="120"/>
        <w:rPr>
          <w:b/>
          <w:color w:val="7F7F7F" w:themeColor="text1" w:themeTint="80"/>
        </w:rPr>
      </w:pPr>
      <w:r w:rsidRPr="00A71A26">
        <w:rPr>
          <w:rStyle w:val="StyleVisiontextC0000000009756800"/>
          <w:b/>
          <w:i w:val="0"/>
          <w:color w:val="7F7F7F" w:themeColor="text1" w:themeTint="80"/>
        </w:rPr>
        <w:t>Subject Positioning</w:t>
      </w:r>
      <w:r w:rsidRPr="00A71A26">
        <w:rPr>
          <w:rStyle w:val="StyleVisionparagraphC0000000009756960-contentC000000000975A3D0"/>
          <w:i w:val="0"/>
          <w:color w:val="7F7F7F" w:themeColor="text1" w:themeTint="80"/>
        </w:rPr>
        <w:t xml:space="preserve">: </w:t>
      </w:r>
      <w:r w:rsidR="008028F3" w:rsidRPr="00A71A26">
        <w:rPr>
          <w:rStyle w:val="StyleVisionparagraphC0000000009756960-contentC000000000975A3D0"/>
          <w:i w:val="0"/>
          <w:color w:val="7F7F7F" w:themeColor="text1" w:themeTint="80"/>
        </w:rPr>
        <w:t xml:space="preserve">Positioning the subject Supine/Arms Up/Feet First has the advantage of promoting consistency (if it’s always the same, then it’s always consistent with baseline), and reducing cases where intravenous lines go through the gantry, which could introduce artifacts.  Consistent positioning avoids unnecessary changes in attenuation, changes in gravity induced shape and fluid distribution, or changes in anatomical shape due to posture, contortion, etc.  Significant details of subject positioning include the position of their arms, the anterior-to-posterior curvature of their spines as determined by pillows under their backs or knees, the lateral straightness of their spines. Prone positioning is not recommended.   </w:t>
      </w:r>
      <w:r w:rsidR="00214BDE" w:rsidRPr="00A71A26">
        <w:rPr>
          <w:color w:val="7F7F7F" w:themeColor="text1" w:themeTint="80"/>
        </w:rPr>
        <w:t xml:space="preserve">The sternum should be positioned over the midline of the table. The Table Height and Centering should be adjusted so that the </w:t>
      </w:r>
      <w:proofErr w:type="spellStart"/>
      <w:r w:rsidR="00214BDE" w:rsidRPr="00A71A26">
        <w:rPr>
          <w:color w:val="7F7F7F" w:themeColor="text1" w:themeTint="80"/>
        </w:rPr>
        <w:t>midaxillary</w:t>
      </w:r>
      <w:proofErr w:type="spellEnd"/>
      <w:r w:rsidR="00214BDE" w:rsidRPr="00A71A26">
        <w:rPr>
          <w:color w:val="7F7F7F" w:themeColor="text1" w:themeTint="80"/>
        </w:rPr>
        <w:t xml:space="preserve"> line is at the widest part of the gantry. </w:t>
      </w:r>
    </w:p>
    <w:p w:rsidR="00214BDE" w:rsidRPr="00A71A26" w:rsidRDefault="00214BDE" w:rsidP="00631329">
      <w:pPr>
        <w:pStyle w:val="3"/>
        <w:spacing w:before="0" w:after="120"/>
        <w:rPr>
          <w:color w:val="7F7F7F" w:themeColor="text1" w:themeTint="80"/>
        </w:rPr>
      </w:pPr>
      <w:r w:rsidRPr="00A71A26">
        <w:rPr>
          <w:color w:val="7F7F7F" w:themeColor="text1" w:themeTint="80"/>
        </w:rPr>
        <w:t>Positioning the chest (excluding the breasts) in the center of the gantry improves the consistency of relative attenuation values in different regions of the lung, and should reduce scan-to-scan variation in the behavior of dose modulation algorithms. The subject should be made comfortable, to reduce the potential for motion artifacts and to facilitate compliance with breath holding instructions.</w:t>
      </w:r>
    </w:p>
    <w:p w:rsidR="008028F3" w:rsidRPr="00A71A26"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When the patient is supine, the use of positioning wedges under the knees and head is recommended so that the lumbar lordosis is straightened and the scapulae are both in contact with the table. However, the exact size, shape, etc. of the pillows is not expected to significantly impact the </w:t>
      </w:r>
      <w:r w:rsidR="00495B70">
        <w:rPr>
          <w:rStyle w:val="StyleVisionparagraphC0000000009756960-contentC000000000975A3D0"/>
          <w:i w:val="0"/>
          <w:color w:val="7F7F7F" w:themeColor="text1" w:themeTint="80"/>
        </w:rPr>
        <w:t>Profile Claims.</w:t>
      </w:r>
      <w:r w:rsidRPr="00A71A26">
        <w:rPr>
          <w:rStyle w:val="StyleVisionparagraphC0000000009756960-contentC000000000975A3D0"/>
          <w:i w:val="0"/>
          <w:color w:val="7F7F7F" w:themeColor="text1" w:themeTint="80"/>
        </w:rPr>
        <w:t xml:space="preserve">  It is expected that clinical trial documentation or local clinical practice will specify their preferred patient positioning.</w:t>
      </w:r>
      <w:r w:rsidR="00214BDE" w:rsidRPr="00A71A26">
        <w:rPr>
          <w:color w:val="7F7F7F" w:themeColor="text1" w:themeTint="80"/>
        </w:rPr>
        <w:t xml:space="preserve"> An approach that promotes scan-to-scan consistency is essential.</w:t>
      </w:r>
    </w:p>
    <w:p w:rsidR="00364070" w:rsidRPr="00A71A26" w:rsidRDefault="00364070"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When imaging head and neck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s, it is not unusual to use gantry tilt, or positioning aids to adjust the slice orientation in the head and neck.  Again, it is important to achieve reasonable consistency over </w:t>
      </w:r>
      <w:r w:rsidR="00895BAD" w:rsidRPr="00A71A26">
        <w:rPr>
          <w:rStyle w:val="StyleVisionparagraphC0000000009756960-contentC000000000975A3D0"/>
          <w:i w:val="0"/>
          <w:color w:val="7F7F7F" w:themeColor="text1" w:themeTint="80"/>
        </w:rPr>
        <w:t>encounter</w:t>
      </w:r>
      <w:r w:rsidRPr="00A71A26">
        <w:rPr>
          <w:rStyle w:val="StyleVisionparagraphC0000000009756960-contentC000000000975A3D0"/>
          <w:i w:val="0"/>
          <w:color w:val="7F7F7F" w:themeColor="text1" w:themeTint="80"/>
        </w:rPr>
        <w:t>s for a given patient.</w:t>
      </w:r>
    </w:p>
    <w:p w:rsidR="00522A87" w:rsidRPr="00A71A26" w:rsidRDefault="00522A87"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The </w:t>
      </w:r>
      <w:r w:rsidR="00214BDE" w:rsidRPr="00A71A26">
        <w:rPr>
          <w:rStyle w:val="StyleVisionparagraphC0000000009756960-contentC000000000975A3D0"/>
          <w:i w:val="0"/>
          <w:color w:val="7F7F7F" w:themeColor="text1" w:themeTint="80"/>
        </w:rPr>
        <w:t>Subject Handling specification</w:t>
      </w:r>
      <w:r w:rsidRPr="00A71A26">
        <w:rPr>
          <w:rStyle w:val="StyleVisionparagraphC0000000009756960-contentC000000000975A3D0"/>
          <w:i w:val="0"/>
          <w:color w:val="7F7F7F" w:themeColor="text1" w:themeTint="80"/>
        </w:rPr>
        <w:t xml:space="preserve"> does not place requirements on patient positioning directly, but rather has the </w:t>
      </w:r>
      <w:r w:rsidR="00ED473A">
        <w:rPr>
          <w:rStyle w:val="StyleVisionparagraphC0000000009756960-contentC000000000975A3D0"/>
          <w:i w:val="0"/>
          <w:color w:val="7F7F7F" w:themeColor="text1" w:themeTint="80"/>
        </w:rPr>
        <w:t>Imaging Physician</w:t>
      </w:r>
      <w:r w:rsidRPr="00A71A26">
        <w:rPr>
          <w:rStyle w:val="StyleVisionparagraphC0000000009756960-contentC000000000975A3D0"/>
          <w:i w:val="0"/>
          <w:color w:val="7F7F7F" w:themeColor="text1" w:themeTint="80"/>
        </w:rPr>
        <w:t xml:space="preserve"> disqualify measurements from the profile when the positioning at the two </w:t>
      </w:r>
      <w:r w:rsidR="00C43878">
        <w:rPr>
          <w:rStyle w:val="StyleVisionparagraphC0000000009756960-contentC000000000975A3D0"/>
          <w:i w:val="0"/>
          <w:color w:val="7F7F7F" w:themeColor="text1" w:themeTint="80"/>
        </w:rPr>
        <w:t>encounter</w:t>
      </w:r>
      <w:r w:rsidRPr="00A71A26">
        <w:rPr>
          <w:rStyle w:val="StyleVisionparagraphC0000000009756960-contentC000000000975A3D0"/>
          <w:i w:val="0"/>
          <w:color w:val="7F7F7F" w:themeColor="text1" w:themeTint="80"/>
        </w:rPr>
        <w:t xml:space="preserve">s is different.  Consistent positioning will help ensure the majority of studies are conformant and thus achieve the profile Claim. </w:t>
      </w:r>
    </w:p>
    <w:p w:rsidR="00522A87" w:rsidRPr="00A71A26" w:rsidRDefault="008028F3" w:rsidP="00631329">
      <w:pPr>
        <w:pStyle w:val="3"/>
        <w:spacing w:before="0" w:after="120"/>
        <w:rPr>
          <w:color w:val="7F7F7F" w:themeColor="text1" w:themeTint="80"/>
        </w:rPr>
      </w:pPr>
      <w:r w:rsidRPr="00A71A26">
        <w:rPr>
          <w:rStyle w:val="StyleVisionparagraphC0000000009756960-contentC000000000975A3D0"/>
          <w:i w:val="0"/>
          <w:color w:val="7F7F7F" w:themeColor="text1" w:themeTint="80"/>
        </w:rPr>
        <w:t>Recording the Subject Positioning and Table Heights in the image header is helpful for auditing and repeating baseline characteristics.</w:t>
      </w:r>
      <w:r w:rsidR="00C74F5E" w:rsidRPr="00A71A26">
        <w:rPr>
          <w:rStyle w:val="StyleVisionparagraphC0000000009756960-contentC000000000975A3D0"/>
          <w:i w:val="0"/>
          <w:color w:val="7F7F7F" w:themeColor="text1" w:themeTint="80"/>
        </w:rPr>
        <w:t xml:space="preserve"> </w:t>
      </w:r>
      <w:r w:rsidR="00522A87" w:rsidRPr="00A71A26">
        <w:rPr>
          <w:color w:val="7F7F7F" w:themeColor="text1" w:themeTint="80"/>
        </w:rPr>
        <w:t>Bismuth breast shields (used by some to reduce radiation exposure in the diagnostic CT setting) increase image noise. The effects of breast shields on image quality may vary depending on the types of shields and their positioning on the chest. The American Association of Physicists in Medicine currently does not endorse the use of breast shields, recommending the use of other dose reduction methods, such as dose modulation techniques, instead (https://www.aapm.org/publicgeneral/BismuthShielding.pdf). Thus, the use of breast shields is not recommended for this Profile.</w:t>
      </w:r>
      <w:r w:rsidR="00522A87" w:rsidRPr="00A71A26">
        <w:rPr>
          <w:rStyle w:val="StyleVisionparagraphC0000000009756960-contentC000000000975A3D0"/>
          <w:i w:val="0"/>
          <w:color w:val="7F7F7F" w:themeColor="text1" w:themeTint="80"/>
        </w:rPr>
        <w:t xml:space="preserve">  If used, position things such as breast shields so they do not degrade the reconstructed images.</w:t>
      </w:r>
    </w:p>
    <w:p w:rsidR="008028F3" w:rsidRPr="00A71A26"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Artifact sources, in particular metal and other high density materials, can degrade the reconstructed </w:t>
      </w:r>
      <w:proofErr w:type="spellStart"/>
      <w:r w:rsidR="00C86CC9">
        <w:rPr>
          <w:rStyle w:val="StyleVisionparagraphC0000000009756960-contentC000000000975A3D0"/>
          <w:i w:val="0"/>
          <w:color w:val="7F7F7F" w:themeColor="text1" w:themeTint="80"/>
        </w:rPr>
        <w:t>measurand</w:t>
      </w:r>
      <w:proofErr w:type="spellEnd"/>
      <w:r w:rsidRPr="00A71A26">
        <w:rPr>
          <w:rStyle w:val="StyleVisionparagraphC0000000009756960-contentC000000000975A3D0"/>
          <w:i w:val="0"/>
          <w:color w:val="7F7F7F" w:themeColor="text1" w:themeTint="80"/>
        </w:rPr>
        <w:t xml:space="preserve"> data such that it is difficult to determine the true </w:t>
      </w:r>
      <w:r w:rsidR="00A321CB">
        <w:rPr>
          <w:rStyle w:val="StyleVisionparagraphC0000000009756960-contentC000000000975A3D0"/>
          <w:i w:val="0"/>
          <w:color w:val="7F7F7F" w:themeColor="text1" w:themeTint="80"/>
        </w:rPr>
        <w:t>contour</w:t>
      </w:r>
      <w:r w:rsidRPr="00A71A26">
        <w:rPr>
          <w:rStyle w:val="StyleVisionparagraphC0000000009756960-contentC000000000975A3D0"/>
          <w:i w:val="0"/>
          <w:color w:val="7F7F7F" w:themeColor="text1" w:themeTint="80"/>
        </w:rPr>
        <w:t xml:space="preserve"> of a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  Due to the various scan geometries, artifacts can be induced some distance from the artifact source.  The simplest way to ensure no degradation of the </w:t>
      </w:r>
      <w:proofErr w:type="spellStart"/>
      <w:r w:rsidR="00C86CC9">
        <w:rPr>
          <w:rStyle w:val="StyleVisionparagraphC0000000009756960-contentC000000000975A3D0"/>
          <w:i w:val="0"/>
          <w:color w:val="7F7F7F" w:themeColor="text1" w:themeTint="80"/>
        </w:rPr>
        <w:t>measurand</w:t>
      </w:r>
      <w:proofErr w:type="spellEnd"/>
      <w:r w:rsidRPr="00A71A26">
        <w:rPr>
          <w:rStyle w:val="StyleVisionparagraphC0000000009756960-contentC000000000975A3D0"/>
          <w:i w:val="0"/>
          <w:color w:val="7F7F7F" w:themeColor="text1" w:themeTint="80"/>
        </w:rPr>
        <w:t xml:space="preserve"> data is to remove the artifact sources completely from the patient during the scan, if feasible.  Although artifacts from residual oral contrast in the esophagus could affect the measurement of small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s near the esophagus, this is not addressed here.  </w:t>
      </w:r>
    </w:p>
    <w:p w:rsidR="00D21267"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Consistent centering of the patient avoids unnecessary variation in the behavior of dose modulation algorithms during scan. </w:t>
      </w:r>
    </w:p>
    <w:p w:rsidR="00323FCB" w:rsidRDefault="00323FCB" w:rsidP="00631329">
      <w:pPr>
        <w:pStyle w:val="3"/>
        <w:spacing w:before="0" w:after="120"/>
        <w:rPr>
          <w:sz w:val="22"/>
        </w:rPr>
      </w:pPr>
      <w:r>
        <w:rPr>
          <w:sz w:val="22"/>
        </w:rPr>
        <w:t>Stents …</w:t>
      </w:r>
    </w:p>
    <w:p w:rsidR="008028F3" w:rsidRPr="00D21267" w:rsidRDefault="00323FCB" w:rsidP="00631329">
      <w:pPr>
        <w:pStyle w:val="3"/>
        <w:spacing w:before="0" w:after="120"/>
        <w:rPr>
          <w:rStyle w:val="StyleVisionparagraphC0000000009756960-contentC000000000975A3D0"/>
          <w:i w:val="0"/>
          <w:color w:val="auto"/>
        </w:rPr>
      </w:pPr>
      <w:bookmarkStart w:id="21" w:name="_GoBack"/>
      <w:bookmarkEnd w:id="21"/>
      <w:r>
        <w:rPr>
          <w:sz w:val="22"/>
        </w:rPr>
        <w:t>B</w:t>
      </w:r>
      <w:r>
        <w:rPr>
          <w:sz w:val="22"/>
        </w:rPr>
        <w:t xml:space="preserve">eta blockers at higher heart rate so as to </w:t>
      </w:r>
      <w:r>
        <w:rPr>
          <w:sz w:val="22"/>
        </w:rPr>
        <w:t xml:space="preserve">target </w:t>
      </w:r>
      <w:r>
        <w:rPr>
          <w:sz w:val="22"/>
        </w:rPr>
        <w:t>HR &lt; 60</w:t>
      </w:r>
    </w:p>
    <w:p w:rsidR="008028F3" w:rsidRPr="009C4523" w:rsidRDefault="008028F3" w:rsidP="00631329">
      <w:pPr>
        <w:pStyle w:val="3"/>
        <w:spacing w:before="0" w:after="120"/>
        <w:rPr>
          <w:rStyle w:val="StyleVisionparagraphC0000000009758D20-contentC0000000009771BB0"/>
          <w:i w:val="0"/>
          <w:color w:val="auto"/>
        </w:rPr>
      </w:pPr>
      <w:r w:rsidRPr="009C4523">
        <w:rPr>
          <w:rStyle w:val="StyleVisionparagraphC0000000009758D20-contentC0000000009771BB0"/>
          <w:b/>
          <w:i w:val="0"/>
          <w:color w:val="auto"/>
        </w:rPr>
        <w:t>Breath holding</w:t>
      </w:r>
      <w:r w:rsidRPr="009C4523">
        <w:rPr>
          <w:rStyle w:val="StyleVisionparagraphC0000000009758D20-contentC0000000009771BB0"/>
          <w:i w:val="0"/>
          <w:color w:val="auto"/>
        </w:rPr>
        <w:t xml:space="preserve"> reduces motion that might degrade the image. Full inspiration inflates the lungs, which separates structures and makes </w:t>
      </w:r>
      <w:r w:rsidR="00054D17" w:rsidRPr="009C4523">
        <w:rPr>
          <w:rStyle w:val="StyleVisionparagraphC0000000009758D20-contentC0000000009771BB0"/>
          <w:i w:val="0"/>
          <w:color w:val="auto"/>
        </w:rPr>
        <w:t>lesion</w:t>
      </w:r>
      <w:r w:rsidRPr="009C4523">
        <w:rPr>
          <w:rStyle w:val="StyleVisionparagraphC0000000009758D20-contentC0000000009771BB0"/>
          <w:i w:val="0"/>
          <w:color w:val="auto"/>
        </w:rPr>
        <w:t xml:space="preserve">s more conspicuous. </w:t>
      </w:r>
    </w:p>
    <w:p w:rsidR="008028F3" w:rsidRPr="009C4523" w:rsidRDefault="008028F3" w:rsidP="00631329">
      <w:pPr>
        <w:pStyle w:val="3"/>
        <w:spacing w:before="0" w:after="120"/>
        <w:rPr>
          <w:rStyle w:val="StyleVisioncontentC0000000009723E70"/>
          <w:i w:val="0"/>
          <w:color w:val="auto"/>
        </w:rPr>
      </w:pPr>
      <w:r w:rsidRPr="009C4523">
        <w:rPr>
          <w:rStyle w:val="StyleVisioncontentC0000000009723E70"/>
          <w:i w:val="0"/>
          <w:color w:val="auto"/>
        </w:rPr>
        <w:t xml:space="preserve">Since some motion may occur due to diaphragmatic relaxation in the first few seconds following full inspiration, a proper breath hold will include instructions like "Lie still, breathe in fully, hold your breath, and relax”, allowing 5 seconds after achieving full inspiration before initiating the acquisition.  </w:t>
      </w:r>
    </w:p>
    <w:p w:rsidR="00C74F5E" w:rsidRPr="009C4523" w:rsidRDefault="00C74F5E" w:rsidP="00631329">
      <w:pPr>
        <w:pStyle w:val="3"/>
        <w:spacing w:before="0" w:after="120"/>
      </w:pPr>
      <w:r w:rsidRPr="009C4523">
        <w:t xml:space="preserve">To promote patient compliance, performing a practice round of the breathing instructions prior to moving the patient into the scanner also is strongly recommended. This will make the subject familiar with the procedure, make the technologist familiar with the subject’s breathing rate, and allow the technologist to address any subject difficulties in following the instructions. </w:t>
      </w:r>
    </w:p>
    <w:p w:rsidR="00C74F5E" w:rsidRPr="009C4523" w:rsidRDefault="00C74F5E" w:rsidP="00631329">
      <w:pPr>
        <w:pStyle w:val="3"/>
        <w:spacing w:before="0" w:after="0"/>
      </w:pPr>
      <w:r w:rsidRPr="009C4523">
        <w:t>Sample breathing instructions:</w:t>
      </w:r>
    </w:p>
    <w:p w:rsidR="00C74F5E" w:rsidRPr="009C4523" w:rsidRDefault="00C74F5E" w:rsidP="00D079DE">
      <w:pPr>
        <w:pStyle w:val="NoSpacing"/>
        <w:numPr>
          <w:ilvl w:val="0"/>
          <w:numId w:val="14"/>
        </w:numPr>
        <w:rPr>
          <w:sz w:val="24"/>
          <w:szCs w:val="24"/>
        </w:rPr>
      </w:pPr>
      <w:r w:rsidRPr="009C4523">
        <w:rPr>
          <w:sz w:val="24"/>
          <w:szCs w:val="24"/>
        </w:rPr>
        <w:t>“Take in a deep breath” (watch anterior chest rise)</w:t>
      </w:r>
    </w:p>
    <w:p w:rsidR="00C74F5E" w:rsidRPr="009C4523" w:rsidRDefault="00C74F5E" w:rsidP="00D079DE">
      <w:pPr>
        <w:pStyle w:val="NoSpacing"/>
        <w:numPr>
          <w:ilvl w:val="0"/>
          <w:numId w:val="14"/>
        </w:numPr>
        <w:rPr>
          <w:sz w:val="24"/>
          <w:szCs w:val="24"/>
        </w:rPr>
      </w:pPr>
      <w:r w:rsidRPr="009C4523">
        <w:rPr>
          <w:sz w:val="24"/>
          <w:szCs w:val="24"/>
        </w:rPr>
        <w:t>“Breathe all the way out” (watch anterior chest fall)</w:t>
      </w:r>
    </w:p>
    <w:p w:rsidR="00C74F5E" w:rsidRPr="009C4523" w:rsidRDefault="00C74F5E" w:rsidP="00D079DE">
      <w:pPr>
        <w:pStyle w:val="NoSpacing"/>
        <w:numPr>
          <w:ilvl w:val="0"/>
          <w:numId w:val="14"/>
        </w:numPr>
        <w:rPr>
          <w:sz w:val="24"/>
          <w:szCs w:val="24"/>
        </w:rPr>
      </w:pPr>
      <w:r w:rsidRPr="009C4523">
        <w:rPr>
          <w:sz w:val="24"/>
          <w:szCs w:val="24"/>
        </w:rPr>
        <w:t>“Now take a deep breath in…..in……in…..in all the way as far as you can”</w:t>
      </w:r>
    </w:p>
    <w:p w:rsidR="00C74F5E" w:rsidRPr="009C4523" w:rsidRDefault="00C74F5E" w:rsidP="00D079DE">
      <w:pPr>
        <w:pStyle w:val="NoSpacing"/>
        <w:numPr>
          <w:ilvl w:val="0"/>
          <w:numId w:val="14"/>
        </w:numPr>
        <w:rPr>
          <w:sz w:val="24"/>
          <w:szCs w:val="24"/>
        </w:rPr>
      </w:pPr>
      <w:r w:rsidRPr="009C4523">
        <w:rPr>
          <w:sz w:val="24"/>
          <w:szCs w:val="24"/>
        </w:rPr>
        <w:t xml:space="preserve">When chest and abdomen stop rising, say “Now hold your breath”.  </w:t>
      </w:r>
    </w:p>
    <w:p w:rsidR="00C74F5E" w:rsidRPr="009C4523" w:rsidRDefault="00C74F5E" w:rsidP="00D079DE">
      <w:pPr>
        <w:pStyle w:val="NoSpacing"/>
        <w:numPr>
          <w:ilvl w:val="0"/>
          <w:numId w:val="14"/>
        </w:numPr>
        <w:rPr>
          <w:sz w:val="24"/>
          <w:szCs w:val="24"/>
        </w:rPr>
      </w:pPr>
      <w:r w:rsidRPr="009C4523">
        <w:rPr>
          <w:sz w:val="24"/>
          <w:szCs w:val="24"/>
        </w:rPr>
        <w:t>Initiate the scan when the chest and abdomen stop moving, allowing for the moment it takes for the diaphragm to relax after the glottis is closed.</w:t>
      </w:r>
    </w:p>
    <w:p w:rsidR="00C74F5E" w:rsidRPr="009C4523" w:rsidRDefault="00C74F5E" w:rsidP="00D079DE">
      <w:pPr>
        <w:pStyle w:val="NoSpacing"/>
        <w:numPr>
          <w:ilvl w:val="0"/>
          <w:numId w:val="14"/>
        </w:numPr>
        <w:spacing w:after="120"/>
        <w:rPr>
          <w:sz w:val="24"/>
          <w:szCs w:val="24"/>
        </w:rPr>
      </w:pPr>
      <w:r w:rsidRPr="009C4523">
        <w:rPr>
          <w:sz w:val="24"/>
          <w:szCs w:val="24"/>
        </w:rPr>
        <w:t>When scan is completed, say “You can breathe normally”</w:t>
      </w:r>
    </w:p>
    <w:p w:rsidR="008028F3" w:rsidRPr="009C4523" w:rsidRDefault="008028F3" w:rsidP="00631329">
      <w:pPr>
        <w:pStyle w:val="3"/>
        <w:spacing w:before="0" w:after="120"/>
        <w:rPr>
          <w:rStyle w:val="StyleVisionparagraphC0000000009758D20-contentC0000000009771BB0"/>
          <w:i w:val="0"/>
          <w:color w:val="auto"/>
        </w:rPr>
      </w:pPr>
      <w:r w:rsidRPr="009C4523">
        <w:rPr>
          <w:rStyle w:val="StyleVisionparagraphC0000000009758D20-contentC0000000009771BB0"/>
          <w:i w:val="0"/>
          <w:color w:val="auto"/>
        </w:rPr>
        <w:t xml:space="preserve">Although performing the acquisition in several segments (each of which has an appropriate breath hold state) is possible, performing the acquisition in a single breath hold is likely to be more easily repeatable and does not depend on the Technologist knowing where the </w:t>
      </w:r>
      <w:r w:rsidR="00054D17" w:rsidRPr="009C4523">
        <w:rPr>
          <w:rStyle w:val="StyleVisionparagraphC0000000009758D20-contentC0000000009771BB0"/>
          <w:i w:val="0"/>
          <w:color w:val="auto"/>
        </w:rPr>
        <w:t>lesion</w:t>
      </w:r>
      <w:r w:rsidRPr="009C4523">
        <w:rPr>
          <w:rStyle w:val="StyleVisionparagraphC0000000009758D20-contentC0000000009771BB0"/>
          <w:i w:val="0"/>
          <w:color w:val="auto"/>
        </w:rPr>
        <w:t>s are located.</w:t>
      </w:r>
    </w:p>
    <w:p w:rsidR="008028F3" w:rsidRPr="009C4523" w:rsidRDefault="00895BAD" w:rsidP="00631329">
      <w:pPr>
        <w:spacing w:after="120"/>
        <w:rPr>
          <w:rStyle w:val="StyleVisiontextC000000000977D040"/>
          <w:i w:val="0"/>
        </w:rPr>
      </w:pPr>
      <w:bookmarkStart w:id="22" w:name="_Toc323910794"/>
      <w:bookmarkStart w:id="23" w:name="_Toc323910991"/>
      <w:bookmarkStart w:id="24" w:name="_Toc323911092"/>
      <w:bookmarkStart w:id="25" w:name="_Toc382939114"/>
      <w:r w:rsidRPr="009C4523">
        <w:rPr>
          <w:rStyle w:val="StyleVisiontextC000000000977D040"/>
          <w:b/>
          <w:i w:val="0"/>
        </w:rPr>
        <w:t>Timing/Triggers</w:t>
      </w:r>
      <w:r w:rsidRPr="009C4523">
        <w:t xml:space="preserve">: </w:t>
      </w:r>
      <w:r w:rsidR="008028F3" w:rsidRPr="009C4523">
        <w:t xml:space="preserve">The amount and distribution of contrast at the time of acquisition can affect the appearance and conspicuity of </w:t>
      </w:r>
      <w:r w:rsidR="00054D17" w:rsidRPr="009C4523">
        <w:t>l</w:t>
      </w:r>
      <w:r w:rsidR="009C4523">
        <w:t>umen</w:t>
      </w:r>
      <w:r w:rsidR="008028F3" w:rsidRPr="009C4523">
        <w:t>.</w:t>
      </w:r>
      <w:r w:rsidR="008028F3" w:rsidRPr="009C4523">
        <w:rPr>
          <w:rStyle w:val="StyleVisiontextC000000000977D040"/>
          <w:i w:val="0"/>
        </w:rPr>
        <w:t xml:space="preserve"> </w:t>
      </w:r>
    </w:p>
    <w:p w:rsidR="00E848A5" w:rsidRPr="00E848A5" w:rsidRDefault="00E848A5" w:rsidP="00631329">
      <w:pPr>
        <w:spacing w:after="120"/>
        <w:rPr>
          <w:rStyle w:val="StyleVisiontextC000000000977D040"/>
          <w:b/>
          <w:i w:val="0"/>
        </w:rPr>
      </w:pPr>
      <w:r>
        <w:rPr>
          <w:rStyle w:val="StyleVisiontextC000000000977D040"/>
          <w:i w:val="0"/>
        </w:rPr>
        <w:t>“</w:t>
      </w:r>
      <w:r w:rsidRPr="00E848A5">
        <w:rPr>
          <w:rStyle w:val="StyleVisiontextC000000000977D040"/>
          <w:i w:val="0"/>
        </w:rPr>
        <w:t>A</w:t>
      </w:r>
      <w:r>
        <w:rPr>
          <w:rStyle w:val="StyleVisiontextC000000000977D040"/>
          <w:i w:val="0"/>
        </w:rPr>
        <w:t>ppropriate” contrast means ……..</w:t>
      </w:r>
      <w:r w:rsidR="009C4523">
        <w:rPr>
          <w:rStyle w:val="StyleVisiontextC000000000977D040"/>
          <w:i w:val="0"/>
        </w:rPr>
        <w:t xml:space="preserve"> </w:t>
      </w:r>
      <w:proofErr w:type="gramStart"/>
      <w:r w:rsidR="009C4523">
        <w:rPr>
          <w:rStyle w:val="StyleVisiontextC000000000977D040"/>
          <w:i w:val="0"/>
        </w:rPr>
        <w:t>hemorrhage</w:t>
      </w:r>
      <w:proofErr w:type="gramEnd"/>
      <w:r w:rsidR="009C4523">
        <w:rPr>
          <w:rStyle w:val="StyleVisiontextC000000000977D040"/>
          <w:i w:val="0"/>
        </w:rPr>
        <w:t>, ulceration, intimal calcification</w:t>
      </w:r>
    </w:p>
    <w:p w:rsidR="001538EE" w:rsidRPr="00713EA5" w:rsidRDefault="00C71DBD" w:rsidP="00713EA5">
      <w:pPr>
        <w:pStyle w:val="Heading3"/>
        <w:spacing w:after="120"/>
        <w:rPr>
          <w:rStyle w:val="SubtleReference"/>
          <w:color w:val="auto"/>
          <w:sz w:val="24"/>
        </w:rPr>
      </w:pPr>
      <w:bookmarkStart w:id="26" w:name="_Toc528020258"/>
      <w:r w:rsidRPr="00713EA5">
        <w:rPr>
          <w:rStyle w:val="SubtleReference"/>
          <w:color w:val="auto"/>
          <w:sz w:val="24"/>
        </w:rPr>
        <w:t>Specification</w:t>
      </w:r>
      <w:bookmarkEnd w:id="22"/>
      <w:bookmarkEnd w:id="23"/>
      <w:bookmarkEnd w:id="24"/>
      <w:bookmarkEnd w:id="25"/>
      <w:bookmarkEnd w:id="26"/>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C037C3" w:rsidRPr="00C037C3" w:rsidTr="004623CE">
        <w:trPr>
          <w:tblHeader/>
          <w:tblCellSpacing w:w="7" w:type="dxa"/>
        </w:trPr>
        <w:tc>
          <w:tcPr>
            <w:tcW w:w="1509" w:type="dxa"/>
          </w:tcPr>
          <w:p w:rsidR="0024031E" w:rsidRPr="00C037C3" w:rsidRDefault="0024031E" w:rsidP="004623CE">
            <w:pPr>
              <w:spacing w:line="192" w:lineRule="auto"/>
              <w:rPr>
                <w:rStyle w:val="StyleVisiontextC00000000097AD7A0"/>
                <w:b/>
                <w:i w:val="0"/>
                <w:color w:val="auto"/>
                <w:sz w:val="22"/>
              </w:rPr>
            </w:pPr>
            <w:r w:rsidRPr="00C037C3">
              <w:rPr>
                <w:rStyle w:val="StyleVisiontextC00000000097AD7A0"/>
                <w:b/>
                <w:i w:val="0"/>
                <w:color w:val="auto"/>
                <w:sz w:val="22"/>
              </w:rPr>
              <w:t>Parameter</w:t>
            </w:r>
          </w:p>
        </w:tc>
        <w:tc>
          <w:tcPr>
            <w:tcW w:w="1629" w:type="dxa"/>
          </w:tcPr>
          <w:p w:rsidR="0024031E" w:rsidRPr="00C037C3" w:rsidRDefault="0024031E" w:rsidP="004623CE">
            <w:pPr>
              <w:spacing w:line="192" w:lineRule="auto"/>
              <w:rPr>
                <w:rStyle w:val="StyleVisiontextC00000000097AD7A0"/>
                <w:b/>
                <w:i w:val="0"/>
                <w:color w:val="auto"/>
                <w:sz w:val="22"/>
              </w:rPr>
            </w:pPr>
            <w:r w:rsidRPr="00C037C3">
              <w:rPr>
                <w:rStyle w:val="StyleVisiontextC00000000097AD7A0"/>
                <w:b/>
                <w:i w:val="0"/>
                <w:color w:val="auto"/>
                <w:sz w:val="22"/>
              </w:rPr>
              <w:t>Actor</w:t>
            </w:r>
          </w:p>
        </w:tc>
        <w:tc>
          <w:tcPr>
            <w:tcW w:w="7606" w:type="dxa"/>
          </w:tcPr>
          <w:p w:rsidR="0024031E" w:rsidRPr="00C037C3" w:rsidRDefault="00745932" w:rsidP="004623CE">
            <w:pPr>
              <w:spacing w:line="192" w:lineRule="auto"/>
              <w:rPr>
                <w:rStyle w:val="StyleVisiontextC00000000097AD7A0"/>
                <w:b/>
                <w:i w:val="0"/>
                <w:color w:val="auto"/>
                <w:sz w:val="22"/>
              </w:rPr>
            </w:pPr>
            <w:r w:rsidRPr="00C037C3">
              <w:rPr>
                <w:rStyle w:val="StyleVisiontextC00000000097AD7A0"/>
                <w:b/>
                <w:i w:val="0"/>
                <w:color w:val="auto"/>
                <w:sz w:val="22"/>
              </w:rPr>
              <w:t>Requirement</w:t>
            </w:r>
          </w:p>
        </w:tc>
      </w:tr>
      <w:tr w:rsidR="00C037C3" w:rsidRPr="00C037C3" w:rsidTr="004623CE">
        <w:trPr>
          <w:tblCellSpacing w:w="7" w:type="dxa"/>
        </w:trPr>
        <w:tc>
          <w:tcPr>
            <w:tcW w:w="1509" w:type="dxa"/>
          </w:tcPr>
          <w:p w:rsidR="00D07E49" w:rsidRPr="00C037C3" w:rsidRDefault="00D07E49" w:rsidP="004623CE">
            <w:pPr>
              <w:spacing w:line="192" w:lineRule="auto"/>
              <w:rPr>
                <w:rStyle w:val="StyleVisioncontentC00000000096DE170"/>
                <w:i w:val="0"/>
                <w:color w:val="auto"/>
                <w:sz w:val="22"/>
              </w:rPr>
            </w:pPr>
            <w:r w:rsidRPr="00C037C3">
              <w:rPr>
                <w:rStyle w:val="StyleVisioncontentC00000000096DE170"/>
                <w:i w:val="0"/>
                <w:color w:val="auto"/>
                <w:sz w:val="22"/>
              </w:rPr>
              <w:t>Contrast</w:t>
            </w:r>
            <w:r w:rsidR="00645C92" w:rsidRPr="00C037C3">
              <w:rPr>
                <w:rStyle w:val="StyleVisioncontentC00000000096DE170"/>
                <w:i w:val="0"/>
                <w:color w:val="auto"/>
                <w:sz w:val="22"/>
              </w:rPr>
              <w:t xml:space="preserve"> </w:t>
            </w:r>
            <w:r w:rsidR="0038097F" w:rsidRPr="00C037C3">
              <w:rPr>
                <w:rStyle w:val="StyleVisioncontentC00000000096DE170"/>
                <w:i w:val="0"/>
                <w:color w:val="auto"/>
                <w:sz w:val="22"/>
              </w:rPr>
              <w:t>Protocol</w:t>
            </w:r>
          </w:p>
        </w:tc>
        <w:tc>
          <w:tcPr>
            <w:tcW w:w="1629" w:type="dxa"/>
          </w:tcPr>
          <w:p w:rsidR="00D07E49" w:rsidRPr="00C037C3" w:rsidRDefault="00ED473A"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rsidR="00D07E49" w:rsidRPr="00C037C3" w:rsidRDefault="00D07E49" w:rsidP="00E848A5">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 xml:space="preserve">Shall </w:t>
            </w:r>
            <w:r w:rsidR="00E2481F" w:rsidRPr="00C037C3">
              <w:rPr>
                <w:rStyle w:val="StyleVisiontablecellC00000000096D9B50-contentC00000000096DE310"/>
                <w:i w:val="0"/>
                <w:color w:val="auto"/>
                <w:sz w:val="22"/>
              </w:rPr>
              <w:t xml:space="preserve">prescribe </w:t>
            </w:r>
            <w:r w:rsidRPr="00C037C3">
              <w:rPr>
                <w:rStyle w:val="StyleVisiontablecellC00000000096D9B50-contentC00000000096DE310"/>
                <w:i w:val="0"/>
                <w:color w:val="auto"/>
                <w:sz w:val="22"/>
              </w:rPr>
              <w:t xml:space="preserve">a contrast protocol </w:t>
            </w:r>
            <w:r w:rsidR="0038097F" w:rsidRPr="00C037C3">
              <w:rPr>
                <w:rStyle w:val="StyleVisiontablecellC00000000096D9B50-contentC00000000096DE310"/>
                <w:i w:val="0"/>
                <w:color w:val="auto"/>
                <w:sz w:val="22"/>
              </w:rPr>
              <w:t xml:space="preserve">that achieves enhancement </w:t>
            </w:r>
            <w:r w:rsidRPr="00C037C3">
              <w:rPr>
                <w:rStyle w:val="StyleVisiontablecellC00000000096D9B50-contentC00000000096DE310"/>
                <w:i w:val="0"/>
                <w:color w:val="auto"/>
                <w:sz w:val="22"/>
              </w:rPr>
              <w:t>consistent with baseline</w:t>
            </w:r>
            <w:r w:rsidR="00836ADE" w:rsidRPr="00C037C3">
              <w:rPr>
                <w:rStyle w:val="StyleVisiontablecellC00000000096D9B50-contentC00000000096DE310"/>
                <w:i w:val="0"/>
                <w:color w:val="auto"/>
                <w:sz w:val="22"/>
              </w:rPr>
              <w:t>.</w:t>
            </w:r>
          </w:p>
        </w:tc>
      </w:tr>
      <w:tr w:rsidR="00C037C3" w:rsidRPr="00C037C3" w:rsidTr="004623CE">
        <w:trPr>
          <w:tblCellSpacing w:w="7" w:type="dxa"/>
        </w:trPr>
        <w:tc>
          <w:tcPr>
            <w:tcW w:w="1509" w:type="dxa"/>
            <w:vMerge w:val="restart"/>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6DE170"/>
                <w:i w:val="0"/>
                <w:color w:val="auto"/>
                <w:sz w:val="22"/>
              </w:rPr>
              <w:t>Use of intravenous contrast</w:t>
            </w:r>
          </w:p>
        </w:tc>
        <w:tc>
          <w:tcPr>
            <w:tcW w:w="1629" w:type="dxa"/>
          </w:tcPr>
          <w:p w:rsidR="004A1F89" w:rsidRPr="00C037C3" w:rsidRDefault="00ED473A"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Imaging Physician</w:t>
            </w:r>
          </w:p>
        </w:tc>
        <w:tc>
          <w:tcPr>
            <w:tcW w:w="7606" w:type="dxa"/>
          </w:tcPr>
          <w:p w:rsidR="004A1F89" w:rsidRPr="00C037C3" w:rsidRDefault="004A1F89" w:rsidP="00E848A5">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Shall determine whether the selected contrast protocol, if any, will achiev</w:t>
            </w:r>
            <w:r w:rsidR="0046652F" w:rsidRPr="00C037C3">
              <w:rPr>
                <w:rStyle w:val="StyleVisiontablecellC00000000096D9B50-contentC00000000096DE310"/>
                <w:i w:val="0"/>
                <w:color w:val="auto"/>
                <w:sz w:val="22"/>
              </w:rPr>
              <w:t xml:space="preserve">e </w:t>
            </w:r>
            <w:r w:rsidR="00E848A5">
              <w:rPr>
                <w:rStyle w:val="StyleVisiontablecellC00000000096D9B50-contentC00000000096DE310"/>
                <w:i w:val="0"/>
                <w:color w:val="auto"/>
                <w:sz w:val="22"/>
              </w:rPr>
              <w:t>appropriate lumen conspicuity</w:t>
            </w:r>
            <w:r w:rsidR="0046652F" w:rsidRPr="00C037C3">
              <w:rPr>
                <w:rStyle w:val="StyleVisiontablecellC00000000096D9B50-contentC00000000096DE310"/>
                <w:i w:val="0"/>
                <w:color w:val="auto"/>
                <w:sz w:val="22"/>
              </w:rPr>
              <w:t>.</w:t>
            </w:r>
          </w:p>
        </w:tc>
      </w:tr>
      <w:tr w:rsidR="00C037C3" w:rsidRPr="00C037C3" w:rsidTr="004623CE">
        <w:trPr>
          <w:tblCellSpacing w:w="7" w:type="dxa"/>
        </w:trPr>
        <w:tc>
          <w:tcPr>
            <w:tcW w:w="1509" w:type="dxa"/>
            <w:vMerge/>
          </w:tcPr>
          <w:p w:rsidR="004A1F89" w:rsidRPr="00C037C3" w:rsidRDefault="004A1F89" w:rsidP="004623CE">
            <w:pPr>
              <w:spacing w:line="192" w:lineRule="auto"/>
              <w:rPr>
                <w:rStyle w:val="StyleVisioncontentC00000000096DE170"/>
                <w:i w:val="0"/>
                <w:color w:val="auto"/>
                <w:sz w:val="22"/>
              </w:rPr>
            </w:pP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Technologist</w:t>
            </w:r>
          </w:p>
        </w:tc>
        <w:tc>
          <w:tcPr>
            <w:tcW w:w="7606"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6D9B50-contentC00000000096DE310"/>
                <w:i w:val="0"/>
                <w:color w:val="auto"/>
                <w:sz w:val="22"/>
              </w:rPr>
              <w:t>Shall use the prescribed i</w:t>
            </w:r>
            <w:r w:rsidR="00631329" w:rsidRPr="00C037C3">
              <w:rPr>
                <w:rStyle w:val="StyleVisiontablecellC00000000096D9B50-contentC00000000096DE310"/>
                <w:i w:val="0"/>
                <w:color w:val="auto"/>
                <w:sz w:val="22"/>
              </w:rPr>
              <w:t>ntravenous contrast parameters.</w:t>
            </w:r>
          </w:p>
        </w:tc>
      </w:tr>
      <w:tr w:rsidR="00C037C3" w:rsidRPr="00C037C3" w:rsidTr="004623CE">
        <w:trPr>
          <w:tblCellSpacing w:w="7" w:type="dxa"/>
        </w:trPr>
        <w:tc>
          <w:tcPr>
            <w:tcW w:w="1509" w:type="dxa"/>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75A570"/>
                <w:i w:val="0"/>
                <w:color w:val="auto"/>
                <w:sz w:val="22"/>
              </w:rPr>
              <w:t>Artifact Sources</w:t>
            </w: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rStyle w:val="StyleVisiontablecellC00000000097573B0-contentC000000000975A8B0"/>
                <w:i w:val="0"/>
                <w:color w:val="auto"/>
                <w:sz w:val="22"/>
              </w:rPr>
              <w:t>Technologist</w:t>
            </w:r>
          </w:p>
        </w:tc>
        <w:tc>
          <w:tcPr>
            <w:tcW w:w="7606" w:type="dxa"/>
          </w:tcPr>
          <w:p w:rsidR="004A1F89" w:rsidRPr="00C037C3" w:rsidRDefault="004A1F89" w:rsidP="00323FCB">
            <w:pPr>
              <w:spacing w:line="192" w:lineRule="auto"/>
              <w:rPr>
                <w:rStyle w:val="StyleVisiontablecellC00000000096D9B50-contentC00000000096DE310"/>
                <w:i w:val="0"/>
                <w:color w:val="auto"/>
                <w:sz w:val="22"/>
              </w:rPr>
            </w:pPr>
            <w:r w:rsidRPr="00C037C3">
              <w:rPr>
                <w:rStyle w:val="StyleVisiontablecellC00000000097573B0-contentC000000000975A8B0"/>
                <w:i w:val="0"/>
                <w:color w:val="auto"/>
                <w:sz w:val="22"/>
              </w:rPr>
              <w:t xml:space="preserve">Shall remove or position potential sources of artifacts (specifically including breast shields, metal-containing clothing, EKG leads and other metal equipment) such that they will not degrade the reconstructed CT </w:t>
            </w:r>
            <w:r w:rsidR="00323FCB">
              <w:rPr>
                <w:rStyle w:val="StyleVisiontablecellC00000000097573B0-contentC000000000975A8B0"/>
                <w:i w:val="0"/>
                <w:color w:val="auto"/>
                <w:sz w:val="22"/>
              </w:rPr>
              <w:t>image</w:t>
            </w:r>
            <w:r w:rsidRPr="00C037C3">
              <w:rPr>
                <w:rStyle w:val="StyleVisiontablecellC00000000097573B0-contentC000000000975A8B0"/>
                <w:i w:val="0"/>
                <w:color w:val="auto"/>
                <w:sz w:val="22"/>
              </w:rPr>
              <w:t>.</w:t>
            </w:r>
          </w:p>
        </w:tc>
      </w:tr>
      <w:tr w:rsidR="00C037C3" w:rsidRPr="00C037C3" w:rsidTr="004623CE">
        <w:trPr>
          <w:tblCellSpacing w:w="7" w:type="dxa"/>
        </w:trPr>
        <w:tc>
          <w:tcPr>
            <w:tcW w:w="1509" w:type="dxa"/>
          </w:tcPr>
          <w:p w:rsidR="004A1F89" w:rsidRPr="00C037C3" w:rsidRDefault="004A1F89" w:rsidP="004623CE">
            <w:pPr>
              <w:spacing w:line="192" w:lineRule="auto"/>
              <w:rPr>
                <w:rStyle w:val="StyleVisioncontentC00000000096DE170"/>
                <w:i w:val="0"/>
                <w:color w:val="auto"/>
                <w:sz w:val="22"/>
              </w:rPr>
            </w:pPr>
            <w:r w:rsidRPr="00C037C3">
              <w:rPr>
                <w:rStyle w:val="StyleVisioncontentC000000000975A570"/>
                <w:i w:val="0"/>
                <w:color w:val="auto"/>
                <w:sz w:val="22"/>
              </w:rPr>
              <w:t>Table Height &amp; Centering</w:t>
            </w:r>
          </w:p>
        </w:tc>
        <w:tc>
          <w:tcPr>
            <w:tcW w:w="1629" w:type="dxa"/>
          </w:tcPr>
          <w:p w:rsidR="004A1F89" w:rsidRPr="00C037C3" w:rsidRDefault="004A1F89" w:rsidP="004623CE">
            <w:pPr>
              <w:spacing w:line="192" w:lineRule="auto"/>
              <w:rPr>
                <w:rStyle w:val="StyleVisiontablecellC00000000096D9B50-contentC00000000096DE310"/>
                <w:i w:val="0"/>
                <w:color w:val="auto"/>
                <w:sz w:val="22"/>
              </w:rPr>
            </w:pPr>
            <w:r w:rsidRPr="00C037C3">
              <w:rPr>
                <w:sz w:val="22"/>
              </w:rPr>
              <w:t>Technologist</w:t>
            </w:r>
          </w:p>
        </w:tc>
        <w:tc>
          <w:tcPr>
            <w:tcW w:w="7606" w:type="dxa"/>
          </w:tcPr>
          <w:p w:rsidR="004A1F89" w:rsidRPr="00C037C3" w:rsidRDefault="004A1F89" w:rsidP="004623CE">
            <w:pPr>
              <w:spacing w:line="192" w:lineRule="auto"/>
              <w:rPr>
                <w:sz w:val="22"/>
              </w:rPr>
            </w:pPr>
            <w:r w:rsidRPr="00C037C3">
              <w:rPr>
                <w:sz w:val="22"/>
              </w:rPr>
              <w:t xml:space="preserve">Shall adjust the table height for the mid-axillary plane to pass through the </w:t>
            </w:r>
            <w:proofErr w:type="spellStart"/>
            <w:r w:rsidRPr="00C037C3">
              <w:rPr>
                <w:sz w:val="22"/>
              </w:rPr>
              <w:t>isocenter</w:t>
            </w:r>
            <w:proofErr w:type="spellEnd"/>
            <w:r w:rsidRPr="00C037C3">
              <w:rPr>
                <w:sz w:val="22"/>
              </w:rPr>
              <w:t xml:space="preserve">. </w:t>
            </w:r>
          </w:p>
          <w:p w:rsidR="004A1F89" w:rsidRPr="00C037C3" w:rsidRDefault="004A1F89" w:rsidP="004623CE">
            <w:pPr>
              <w:spacing w:line="192" w:lineRule="auto"/>
              <w:rPr>
                <w:rStyle w:val="StyleVisiontablecellC00000000096D9B50-contentC00000000096DE310"/>
                <w:i w:val="0"/>
                <w:color w:val="auto"/>
                <w:sz w:val="22"/>
              </w:rPr>
            </w:pPr>
            <w:r w:rsidRPr="00C037C3">
              <w:rPr>
                <w:sz w:val="22"/>
              </w:rPr>
              <w:t>Shall position the patient such that the “sagittal laser line” lies along the sternum (e.g. from the suprasternal notch to the xiphoid process).</w:t>
            </w:r>
          </w:p>
        </w:tc>
      </w:tr>
      <w:tr w:rsidR="00D21267" w:rsidRPr="00C037C3" w:rsidTr="004623CE">
        <w:trPr>
          <w:tblCellSpacing w:w="7" w:type="dxa"/>
        </w:trPr>
        <w:tc>
          <w:tcPr>
            <w:tcW w:w="1509" w:type="dxa"/>
          </w:tcPr>
          <w:p w:rsidR="00D21267" w:rsidRPr="00C037C3" w:rsidRDefault="00D21267" w:rsidP="004623CE">
            <w:pPr>
              <w:spacing w:line="192" w:lineRule="auto"/>
              <w:rPr>
                <w:rStyle w:val="StyleVisioncontentC000000000975A570"/>
                <w:i w:val="0"/>
                <w:color w:val="auto"/>
                <w:sz w:val="22"/>
              </w:rPr>
            </w:pPr>
            <w:r>
              <w:rPr>
                <w:rStyle w:val="StyleVisioncontentC000000000975A570"/>
                <w:i w:val="0"/>
                <w:color w:val="auto"/>
                <w:sz w:val="22"/>
              </w:rPr>
              <w:t>Nitrates</w:t>
            </w:r>
          </w:p>
        </w:tc>
        <w:tc>
          <w:tcPr>
            <w:tcW w:w="1629" w:type="dxa"/>
          </w:tcPr>
          <w:p w:rsidR="00D21267" w:rsidRPr="00C037C3" w:rsidRDefault="00D21267" w:rsidP="004623CE">
            <w:pPr>
              <w:spacing w:line="192" w:lineRule="auto"/>
              <w:rPr>
                <w:sz w:val="22"/>
              </w:rPr>
            </w:pPr>
            <w:r w:rsidRPr="00C037C3">
              <w:rPr>
                <w:rStyle w:val="StyleVisiontablecellC00000000096D9B50-contentC00000000096DE310"/>
                <w:i w:val="0"/>
                <w:color w:val="auto"/>
                <w:sz w:val="22"/>
              </w:rPr>
              <w:t>Technologist</w:t>
            </w:r>
          </w:p>
        </w:tc>
        <w:tc>
          <w:tcPr>
            <w:tcW w:w="7606" w:type="dxa"/>
          </w:tcPr>
          <w:p w:rsidR="00D21267" w:rsidRPr="00C037C3" w:rsidRDefault="00D21267" w:rsidP="00323FCB">
            <w:pPr>
              <w:spacing w:line="192" w:lineRule="auto"/>
              <w:rPr>
                <w:sz w:val="22"/>
              </w:rPr>
            </w:pPr>
            <w:r>
              <w:rPr>
                <w:sz w:val="22"/>
              </w:rPr>
              <w:t>A</w:t>
            </w:r>
            <w:r w:rsidR="00323FCB">
              <w:rPr>
                <w:sz w:val="22"/>
              </w:rPr>
              <w:t>pplication of nitroglycerin</w:t>
            </w:r>
          </w:p>
        </w:tc>
      </w:tr>
    </w:tbl>
    <w:p w:rsidR="009C4523" w:rsidRPr="006A4ECC" w:rsidRDefault="009C4523" w:rsidP="009C4523">
      <w:pPr>
        <w:pStyle w:val="Heading3"/>
        <w:spacing w:after="120"/>
        <w:rPr>
          <w:rStyle w:val="SubtleReference"/>
          <w:color w:val="auto"/>
          <w:sz w:val="24"/>
        </w:rPr>
      </w:pPr>
      <w:bookmarkStart w:id="27" w:name="_Toc292350661"/>
      <w:bookmarkStart w:id="28" w:name="_Toc382939119"/>
      <w:bookmarkStart w:id="29" w:name="_Toc528020259"/>
      <w:r w:rsidRPr="006A4ECC">
        <w:rPr>
          <w:rStyle w:val="SubtleReference"/>
          <w:color w:val="auto"/>
          <w:sz w:val="24"/>
        </w:rPr>
        <w:t>Protocol Specification Unique to Coronary Arteries</w:t>
      </w:r>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9C4523" w:rsidRPr="00C037C3" w:rsidTr="00F31B9F">
        <w:trPr>
          <w:tblHeader/>
          <w:tblCellSpacing w:w="7" w:type="dxa"/>
        </w:trPr>
        <w:tc>
          <w:tcPr>
            <w:tcW w:w="1509" w:type="dxa"/>
          </w:tcPr>
          <w:p w:rsidR="009C4523" w:rsidRPr="00C037C3" w:rsidRDefault="009C4523" w:rsidP="00F31B9F">
            <w:pPr>
              <w:spacing w:line="192" w:lineRule="auto"/>
              <w:rPr>
                <w:rStyle w:val="StyleVisiontextC00000000097AD7A0"/>
                <w:b/>
                <w:i w:val="0"/>
                <w:color w:val="auto"/>
                <w:sz w:val="22"/>
              </w:rPr>
            </w:pPr>
            <w:r w:rsidRPr="00C037C3">
              <w:rPr>
                <w:rStyle w:val="StyleVisiontextC00000000097AD7A0"/>
                <w:b/>
                <w:i w:val="0"/>
                <w:color w:val="auto"/>
                <w:sz w:val="22"/>
              </w:rPr>
              <w:t>Parameter</w:t>
            </w:r>
          </w:p>
        </w:tc>
        <w:tc>
          <w:tcPr>
            <w:tcW w:w="1629" w:type="dxa"/>
          </w:tcPr>
          <w:p w:rsidR="009C4523" w:rsidRPr="00C037C3" w:rsidRDefault="009C4523" w:rsidP="00F31B9F">
            <w:pPr>
              <w:spacing w:line="192" w:lineRule="auto"/>
              <w:rPr>
                <w:rStyle w:val="StyleVisiontextC00000000097AD7A0"/>
                <w:b/>
                <w:i w:val="0"/>
                <w:color w:val="auto"/>
                <w:sz w:val="22"/>
              </w:rPr>
            </w:pPr>
            <w:r w:rsidRPr="00C037C3">
              <w:rPr>
                <w:rStyle w:val="StyleVisiontextC00000000097AD7A0"/>
                <w:b/>
                <w:i w:val="0"/>
                <w:color w:val="auto"/>
                <w:sz w:val="22"/>
              </w:rPr>
              <w:t>Actor</w:t>
            </w:r>
          </w:p>
        </w:tc>
        <w:tc>
          <w:tcPr>
            <w:tcW w:w="7606" w:type="dxa"/>
          </w:tcPr>
          <w:p w:rsidR="009C4523" w:rsidRPr="00C037C3" w:rsidRDefault="009C4523" w:rsidP="00F31B9F">
            <w:pPr>
              <w:spacing w:line="192" w:lineRule="auto"/>
              <w:rPr>
                <w:rStyle w:val="StyleVisiontextC00000000097AD7A0"/>
                <w:b/>
                <w:i w:val="0"/>
                <w:color w:val="auto"/>
                <w:sz w:val="22"/>
              </w:rPr>
            </w:pPr>
            <w:r w:rsidRPr="00C037C3">
              <w:rPr>
                <w:rStyle w:val="StyleVisiontextC00000000097AD7A0"/>
                <w:b/>
                <w:i w:val="0"/>
                <w:color w:val="auto"/>
                <w:sz w:val="22"/>
              </w:rPr>
              <w:t>Requirement</w:t>
            </w:r>
          </w:p>
        </w:tc>
      </w:tr>
      <w:tr w:rsidR="009C4523" w:rsidRPr="00C037C3" w:rsidTr="00F31B9F">
        <w:trPr>
          <w:tblCellSpacing w:w="7" w:type="dxa"/>
        </w:trPr>
        <w:tc>
          <w:tcPr>
            <w:tcW w:w="1509" w:type="dxa"/>
          </w:tcPr>
          <w:p w:rsidR="009C4523" w:rsidRPr="00C037C3" w:rsidRDefault="009C4523" w:rsidP="00F31B9F">
            <w:pPr>
              <w:spacing w:line="192" w:lineRule="auto"/>
              <w:rPr>
                <w:rStyle w:val="StyleVisioncontentC000000000975A570"/>
                <w:i w:val="0"/>
                <w:color w:val="auto"/>
                <w:sz w:val="22"/>
              </w:rPr>
            </w:pPr>
            <w:r w:rsidRPr="00C037C3">
              <w:rPr>
                <w:rStyle w:val="StyleVisioncontentC0000000009771D50"/>
                <w:i w:val="0"/>
                <w:color w:val="auto"/>
                <w:sz w:val="22"/>
              </w:rPr>
              <w:t>Breath hold</w:t>
            </w:r>
          </w:p>
        </w:tc>
        <w:tc>
          <w:tcPr>
            <w:tcW w:w="1629" w:type="dxa"/>
          </w:tcPr>
          <w:p w:rsidR="009C4523" w:rsidRPr="00C037C3" w:rsidRDefault="009C4523" w:rsidP="00F31B9F">
            <w:pPr>
              <w:spacing w:line="192" w:lineRule="auto"/>
              <w:rPr>
                <w:sz w:val="22"/>
              </w:rPr>
            </w:pPr>
            <w:r w:rsidRPr="00C037C3">
              <w:rPr>
                <w:rStyle w:val="StyleVisiontablecellC0000000009759560-contentC0000000009771EF0"/>
                <w:i w:val="0"/>
                <w:color w:val="auto"/>
                <w:sz w:val="22"/>
              </w:rPr>
              <w:t>Technologist</w:t>
            </w:r>
          </w:p>
        </w:tc>
        <w:tc>
          <w:tcPr>
            <w:tcW w:w="7606" w:type="dxa"/>
          </w:tcPr>
          <w:p w:rsidR="009C4523" w:rsidRPr="00C037C3" w:rsidRDefault="009C4523" w:rsidP="00F31B9F">
            <w:pPr>
              <w:spacing w:line="192" w:lineRule="auto"/>
              <w:rPr>
                <w:sz w:val="22"/>
              </w:rPr>
            </w:pPr>
            <w:r w:rsidRPr="00C037C3">
              <w:rPr>
                <w:rStyle w:val="StyleVisiontablecellC0000000009759560-contentC0000000009771EF0"/>
                <w:i w:val="0"/>
                <w:color w:val="auto"/>
                <w:sz w:val="22"/>
              </w:rPr>
              <w:t xml:space="preserve">Shall </w:t>
            </w:r>
            <w:r w:rsidRPr="00C037C3">
              <w:rPr>
                <w:sz w:val="22"/>
              </w:rPr>
              <w:t xml:space="preserve">instruct the subject in proper breath-hold and </w:t>
            </w:r>
            <w:r w:rsidRPr="00C037C3">
              <w:rPr>
                <w:rStyle w:val="StyleVisiontablecellC0000000009759560-contentC0000000009771EF0"/>
                <w:i w:val="0"/>
                <w:color w:val="auto"/>
                <w:sz w:val="22"/>
              </w:rPr>
              <w:t>start image acquisition shortly after full inspiration,</w:t>
            </w:r>
            <w:r w:rsidRPr="00C037C3">
              <w:rPr>
                <w:sz w:val="22"/>
              </w:rPr>
              <w:t xml:space="preserve"> taking into account the lag time between full inspiration and diaphragmatic relaxation</w:t>
            </w:r>
            <w:r w:rsidRPr="00C037C3">
              <w:rPr>
                <w:rStyle w:val="StyleVisiontablecellC0000000009759560-contentC0000000009771EF0"/>
                <w:i w:val="0"/>
                <w:color w:val="auto"/>
                <w:sz w:val="22"/>
              </w:rPr>
              <w:t>.</w:t>
            </w:r>
            <w:r w:rsidRPr="00C037C3">
              <w:rPr>
                <w:sz w:val="22"/>
              </w:rPr>
              <w:t xml:space="preserve"> </w:t>
            </w:r>
          </w:p>
        </w:tc>
      </w:tr>
    </w:tbl>
    <w:p w:rsidR="00581644" w:rsidRPr="00C43878" w:rsidRDefault="002450D6" w:rsidP="00D21267">
      <w:pPr>
        <w:pStyle w:val="Heading2"/>
        <w:keepNext/>
        <w:spacing w:before="240" w:after="120"/>
        <w:rPr>
          <w:rStyle w:val="StyleVisiontextC0000000009729F00"/>
          <w:color w:val="000000" w:themeColor="text1"/>
        </w:rPr>
      </w:pPr>
      <w:r w:rsidRPr="00C43878">
        <w:rPr>
          <w:rStyle w:val="StyleVisiontextC0000000009729F00"/>
          <w:color w:val="000000" w:themeColor="text1"/>
        </w:rPr>
        <w:t>3.</w:t>
      </w:r>
      <w:r w:rsidR="005E2C49">
        <w:rPr>
          <w:rStyle w:val="StyleVisiontextC0000000009729F00"/>
          <w:color w:val="000000" w:themeColor="text1"/>
        </w:rPr>
        <w:t>2</w:t>
      </w:r>
      <w:r w:rsidR="00A2710B" w:rsidRPr="00C43878">
        <w:rPr>
          <w:rStyle w:val="StyleVisiontextC0000000009729F00"/>
          <w:color w:val="000000" w:themeColor="text1"/>
        </w:rPr>
        <w:t xml:space="preserve">. </w:t>
      </w:r>
      <w:r w:rsidR="00FE1659" w:rsidRPr="00C43878">
        <w:rPr>
          <w:rStyle w:val="StyleVisiontextC0000000009729F00"/>
          <w:color w:val="000000" w:themeColor="text1"/>
        </w:rPr>
        <w:t>Image</w:t>
      </w:r>
      <w:r w:rsidR="003B5586" w:rsidRPr="00C43878">
        <w:rPr>
          <w:rStyle w:val="StyleVisiontextC0000000009729F00"/>
          <w:color w:val="000000" w:themeColor="text1"/>
        </w:rPr>
        <w:t xml:space="preserve"> </w:t>
      </w:r>
      <w:r w:rsidR="00651520" w:rsidRPr="00C43878">
        <w:rPr>
          <w:rStyle w:val="StyleVisiontextC0000000009729F00"/>
          <w:color w:val="000000" w:themeColor="text1"/>
        </w:rPr>
        <w:t>Data Acquisition</w:t>
      </w:r>
      <w:bookmarkEnd w:id="27"/>
      <w:bookmarkEnd w:id="28"/>
      <w:bookmarkEnd w:id="29"/>
    </w:p>
    <w:p w:rsidR="0099655A" w:rsidRPr="00C43878" w:rsidRDefault="0099655A" w:rsidP="00BD1478">
      <w:pPr>
        <w:keepNext/>
        <w:spacing w:after="120"/>
        <w:rPr>
          <w:color w:val="000000" w:themeColor="text1"/>
        </w:rPr>
      </w:pPr>
      <w:r w:rsidRPr="00C43878">
        <w:rPr>
          <w:color w:val="000000" w:themeColor="text1"/>
        </w:rPr>
        <w:t xml:space="preserve">This activity </w:t>
      </w:r>
      <w:r w:rsidR="00E94257" w:rsidRPr="00C43878">
        <w:rPr>
          <w:color w:val="000000" w:themeColor="text1"/>
        </w:rPr>
        <w:t xml:space="preserve">involves the acquisition of image data for a subject at either </w:t>
      </w:r>
      <w:r w:rsidR="00C43878" w:rsidRPr="00C43878">
        <w:rPr>
          <w:color w:val="000000" w:themeColor="text1"/>
        </w:rPr>
        <w:t>encounter</w:t>
      </w:r>
      <w:r w:rsidR="00E94257" w:rsidRPr="00C43878">
        <w:rPr>
          <w:color w:val="000000" w:themeColor="text1"/>
        </w:rPr>
        <w:t>.  It includes</w:t>
      </w:r>
      <w:r w:rsidRPr="00C43878">
        <w:rPr>
          <w:color w:val="000000" w:themeColor="text1"/>
        </w:rPr>
        <w:t xml:space="preserve"> details of data acquisition that are necessary to reliably meet the </w:t>
      </w:r>
      <w:r w:rsidR="00495B70">
        <w:rPr>
          <w:color w:val="000000" w:themeColor="text1"/>
        </w:rPr>
        <w:t>Profile Claims.</w:t>
      </w:r>
    </w:p>
    <w:p w:rsidR="00074688" w:rsidRPr="00713EA5" w:rsidRDefault="00074688" w:rsidP="00713EA5">
      <w:pPr>
        <w:pStyle w:val="Heading3"/>
        <w:spacing w:after="120"/>
        <w:rPr>
          <w:rStyle w:val="SubtleReference"/>
          <w:color w:val="auto"/>
          <w:sz w:val="24"/>
        </w:rPr>
      </w:pPr>
      <w:bookmarkStart w:id="30" w:name="_Toc528020260"/>
      <w:r w:rsidRPr="00713EA5">
        <w:rPr>
          <w:rStyle w:val="SubtleReference"/>
          <w:color w:val="auto"/>
          <w:sz w:val="24"/>
        </w:rPr>
        <w:t>Discussion</w:t>
      </w:r>
      <w:bookmarkEnd w:id="30"/>
    </w:p>
    <w:p w:rsidR="00F54890" w:rsidRPr="006A4ECC" w:rsidRDefault="00F54890" w:rsidP="00F54890">
      <w:pPr>
        <w:pStyle w:val="Heading3"/>
        <w:spacing w:after="120"/>
        <w:rPr>
          <w:rStyle w:val="SubtleReference"/>
          <w:color w:val="auto"/>
          <w:sz w:val="24"/>
        </w:rPr>
      </w:pPr>
      <w:bookmarkStart w:id="31" w:name="_Toc528020261"/>
      <w:bookmarkStart w:id="32" w:name="_Toc467484706"/>
      <w:r w:rsidRPr="006A4ECC">
        <w:rPr>
          <w:rStyle w:val="SubtleReference"/>
          <w:color w:val="auto"/>
          <w:sz w:val="24"/>
        </w:rPr>
        <w:t>Specification Common to Arterial Beds</w:t>
      </w:r>
      <w:bookmarkEnd w:id="31"/>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32"/>
        <w:gridCol w:w="1456"/>
        <w:gridCol w:w="6812"/>
        <w:gridCol w:w="900"/>
      </w:tblGrid>
      <w:tr w:rsidR="006A4ECC" w:rsidRPr="006A4ECC" w:rsidTr="004623CE">
        <w:trPr>
          <w:tblHeader/>
          <w:tblCellSpacing w:w="7" w:type="dxa"/>
        </w:trPr>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Paramete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Acto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Requirement</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DICOM Tag</w:t>
            </w: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prepare a protocol to meet the specifications in this table.</w:t>
            </w:r>
          </w:p>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ensure technologists have been trained on the requirements of this profile.</w:t>
            </w:r>
          </w:p>
        </w:tc>
        <w:tc>
          <w:tcPr>
            <w:tcW w:w="0" w:type="auto"/>
          </w:tcPr>
          <w:p w:rsidR="00F54890" w:rsidRPr="006A4ECC" w:rsidDel="008D18ED" w:rsidRDefault="00F54890" w:rsidP="004623CE">
            <w:pPr>
              <w:spacing w:line="192" w:lineRule="auto"/>
              <w:rPr>
                <w:sz w:val="22"/>
              </w:rPr>
            </w:pPr>
          </w:p>
        </w:tc>
      </w:tr>
      <w:tr w:rsidR="006A4ECC" w:rsidRPr="006A4ECC" w:rsidTr="004623CE">
        <w:trPr>
          <w:tblCellSpacing w:w="7" w:type="dxa"/>
        </w:trPr>
        <w:tc>
          <w:tcPr>
            <w:tcW w:w="0" w:type="auto"/>
            <w:vMerge w:val="restart"/>
          </w:tcPr>
          <w:p w:rsidR="00F54890" w:rsidRPr="006A4ECC" w:rsidRDefault="00F54890" w:rsidP="004623CE">
            <w:pPr>
              <w:spacing w:line="192" w:lineRule="auto"/>
              <w:rPr>
                <w:sz w:val="22"/>
              </w:rPr>
            </w:pPr>
            <w:r w:rsidRPr="006A4ECC">
              <w:rPr>
                <w:sz w:val="22"/>
              </w:rPr>
              <w:t>Acquisition Protocol</w:t>
            </w:r>
          </w:p>
        </w:tc>
        <w:tc>
          <w:tcPr>
            <w:tcW w:w="0" w:type="auto"/>
          </w:tcPr>
          <w:p w:rsidR="00F54890" w:rsidRPr="006A4ECC" w:rsidRDefault="00F54890" w:rsidP="004623CE">
            <w:pPr>
              <w:spacing w:line="192" w:lineRule="auto"/>
              <w:rPr>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rPr>
            </w:pPr>
            <w:r w:rsidRPr="006A4ECC">
              <w:rPr>
                <w:rStyle w:val="StyleVisiontablecellC00000000097372A0-contentC0000000009732010"/>
                <w:i w:val="0"/>
                <w:color w:val="auto"/>
                <w:sz w:val="22"/>
              </w:rPr>
              <w:t>Shall be capable of making validated protocols (designed and validated by the manufacturer and/or by the site) available to the technologist at scan time.</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p>
        </w:tc>
      </w:tr>
      <w:tr w:rsidR="006A4ECC" w:rsidRPr="006A4ECC" w:rsidTr="004623CE">
        <w:trPr>
          <w:tblCellSpacing w:w="7" w:type="dxa"/>
        </w:trPr>
        <w:tc>
          <w:tcPr>
            <w:tcW w:w="0" w:type="auto"/>
            <w:vMerge/>
          </w:tcPr>
          <w:p w:rsidR="00F54890" w:rsidRPr="006A4ECC" w:rsidRDefault="00F54890" w:rsidP="004623CE">
            <w:pPr>
              <w:spacing w:line="192" w:lineRule="auto"/>
              <w:rPr>
                <w:sz w:val="22"/>
              </w:rPr>
            </w:pP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szCs w:val="22"/>
              </w:rPr>
            </w:pPr>
            <w:r w:rsidRPr="006A4ECC">
              <w:rPr>
                <w:sz w:val="22"/>
                <w:szCs w:val="22"/>
              </w:rPr>
              <w:t>Shall validate that the protocol achieves an f50 value that is between 0.3 mm</w:t>
            </w:r>
            <w:r w:rsidRPr="006A4ECC">
              <w:rPr>
                <w:sz w:val="22"/>
                <w:szCs w:val="22"/>
                <w:vertAlign w:val="superscript"/>
              </w:rPr>
              <w:t>-1</w:t>
            </w:r>
            <w:r w:rsidRPr="006A4ECC">
              <w:rPr>
                <w:sz w:val="22"/>
                <w:szCs w:val="22"/>
              </w:rPr>
              <w:t xml:space="preserve"> and 0.5 mm</w:t>
            </w:r>
            <w:r w:rsidRPr="006A4ECC">
              <w:rPr>
                <w:sz w:val="22"/>
                <w:szCs w:val="22"/>
                <w:vertAlign w:val="superscript"/>
              </w:rPr>
              <w:t>-1</w:t>
            </w:r>
            <w:r w:rsidRPr="006A4ECC">
              <w:rPr>
                <w:sz w:val="22"/>
                <w:szCs w:val="22"/>
              </w:rPr>
              <w:t xml:space="preserve"> for both </w:t>
            </w:r>
            <w:r w:rsidR="000D3EA9">
              <w:rPr>
                <w:sz w:val="22"/>
                <w:szCs w:val="22"/>
              </w:rPr>
              <w:t>air</w:t>
            </w:r>
            <w:r w:rsidRPr="006A4ECC">
              <w:rPr>
                <w:sz w:val="22"/>
                <w:szCs w:val="22"/>
              </w:rPr>
              <w:t xml:space="preserve"> and soft tissue edges.</w:t>
            </w:r>
          </w:p>
          <w:p w:rsidR="00F54890" w:rsidRPr="006A4ECC" w:rsidRDefault="00F54890" w:rsidP="004623CE">
            <w:pPr>
              <w:spacing w:line="192" w:lineRule="auto"/>
              <w:rPr>
                <w:rStyle w:val="StyleVisiontablecellC00000000097372A0-contentC0000000009732010"/>
                <w:i w:val="0"/>
                <w:color w:val="auto"/>
                <w:sz w:val="22"/>
              </w:rPr>
            </w:pPr>
            <w:r w:rsidRPr="006A4ECC">
              <w:rPr>
                <w:sz w:val="22"/>
                <w:szCs w:val="22"/>
              </w:rPr>
              <w:t>See section 4.1. Assessment Procedure: In-plane Spatial Resolution</w:t>
            </w:r>
          </w:p>
        </w:tc>
        <w:tc>
          <w:tcPr>
            <w:tcW w:w="0" w:type="auto"/>
          </w:tcPr>
          <w:p w:rsidR="00F54890" w:rsidRPr="006A4ECC" w:rsidRDefault="00F54890" w:rsidP="004623CE">
            <w:pPr>
              <w:spacing w:line="192" w:lineRule="auto"/>
              <w:rPr>
                <w:sz w:val="22"/>
                <w:szCs w:val="22"/>
              </w:rPr>
            </w:pPr>
          </w:p>
        </w:tc>
      </w:tr>
      <w:tr w:rsidR="006A4ECC" w:rsidRPr="006A4ECC" w:rsidTr="004623CE">
        <w:trPr>
          <w:tblCellSpacing w:w="7" w:type="dxa"/>
        </w:trPr>
        <w:tc>
          <w:tcPr>
            <w:tcW w:w="0" w:type="auto"/>
            <w:vMerge/>
          </w:tcPr>
          <w:p w:rsidR="00F54890" w:rsidRPr="006A4ECC" w:rsidRDefault="00F54890" w:rsidP="004623CE">
            <w:pPr>
              <w:spacing w:line="192" w:lineRule="auto"/>
              <w:rPr>
                <w:sz w:val="22"/>
              </w:rPr>
            </w:pP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Acquisition  Device</w:t>
            </w:r>
          </w:p>
        </w:tc>
        <w:tc>
          <w:tcPr>
            <w:tcW w:w="0" w:type="auto"/>
          </w:tcPr>
          <w:p w:rsidR="00F54890" w:rsidRPr="006A4ECC" w:rsidRDefault="00F54890" w:rsidP="004623CE">
            <w:pPr>
              <w:spacing w:line="192" w:lineRule="auto"/>
              <w:rPr>
                <w:sz w:val="22"/>
                <w:szCs w:val="22"/>
              </w:rPr>
            </w:pPr>
            <w:r w:rsidRPr="006A4ECC">
              <w:rPr>
                <w:sz w:val="22"/>
                <w:szCs w:val="22"/>
              </w:rPr>
              <w:t xml:space="preserve">Shall validate that the protocol achieves: </w:t>
            </w:r>
          </w:p>
          <w:p w:rsidR="00F54890" w:rsidRPr="006A4ECC" w:rsidRDefault="00F54890" w:rsidP="004623CE">
            <w:pPr>
              <w:numPr>
                <w:ilvl w:val="0"/>
                <w:numId w:val="13"/>
              </w:numPr>
              <w:spacing w:line="192" w:lineRule="auto"/>
              <w:rPr>
                <w:sz w:val="22"/>
                <w:szCs w:val="22"/>
              </w:rPr>
            </w:pPr>
            <w:proofErr w:type="gramStart"/>
            <w:r w:rsidRPr="006A4ECC">
              <w:rPr>
                <w:sz w:val="22"/>
                <w:szCs w:val="22"/>
              </w:rPr>
              <w:t>a</w:t>
            </w:r>
            <w:proofErr w:type="gramEnd"/>
            <w:r w:rsidR="001961D9">
              <w:rPr>
                <w:sz w:val="22"/>
                <w:szCs w:val="22"/>
              </w:rPr>
              <w:t xml:space="preserve"> standard deviation that is &lt; 2</w:t>
            </w:r>
            <w:r w:rsidRPr="006A4ECC">
              <w:rPr>
                <w:sz w:val="22"/>
                <w:szCs w:val="22"/>
              </w:rPr>
              <w:t xml:space="preserve">0HU. </w:t>
            </w:r>
          </w:p>
          <w:p w:rsidR="00F54890" w:rsidRPr="006A4ECC" w:rsidRDefault="00F54890" w:rsidP="004623CE">
            <w:pPr>
              <w:spacing w:line="192" w:lineRule="auto"/>
              <w:rPr>
                <w:rStyle w:val="StyleVisiontablecellC00000000097372A0-contentC0000000009732010"/>
                <w:i w:val="0"/>
                <w:color w:val="auto"/>
                <w:sz w:val="22"/>
              </w:rPr>
            </w:pPr>
            <w:r w:rsidRPr="006A4ECC">
              <w:rPr>
                <w:sz w:val="22"/>
                <w:szCs w:val="22"/>
              </w:rPr>
              <w:t>See 4.2. Assessment Procedure: Voxel Noise</w:t>
            </w:r>
          </w:p>
        </w:tc>
        <w:tc>
          <w:tcPr>
            <w:tcW w:w="0" w:type="auto"/>
          </w:tcPr>
          <w:p w:rsidR="00F54890" w:rsidRPr="006A4ECC" w:rsidRDefault="00F54890" w:rsidP="004623CE">
            <w:pPr>
              <w:spacing w:line="192" w:lineRule="auto"/>
              <w:rPr>
                <w:sz w:val="22"/>
                <w:szCs w:val="22"/>
              </w:rPr>
            </w:pP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07B0"/>
                <w:i w:val="0"/>
                <w:color w:val="auto"/>
                <w:sz w:val="22"/>
              </w:rPr>
              <w:t>Acquisition Protocol</w:t>
            </w:r>
          </w:p>
        </w:tc>
        <w:tc>
          <w:tcPr>
            <w:tcW w:w="0" w:type="auto"/>
          </w:tcPr>
          <w:p w:rsidR="00F54890" w:rsidRPr="006A4ECC" w:rsidRDefault="00F54890" w:rsidP="004623CE">
            <w:pPr>
              <w:spacing w:line="192" w:lineRule="auto"/>
              <w:rPr>
                <w:sz w:val="22"/>
              </w:rPr>
            </w:pPr>
            <w:r w:rsidRPr="006A4ECC">
              <w:rPr>
                <w:sz w:val="22"/>
              </w:rPr>
              <w:t>Technologist</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extC00000000097371F0"/>
                <w:i w:val="0"/>
                <w:color w:val="auto"/>
                <w:sz w:val="22"/>
              </w:rPr>
              <w:t>Shall select a protocol that has been previously prepared and validated for this purpose.</w:t>
            </w:r>
          </w:p>
        </w:tc>
        <w:tc>
          <w:tcPr>
            <w:tcW w:w="0" w:type="auto"/>
          </w:tcPr>
          <w:p w:rsidR="00F54890" w:rsidRPr="006A4ECC" w:rsidRDefault="00F54890" w:rsidP="004623CE">
            <w:pPr>
              <w:spacing w:line="192" w:lineRule="auto"/>
              <w:rPr>
                <w:rStyle w:val="StyleVisiontextC00000000097371F0"/>
                <w:i w:val="0"/>
                <w:color w:val="auto"/>
                <w:sz w:val="22"/>
              </w:rPr>
            </w:pPr>
          </w:p>
        </w:tc>
      </w:tr>
    </w:tbl>
    <w:p w:rsidR="00F54890" w:rsidRPr="006A4ECC" w:rsidRDefault="006A4ECC" w:rsidP="00F54890">
      <w:pPr>
        <w:pStyle w:val="Heading3"/>
        <w:spacing w:after="120"/>
        <w:rPr>
          <w:rStyle w:val="SubtleReference"/>
          <w:color w:val="auto"/>
          <w:sz w:val="24"/>
        </w:rPr>
      </w:pPr>
      <w:bookmarkStart w:id="33" w:name="_Toc528020262"/>
      <w:r w:rsidRPr="006A4ECC">
        <w:rPr>
          <w:rStyle w:val="SubtleReference"/>
          <w:color w:val="auto"/>
          <w:sz w:val="24"/>
        </w:rPr>
        <w:t xml:space="preserve">Protocol </w:t>
      </w:r>
      <w:r w:rsidR="00F54890" w:rsidRPr="006A4ECC">
        <w:rPr>
          <w:rStyle w:val="SubtleReference"/>
          <w:color w:val="auto"/>
          <w:sz w:val="24"/>
        </w:rPr>
        <w:t>Specification Unique to Coronary Arteries</w:t>
      </w:r>
      <w:bookmarkEnd w:id="33"/>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366"/>
        <w:gridCol w:w="1214"/>
        <w:gridCol w:w="4940"/>
        <w:gridCol w:w="2080"/>
      </w:tblGrid>
      <w:tr w:rsidR="006A4ECC" w:rsidRPr="006A4ECC" w:rsidTr="004623CE">
        <w:trPr>
          <w:tblHeader/>
          <w:tblCellSpacing w:w="7" w:type="dxa"/>
        </w:trPr>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Paramete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Actor</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Requirement</w:t>
            </w:r>
          </w:p>
        </w:tc>
        <w:tc>
          <w:tcPr>
            <w:tcW w:w="0" w:type="auto"/>
          </w:tcPr>
          <w:p w:rsidR="00F54890" w:rsidRPr="006A4ECC" w:rsidRDefault="00F54890" w:rsidP="004623CE">
            <w:pPr>
              <w:spacing w:line="192" w:lineRule="auto"/>
              <w:rPr>
                <w:rStyle w:val="StyleVisiontextC00000000097AD7A0"/>
                <w:b/>
                <w:i w:val="0"/>
                <w:color w:val="auto"/>
                <w:sz w:val="22"/>
              </w:rPr>
            </w:pPr>
            <w:r w:rsidRPr="006A4ECC">
              <w:rPr>
                <w:rStyle w:val="StyleVisiontextC00000000097AD7A0"/>
                <w:b/>
                <w:i w:val="0"/>
                <w:color w:val="auto"/>
                <w:sz w:val="22"/>
              </w:rPr>
              <w:t>DICOM Tag</w:t>
            </w:r>
          </w:p>
        </w:tc>
      </w:tr>
      <w:tr w:rsidR="006A4ECC" w:rsidRPr="006A4ECC" w:rsidDel="008D18ED" w:rsidTr="004623CE">
        <w:trPr>
          <w:tblCellSpacing w:w="7" w:type="dxa"/>
        </w:trPr>
        <w:tc>
          <w:tcPr>
            <w:tcW w:w="0" w:type="auto"/>
          </w:tcPr>
          <w:p w:rsidR="00F54890" w:rsidRPr="006A4ECC" w:rsidRDefault="00F54890" w:rsidP="004623CE">
            <w:pPr>
              <w:spacing w:line="192" w:lineRule="auto"/>
              <w:rPr>
                <w:rStyle w:val="StyleVisioncontentC00000000097307B0"/>
                <w:i w:val="0"/>
                <w:color w:val="auto"/>
                <w:sz w:val="22"/>
              </w:rPr>
            </w:pPr>
            <w:r w:rsidRPr="006A4ECC">
              <w:rPr>
                <w:rStyle w:val="StyleVisioncontentC0000000009731E70"/>
                <w:i w:val="0"/>
                <w:color w:val="auto"/>
                <w:sz w:val="22"/>
              </w:rPr>
              <w:t>Total Collimation Width</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extC00000000097371F0"/>
                <w:i w:val="0"/>
                <w:color w:val="auto"/>
                <w:sz w:val="22"/>
              </w:rPr>
            </w:pPr>
            <w:r w:rsidRPr="006A4ECC">
              <w:rPr>
                <w:rStyle w:val="StyleVisiontablecellC00000000097372A0-contentC0000000009732010"/>
                <w:i w:val="0"/>
                <w:color w:val="auto"/>
                <w:sz w:val="22"/>
              </w:rPr>
              <w:t xml:space="preserve">Shall set to Greater than or equal to </w:t>
            </w:r>
            <w:r w:rsidR="006A4ECC" w:rsidRPr="006A4ECC">
              <w:rPr>
                <w:rStyle w:val="StyleVisiontablecellC00000000097372A0-contentC0000000009732010"/>
                <w:i w:val="0"/>
                <w:color w:val="auto"/>
                <w:sz w:val="22"/>
              </w:rPr>
              <w:t>40</w:t>
            </w:r>
            <w:r w:rsidRPr="006A4ECC">
              <w:rPr>
                <w:rStyle w:val="StyleVisiontablecellC00000000097372A0-contentC0000000009732010"/>
                <w:i w:val="0"/>
                <w:color w:val="auto"/>
                <w:sz w:val="22"/>
              </w:rPr>
              <w:t>mm.</w:t>
            </w:r>
          </w:p>
        </w:tc>
        <w:tc>
          <w:tcPr>
            <w:tcW w:w="0" w:type="auto"/>
          </w:tcPr>
          <w:p w:rsidR="00F54890" w:rsidRPr="006A4ECC" w:rsidDel="008D18ED" w:rsidRDefault="00F54890" w:rsidP="004623CE">
            <w:pPr>
              <w:spacing w:line="192" w:lineRule="auto"/>
              <w:rPr>
                <w:sz w:val="22"/>
              </w:rPr>
            </w:pPr>
            <w:r w:rsidRPr="006A4ECC">
              <w:rPr>
                <w:rStyle w:val="StyleVisiontablecellC00000000097372A0-contentC0000000009732010"/>
                <w:i w:val="0"/>
                <w:color w:val="auto"/>
                <w:sz w:val="22"/>
              </w:rPr>
              <w:t>Total Collimation Width (0018,9307)</w:t>
            </w:r>
          </w:p>
        </w:tc>
      </w:tr>
      <w:tr w:rsidR="006A4ECC" w:rsidRPr="006A4ECC" w:rsidTr="004623CE">
        <w:trPr>
          <w:tblCellSpacing w:w="7" w:type="dxa"/>
        </w:trPr>
        <w:tc>
          <w:tcPr>
            <w:tcW w:w="0" w:type="auto"/>
          </w:tcPr>
          <w:p w:rsidR="00F54890" w:rsidRPr="006A4ECC" w:rsidRDefault="00F54890" w:rsidP="004623CE">
            <w:pPr>
              <w:spacing w:line="192" w:lineRule="auto"/>
              <w:rPr>
                <w:rStyle w:val="StyleVisioncontentC0000000009731E70"/>
                <w:i w:val="0"/>
                <w:color w:val="auto"/>
                <w:sz w:val="22"/>
              </w:rPr>
            </w:pPr>
            <w:r w:rsidRPr="006A4ECC">
              <w:rPr>
                <w:rStyle w:val="StyleVisioncontentC0000000009731E70"/>
                <w:i w:val="0"/>
                <w:color w:val="auto"/>
                <w:sz w:val="22"/>
              </w:rPr>
              <w:t>Nominal Tomographic Section Thickness (T)</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Shall set to Less than or equal to</w:t>
            </w:r>
            <w:r w:rsidRPr="006A4ECC">
              <w:rPr>
                <w:rFonts w:eastAsia="Calibri"/>
                <w:sz w:val="22"/>
              </w:rPr>
              <w:t xml:space="preserve"> 1.</w:t>
            </w:r>
            <w:r w:rsidR="006A4ECC" w:rsidRPr="006A4ECC">
              <w:rPr>
                <w:rFonts w:eastAsia="Calibri"/>
                <w:sz w:val="22"/>
              </w:rPr>
              <w:t>0</w:t>
            </w:r>
            <w:r w:rsidRPr="006A4ECC">
              <w:rPr>
                <w:rFonts w:eastAsia="Calibri"/>
                <w:sz w:val="22"/>
              </w:rPr>
              <w:t>mm.</w:t>
            </w:r>
          </w:p>
        </w:tc>
        <w:tc>
          <w:tcPr>
            <w:tcW w:w="0" w:type="auto"/>
          </w:tcPr>
          <w:p w:rsidR="00F54890" w:rsidRPr="006A4ECC" w:rsidRDefault="00F54890" w:rsidP="004623CE">
            <w:pPr>
              <w:spacing w:line="192" w:lineRule="auto"/>
              <w:rPr>
                <w:rStyle w:val="StyleVisiontablecellC00000000097372A0-contentC0000000009732010"/>
                <w:i w:val="0"/>
                <w:color w:val="auto"/>
                <w:sz w:val="22"/>
              </w:rPr>
            </w:pPr>
            <w:r w:rsidRPr="006A4ECC">
              <w:rPr>
                <w:rStyle w:val="StyleVisiontablecellC00000000097372A0-contentC0000000009732010"/>
                <w:i w:val="0"/>
                <w:color w:val="auto"/>
                <w:sz w:val="22"/>
              </w:rPr>
              <w:t>Single Collimation Width (0018,9306)</w:t>
            </w:r>
          </w:p>
        </w:tc>
      </w:tr>
      <w:tr w:rsidR="006A4ECC" w:rsidRPr="006A4ECC" w:rsidTr="004623CE">
        <w:trPr>
          <w:tblCellSpacing w:w="7" w:type="dxa"/>
        </w:trPr>
        <w:tc>
          <w:tcPr>
            <w:tcW w:w="0" w:type="auto"/>
          </w:tcPr>
          <w:p w:rsidR="00F54890" w:rsidRPr="006A4ECC" w:rsidRDefault="004623CE" w:rsidP="004623CE">
            <w:pPr>
              <w:spacing w:line="192" w:lineRule="auto"/>
              <w:rPr>
                <w:rStyle w:val="StyleVisioncontentC00000000097307B0"/>
                <w:i w:val="0"/>
                <w:color w:val="auto"/>
                <w:sz w:val="22"/>
              </w:rPr>
            </w:pPr>
            <w:r>
              <w:rPr>
                <w:rStyle w:val="StyleVisioncontentC00000000097307B0"/>
                <w:i w:val="0"/>
                <w:color w:val="auto"/>
                <w:sz w:val="22"/>
              </w:rPr>
              <w:t>Scan Duration</w:t>
            </w:r>
          </w:p>
        </w:tc>
        <w:tc>
          <w:tcPr>
            <w:tcW w:w="0" w:type="auto"/>
          </w:tcPr>
          <w:p w:rsidR="00F54890" w:rsidRPr="006A4ECC" w:rsidRDefault="00F54890" w:rsidP="004623CE">
            <w:pPr>
              <w:spacing w:line="192" w:lineRule="auto"/>
              <w:rPr>
                <w:sz w:val="22"/>
              </w:rPr>
            </w:pPr>
            <w:r w:rsidRPr="006A4ECC">
              <w:rPr>
                <w:sz w:val="22"/>
              </w:rPr>
              <w:t>Imaging Physician</w:t>
            </w:r>
          </w:p>
        </w:tc>
        <w:tc>
          <w:tcPr>
            <w:tcW w:w="0" w:type="auto"/>
          </w:tcPr>
          <w:p w:rsidR="00F54890" w:rsidRPr="006A4ECC" w:rsidRDefault="00F54890" w:rsidP="004623CE">
            <w:pPr>
              <w:spacing w:line="192" w:lineRule="auto"/>
              <w:rPr>
                <w:sz w:val="22"/>
              </w:rPr>
            </w:pPr>
            <w:r w:rsidRPr="006A4ECC">
              <w:rPr>
                <w:sz w:val="22"/>
              </w:rPr>
              <w:t>Shall achieve a table speed of at least 4cm per second, if table motion is necessary to cover the required anatomy.</w:t>
            </w:r>
          </w:p>
        </w:tc>
        <w:tc>
          <w:tcPr>
            <w:tcW w:w="0" w:type="auto"/>
          </w:tcPr>
          <w:p w:rsidR="00F54890" w:rsidRPr="006A4ECC" w:rsidRDefault="00F54890" w:rsidP="004623CE">
            <w:pPr>
              <w:spacing w:line="192" w:lineRule="auto"/>
              <w:rPr>
                <w:sz w:val="22"/>
              </w:rPr>
            </w:pPr>
            <w:r w:rsidRPr="006A4ECC">
              <w:rPr>
                <w:sz w:val="22"/>
              </w:rPr>
              <w:t>Table Speed (0018,9309)</w:t>
            </w:r>
          </w:p>
        </w:tc>
      </w:tr>
      <w:tr w:rsidR="006A4ECC" w:rsidRPr="006A4ECC" w:rsidTr="004623CE">
        <w:trPr>
          <w:tblCellSpacing w:w="7" w:type="dxa"/>
        </w:trPr>
        <w:tc>
          <w:tcPr>
            <w:tcW w:w="0" w:type="auto"/>
          </w:tcPr>
          <w:p w:rsidR="006A4ECC" w:rsidRPr="006A4ECC" w:rsidRDefault="006A4ECC" w:rsidP="004623CE">
            <w:pPr>
              <w:spacing w:line="192" w:lineRule="auto"/>
              <w:rPr>
                <w:rStyle w:val="StyleVisioncontentC00000000097307B0"/>
                <w:i w:val="0"/>
                <w:color w:val="auto"/>
                <w:sz w:val="22"/>
              </w:rPr>
            </w:pPr>
            <w:r w:rsidRPr="006A4ECC">
              <w:rPr>
                <w:rStyle w:val="StyleVisioncontentC00000000097307B0"/>
                <w:i w:val="0"/>
                <w:color w:val="auto"/>
                <w:sz w:val="22"/>
              </w:rPr>
              <w:t>Revolution Time</w:t>
            </w:r>
          </w:p>
        </w:tc>
        <w:tc>
          <w:tcPr>
            <w:tcW w:w="0" w:type="auto"/>
          </w:tcPr>
          <w:p w:rsidR="006A4ECC" w:rsidRPr="006A4ECC" w:rsidRDefault="006A4ECC" w:rsidP="004623CE">
            <w:pPr>
              <w:spacing w:line="192" w:lineRule="auto"/>
              <w:rPr>
                <w:sz w:val="22"/>
              </w:rPr>
            </w:pPr>
            <w:r w:rsidRPr="006A4ECC">
              <w:rPr>
                <w:sz w:val="22"/>
              </w:rPr>
              <w:t>Imaging Physician</w:t>
            </w:r>
          </w:p>
        </w:tc>
        <w:tc>
          <w:tcPr>
            <w:tcW w:w="0" w:type="auto"/>
          </w:tcPr>
          <w:p w:rsidR="006A4ECC" w:rsidRPr="006A4ECC" w:rsidRDefault="006A4ECC" w:rsidP="004623CE">
            <w:pPr>
              <w:spacing w:line="192" w:lineRule="auto"/>
              <w:rPr>
                <w:sz w:val="22"/>
              </w:rPr>
            </w:pPr>
            <w:r w:rsidRPr="006A4ECC">
              <w:rPr>
                <w:sz w:val="22"/>
              </w:rPr>
              <w:t>&lt;fill in spec&gt;</w:t>
            </w:r>
          </w:p>
        </w:tc>
        <w:tc>
          <w:tcPr>
            <w:tcW w:w="0" w:type="auto"/>
          </w:tcPr>
          <w:p w:rsidR="006A4ECC" w:rsidRPr="006A4ECC" w:rsidRDefault="006A4ECC" w:rsidP="004623CE">
            <w:pPr>
              <w:spacing w:line="192" w:lineRule="auto"/>
              <w:rPr>
                <w:sz w:val="22"/>
              </w:rPr>
            </w:pPr>
            <w:r w:rsidRPr="006A4ECC">
              <w:rPr>
                <w:sz w:val="22"/>
              </w:rPr>
              <w:t>Revolution Time (0018,9305)</w:t>
            </w:r>
          </w:p>
        </w:tc>
      </w:tr>
      <w:tr w:rsidR="006A4ECC" w:rsidRPr="006A4ECC" w:rsidTr="004623CE">
        <w:trPr>
          <w:tblCellSpacing w:w="7" w:type="dxa"/>
        </w:trPr>
        <w:tc>
          <w:tcPr>
            <w:tcW w:w="0" w:type="auto"/>
          </w:tcPr>
          <w:p w:rsidR="006A4ECC" w:rsidRPr="006A4ECC" w:rsidRDefault="006A4ECC" w:rsidP="004623CE">
            <w:pPr>
              <w:spacing w:line="192" w:lineRule="auto"/>
              <w:rPr>
                <w:rStyle w:val="StyleVisioncontentC00000000097307B0"/>
                <w:i w:val="0"/>
                <w:color w:val="auto"/>
                <w:sz w:val="22"/>
              </w:rPr>
            </w:pPr>
            <w:r w:rsidRPr="006A4ECC">
              <w:rPr>
                <w:rStyle w:val="StyleVisioncontentC00000000097307B0"/>
                <w:i w:val="0"/>
                <w:color w:val="auto"/>
                <w:sz w:val="22"/>
              </w:rPr>
              <w:t>ECG Triggering</w:t>
            </w:r>
          </w:p>
        </w:tc>
        <w:tc>
          <w:tcPr>
            <w:tcW w:w="0" w:type="auto"/>
          </w:tcPr>
          <w:p w:rsidR="006A4ECC" w:rsidRPr="006A4ECC" w:rsidRDefault="006A4ECC" w:rsidP="004623CE">
            <w:pPr>
              <w:spacing w:line="192" w:lineRule="auto"/>
              <w:rPr>
                <w:sz w:val="22"/>
              </w:rPr>
            </w:pPr>
            <w:r w:rsidRPr="006A4ECC">
              <w:rPr>
                <w:sz w:val="22"/>
              </w:rPr>
              <w:t>Imaging Physician</w:t>
            </w:r>
          </w:p>
        </w:tc>
        <w:tc>
          <w:tcPr>
            <w:tcW w:w="0" w:type="auto"/>
          </w:tcPr>
          <w:p w:rsidR="006A4ECC" w:rsidRPr="006A4ECC" w:rsidRDefault="006A4ECC" w:rsidP="004623CE">
            <w:pPr>
              <w:spacing w:line="192" w:lineRule="auto"/>
              <w:rPr>
                <w:sz w:val="22"/>
              </w:rPr>
            </w:pPr>
            <w:r w:rsidRPr="006A4ECC">
              <w:rPr>
                <w:sz w:val="22"/>
              </w:rPr>
              <w:t>Shall be enabled</w:t>
            </w:r>
            <w:r w:rsidR="004623CE">
              <w:rPr>
                <w:sz w:val="22"/>
              </w:rPr>
              <w:t xml:space="preserve"> with trigger set for end diastolic</w:t>
            </w:r>
          </w:p>
        </w:tc>
        <w:tc>
          <w:tcPr>
            <w:tcW w:w="0" w:type="auto"/>
          </w:tcPr>
          <w:p w:rsidR="006A4ECC" w:rsidRPr="006A4ECC" w:rsidRDefault="006A4ECC" w:rsidP="004623CE">
            <w:pPr>
              <w:spacing w:line="192" w:lineRule="auto"/>
              <w:rPr>
                <w:sz w:val="22"/>
              </w:rPr>
            </w:pPr>
          </w:p>
        </w:tc>
      </w:tr>
    </w:tbl>
    <w:p w:rsidR="00DF0A38" w:rsidRPr="006A4ECC" w:rsidRDefault="006A4ECC" w:rsidP="00F54890">
      <w:pPr>
        <w:pStyle w:val="Heading3"/>
        <w:spacing w:after="120"/>
        <w:rPr>
          <w:rStyle w:val="SubtleReference"/>
          <w:color w:val="auto"/>
          <w:sz w:val="24"/>
        </w:rPr>
      </w:pPr>
      <w:bookmarkStart w:id="34" w:name="_Toc528020263"/>
      <w:r>
        <w:rPr>
          <w:rStyle w:val="SubtleReference"/>
          <w:color w:val="auto"/>
          <w:sz w:val="24"/>
        </w:rPr>
        <w:t xml:space="preserve">Protocol </w:t>
      </w:r>
      <w:r w:rsidR="00DF0A38" w:rsidRPr="006A4ECC">
        <w:rPr>
          <w:rStyle w:val="SubtleReference"/>
          <w:color w:val="auto"/>
          <w:sz w:val="24"/>
        </w:rPr>
        <w:t>Specification</w:t>
      </w:r>
      <w:bookmarkEnd w:id="32"/>
      <w:r w:rsidR="00F54890" w:rsidRPr="006A4ECC">
        <w:rPr>
          <w:rStyle w:val="SubtleReference"/>
          <w:color w:val="auto"/>
          <w:sz w:val="24"/>
        </w:rPr>
        <w:t xml:space="preserve"> Unique to Carotid Arteries</w:t>
      </w:r>
      <w:bookmarkEnd w:id="34"/>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72"/>
        <w:gridCol w:w="1348"/>
        <w:gridCol w:w="5342"/>
        <w:gridCol w:w="1838"/>
      </w:tblGrid>
      <w:tr w:rsidR="004623CE" w:rsidRPr="004623CE" w:rsidTr="004623CE">
        <w:trPr>
          <w:tblHeader/>
          <w:tblCellSpacing w:w="7" w:type="dxa"/>
        </w:trPr>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Parameter</w:t>
            </w:r>
          </w:p>
        </w:tc>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Actor</w:t>
            </w:r>
          </w:p>
        </w:tc>
        <w:tc>
          <w:tcPr>
            <w:tcW w:w="0" w:type="auto"/>
          </w:tcPr>
          <w:p w:rsidR="00DF0A38" w:rsidRPr="004623CE" w:rsidRDefault="00745932" w:rsidP="004623CE">
            <w:pPr>
              <w:spacing w:line="192" w:lineRule="auto"/>
              <w:rPr>
                <w:rStyle w:val="StyleVisiontextC00000000097AD7A0"/>
                <w:b/>
                <w:i w:val="0"/>
                <w:color w:val="auto"/>
                <w:sz w:val="22"/>
              </w:rPr>
            </w:pPr>
            <w:r w:rsidRPr="004623CE">
              <w:rPr>
                <w:rStyle w:val="StyleVisiontextC00000000097AD7A0"/>
                <w:b/>
                <w:i w:val="0"/>
                <w:color w:val="auto"/>
                <w:sz w:val="22"/>
              </w:rPr>
              <w:t>Requirement</w:t>
            </w:r>
          </w:p>
        </w:tc>
        <w:tc>
          <w:tcPr>
            <w:tcW w:w="0" w:type="auto"/>
          </w:tcPr>
          <w:p w:rsidR="00DF0A38" w:rsidRPr="004623CE" w:rsidRDefault="00DF0A38" w:rsidP="004623CE">
            <w:pPr>
              <w:spacing w:line="192" w:lineRule="auto"/>
              <w:rPr>
                <w:rStyle w:val="StyleVisiontextC00000000097AD7A0"/>
                <w:b/>
                <w:i w:val="0"/>
                <w:color w:val="auto"/>
                <w:sz w:val="22"/>
              </w:rPr>
            </w:pPr>
            <w:r w:rsidRPr="004623CE">
              <w:rPr>
                <w:rStyle w:val="StyleVisiontextC00000000097AD7A0"/>
                <w:b/>
                <w:i w:val="0"/>
                <w:color w:val="auto"/>
                <w:sz w:val="22"/>
              </w:rPr>
              <w:t>DICOM Tag</w:t>
            </w:r>
          </w:p>
        </w:tc>
      </w:tr>
      <w:tr w:rsidR="004623CE" w:rsidRPr="004623CE" w:rsidDel="008D18ED" w:rsidTr="004623CE">
        <w:trPr>
          <w:tblCellSpacing w:w="7" w:type="dxa"/>
        </w:trPr>
        <w:tc>
          <w:tcPr>
            <w:tcW w:w="0" w:type="auto"/>
          </w:tcPr>
          <w:p w:rsidR="00ED473A" w:rsidRPr="004623CE" w:rsidRDefault="00ED473A" w:rsidP="004623CE">
            <w:pPr>
              <w:spacing w:line="192" w:lineRule="auto"/>
              <w:rPr>
                <w:rStyle w:val="StyleVisioncontentC00000000097307B0"/>
                <w:i w:val="0"/>
                <w:color w:val="auto"/>
                <w:sz w:val="22"/>
              </w:rPr>
            </w:pPr>
            <w:r w:rsidRPr="004623CE">
              <w:rPr>
                <w:rStyle w:val="StyleVisioncontentC0000000009731E70"/>
                <w:i w:val="0"/>
                <w:color w:val="auto"/>
                <w:sz w:val="22"/>
              </w:rPr>
              <w:t>Total Collimation Width</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rStyle w:val="StyleVisiontextC00000000097371F0"/>
                <w:i w:val="0"/>
                <w:color w:val="auto"/>
                <w:sz w:val="22"/>
              </w:rPr>
            </w:pPr>
            <w:r w:rsidRPr="004623CE">
              <w:rPr>
                <w:rStyle w:val="StyleVisiontablecellC00000000097372A0-contentC0000000009732010"/>
                <w:i w:val="0"/>
                <w:color w:val="auto"/>
                <w:sz w:val="22"/>
              </w:rPr>
              <w:t>Shall set to Greater than or equal to 16mm.</w:t>
            </w:r>
          </w:p>
        </w:tc>
        <w:tc>
          <w:tcPr>
            <w:tcW w:w="0" w:type="auto"/>
          </w:tcPr>
          <w:p w:rsidR="00ED473A" w:rsidRPr="004623CE" w:rsidDel="008D18ED" w:rsidRDefault="00ED473A" w:rsidP="004623CE">
            <w:pPr>
              <w:spacing w:line="192" w:lineRule="auto"/>
              <w:rPr>
                <w:sz w:val="22"/>
              </w:rPr>
            </w:pPr>
            <w:r w:rsidRPr="004623CE">
              <w:rPr>
                <w:rStyle w:val="StyleVisiontablecellC00000000097372A0-contentC0000000009732010"/>
                <w:i w:val="0"/>
                <w:color w:val="auto"/>
                <w:sz w:val="22"/>
              </w:rPr>
              <w:t>Total Collimation Width (0018,9307)</w:t>
            </w:r>
          </w:p>
        </w:tc>
      </w:tr>
      <w:tr w:rsidR="004623CE" w:rsidRPr="004623CE" w:rsidTr="004623CE">
        <w:trPr>
          <w:tblCellSpacing w:w="7" w:type="dxa"/>
        </w:trPr>
        <w:tc>
          <w:tcPr>
            <w:tcW w:w="0" w:type="auto"/>
          </w:tcPr>
          <w:p w:rsidR="00ED473A" w:rsidRPr="004623CE" w:rsidRDefault="00ED473A" w:rsidP="004623CE">
            <w:pPr>
              <w:spacing w:line="192" w:lineRule="auto"/>
              <w:rPr>
                <w:rStyle w:val="StyleVisioncontentC0000000009731E70"/>
                <w:i w:val="0"/>
                <w:color w:val="auto"/>
                <w:sz w:val="22"/>
              </w:rPr>
            </w:pPr>
            <w:r w:rsidRPr="004623CE">
              <w:rPr>
                <w:rStyle w:val="StyleVisioncontentC0000000009731E70"/>
                <w:i w:val="0"/>
                <w:color w:val="auto"/>
                <w:sz w:val="22"/>
              </w:rPr>
              <w:t>Nominal Tomographic Section Thickness (T)</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rStyle w:val="StyleVisiontablecellC00000000097372A0-contentC0000000009732010"/>
                <w:i w:val="0"/>
                <w:color w:val="auto"/>
                <w:sz w:val="22"/>
              </w:rPr>
            </w:pPr>
            <w:r w:rsidRPr="004623CE">
              <w:rPr>
                <w:rStyle w:val="StyleVisiontablecellC00000000097372A0-contentC0000000009732010"/>
                <w:i w:val="0"/>
                <w:color w:val="auto"/>
                <w:sz w:val="22"/>
              </w:rPr>
              <w:t>Shall set to Less than or equal to</w:t>
            </w:r>
            <w:r w:rsidR="004623CE">
              <w:rPr>
                <w:rFonts w:eastAsia="Calibri"/>
                <w:sz w:val="22"/>
              </w:rPr>
              <w:t xml:space="preserve"> 1.0</w:t>
            </w:r>
            <w:r w:rsidRPr="004623CE">
              <w:rPr>
                <w:rFonts w:eastAsia="Calibri"/>
                <w:sz w:val="22"/>
              </w:rPr>
              <w:t>mm.</w:t>
            </w:r>
          </w:p>
        </w:tc>
        <w:tc>
          <w:tcPr>
            <w:tcW w:w="0" w:type="auto"/>
          </w:tcPr>
          <w:p w:rsidR="00ED473A" w:rsidRPr="004623CE" w:rsidRDefault="00ED473A" w:rsidP="004623CE">
            <w:pPr>
              <w:spacing w:line="192" w:lineRule="auto"/>
              <w:rPr>
                <w:rStyle w:val="StyleVisiontablecellC00000000097372A0-contentC0000000009732010"/>
                <w:i w:val="0"/>
                <w:color w:val="auto"/>
                <w:sz w:val="22"/>
              </w:rPr>
            </w:pPr>
            <w:r w:rsidRPr="004623CE">
              <w:rPr>
                <w:rStyle w:val="StyleVisiontablecellC00000000097372A0-contentC0000000009732010"/>
                <w:i w:val="0"/>
                <w:color w:val="auto"/>
                <w:sz w:val="22"/>
              </w:rPr>
              <w:t>Single Collimation Width (0018,9306)</w:t>
            </w:r>
          </w:p>
        </w:tc>
      </w:tr>
      <w:tr w:rsidR="004623CE" w:rsidRPr="004623CE" w:rsidTr="004623CE">
        <w:trPr>
          <w:tblCellSpacing w:w="7" w:type="dxa"/>
        </w:trPr>
        <w:tc>
          <w:tcPr>
            <w:tcW w:w="0" w:type="auto"/>
          </w:tcPr>
          <w:p w:rsidR="00ED473A" w:rsidRPr="004623CE" w:rsidRDefault="004623CE" w:rsidP="004623CE">
            <w:pPr>
              <w:spacing w:line="192" w:lineRule="auto"/>
              <w:rPr>
                <w:rStyle w:val="StyleVisioncontentC00000000097307B0"/>
                <w:i w:val="0"/>
                <w:color w:val="auto"/>
                <w:sz w:val="22"/>
              </w:rPr>
            </w:pPr>
            <w:r>
              <w:rPr>
                <w:rStyle w:val="StyleVisioncontentC00000000097307B0"/>
                <w:i w:val="0"/>
                <w:color w:val="auto"/>
                <w:sz w:val="22"/>
              </w:rPr>
              <w:t>Scan Duration</w:t>
            </w:r>
          </w:p>
        </w:tc>
        <w:tc>
          <w:tcPr>
            <w:tcW w:w="0" w:type="auto"/>
          </w:tcPr>
          <w:p w:rsidR="00ED473A" w:rsidRPr="004623CE" w:rsidRDefault="00ED473A" w:rsidP="004623CE">
            <w:pPr>
              <w:spacing w:line="192" w:lineRule="auto"/>
              <w:rPr>
                <w:sz w:val="22"/>
              </w:rPr>
            </w:pPr>
            <w:r w:rsidRPr="004623CE">
              <w:rPr>
                <w:sz w:val="22"/>
              </w:rPr>
              <w:t>Imaging Physician</w:t>
            </w:r>
          </w:p>
        </w:tc>
        <w:tc>
          <w:tcPr>
            <w:tcW w:w="0" w:type="auto"/>
          </w:tcPr>
          <w:p w:rsidR="00ED473A" w:rsidRPr="004623CE" w:rsidRDefault="00ED473A" w:rsidP="004623CE">
            <w:pPr>
              <w:spacing w:line="192" w:lineRule="auto"/>
              <w:rPr>
                <w:sz w:val="22"/>
              </w:rPr>
            </w:pPr>
            <w:r w:rsidRPr="004623CE">
              <w:rPr>
                <w:sz w:val="22"/>
              </w:rPr>
              <w:t>Shall achieve a table speed of at least 4cm per second, if table motion is necessary to cover the required anatomy.</w:t>
            </w:r>
          </w:p>
        </w:tc>
        <w:tc>
          <w:tcPr>
            <w:tcW w:w="0" w:type="auto"/>
          </w:tcPr>
          <w:p w:rsidR="00ED473A" w:rsidRPr="004623CE" w:rsidRDefault="00ED473A" w:rsidP="004623CE">
            <w:pPr>
              <w:spacing w:line="192" w:lineRule="auto"/>
              <w:rPr>
                <w:sz w:val="22"/>
              </w:rPr>
            </w:pPr>
            <w:r w:rsidRPr="004623CE">
              <w:rPr>
                <w:sz w:val="22"/>
              </w:rPr>
              <w:t>Table Speed (0018,9309)</w:t>
            </w:r>
          </w:p>
        </w:tc>
      </w:tr>
      <w:tr w:rsidR="004623CE" w:rsidRPr="004623CE" w:rsidTr="004623CE">
        <w:trPr>
          <w:tblCellSpacing w:w="7" w:type="dxa"/>
        </w:trPr>
        <w:tc>
          <w:tcPr>
            <w:tcW w:w="0" w:type="auto"/>
          </w:tcPr>
          <w:p w:rsidR="00DF0A38" w:rsidRPr="004623CE" w:rsidRDefault="00DF0A38" w:rsidP="004623CE">
            <w:pPr>
              <w:spacing w:line="192" w:lineRule="auto"/>
              <w:rPr>
                <w:rStyle w:val="StyleVisioncontentC00000000097307B0"/>
                <w:i w:val="0"/>
                <w:color w:val="auto"/>
                <w:sz w:val="22"/>
              </w:rPr>
            </w:pPr>
            <w:r w:rsidRPr="004623CE">
              <w:rPr>
                <w:rStyle w:val="StyleVisioncontentC00000000097307B0"/>
                <w:i w:val="0"/>
                <w:color w:val="auto"/>
                <w:sz w:val="22"/>
              </w:rPr>
              <w:t>Localizer</w:t>
            </w:r>
          </w:p>
        </w:tc>
        <w:tc>
          <w:tcPr>
            <w:tcW w:w="0" w:type="auto"/>
          </w:tcPr>
          <w:p w:rsidR="00DF0A38" w:rsidRPr="004623CE" w:rsidRDefault="00DF0A38" w:rsidP="004623CE">
            <w:pPr>
              <w:spacing w:line="192" w:lineRule="auto"/>
              <w:rPr>
                <w:sz w:val="22"/>
              </w:rPr>
            </w:pPr>
            <w:r w:rsidRPr="004623CE">
              <w:rPr>
                <w:sz w:val="22"/>
              </w:rPr>
              <w:t>Technologist</w:t>
            </w:r>
          </w:p>
        </w:tc>
        <w:tc>
          <w:tcPr>
            <w:tcW w:w="0" w:type="auto"/>
          </w:tcPr>
          <w:p w:rsidR="00DF0A38" w:rsidRPr="004623CE" w:rsidRDefault="00DF0A38" w:rsidP="004623CE">
            <w:pPr>
              <w:spacing w:line="192" w:lineRule="auto"/>
              <w:rPr>
                <w:rStyle w:val="StyleVisiontextC00000000097371F0"/>
                <w:i w:val="0"/>
                <w:color w:val="auto"/>
                <w:sz w:val="22"/>
              </w:rPr>
            </w:pPr>
            <w:r w:rsidRPr="004623CE">
              <w:rPr>
                <w:sz w:val="22"/>
              </w:rPr>
              <w:t>Shall confirm on the localizer (scout) image</w:t>
            </w:r>
            <w:r w:rsidRPr="004623CE" w:rsidDel="00B11580">
              <w:rPr>
                <w:sz w:val="22"/>
              </w:rPr>
              <w:t xml:space="preserve"> </w:t>
            </w:r>
            <w:r w:rsidRPr="004623CE">
              <w:rPr>
                <w:sz w:val="22"/>
              </w:rPr>
              <w:t xml:space="preserve">the absence of artifact sources that could affect the planned volume acquisitions or alter the attenuation of lung nodules. </w:t>
            </w:r>
          </w:p>
        </w:tc>
        <w:tc>
          <w:tcPr>
            <w:tcW w:w="0" w:type="auto"/>
          </w:tcPr>
          <w:p w:rsidR="00DF0A38" w:rsidRPr="004623CE" w:rsidRDefault="00DF0A38" w:rsidP="004623CE">
            <w:pPr>
              <w:spacing w:line="192" w:lineRule="auto"/>
              <w:rPr>
                <w:sz w:val="22"/>
              </w:rPr>
            </w:pPr>
          </w:p>
        </w:tc>
      </w:tr>
    </w:tbl>
    <w:p w:rsidR="00581644" w:rsidRPr="00495B70" w:rsidRDefault="00895BAD" w:rsidP="00495B70">
      <w:pPr>
        <w:pStyle w:val="Heading2"/>
        <w:keepNext/>
        <w:spacing w:before="240" w:after="120"/>
        <w:rPr>
          <w:rStyle w:val="StyleVisiontextC00000000097AAD00"/>
        </w:rPr>
      </w:pPr>
      <w:bookmarkStart w:id="35" w:name="_Toc292350662"/>
      <w:bookmarkStart w:id="36" w:name="_Toc382939120"/>
      <w:bookmarkStart w:id="37" w:name="_Toc528020264"/>
      <w:r w:rsidRPr="00495B70">
        <w:rPr>
          <w:rStyle w:val="StyleVisiontextC00000000097AAD00"/>
        </w:rPr>
        <w:t>3.</w:t>
      </w:r>
      <w:r w:rsidR="005E2C49">
        <w:rPr>
          <w:rStyle w:val="StyleVisiontextC00000000097AAD00"/>
        </w:rPr>
        <w:t>3</w:t>
      </w:r>
      <w:r w:rsidR="00A2710B" w:rsidRPr="00495B70">
        <w:rPr>
          <w:rStyle w:val="StyleVisiontextC00000000097AAD00"/>
        </w:rPr>
        <w:t xml:space="preserve">. </w:t>
      </w:r>
      <w:r w:rsidR="003B5586" w:rsidRPr="00495B70">
        <w:rPr>
          <w:rStyle w:val="StyleVisiontextC00000000097AAD00"/>
        </w:rPr>
        <w:t>Imag</w:t>
      </w:r>
      <w:r w:rsidR="007C23A3" w:rsidRPr="00495B70">
        <w:rPr>
          <w:rStyle w:val="StyleVisiontextC00000000097AAD00"/>
        </w:rPr>
        <w:t>e</w:t>
      </w:r>
      <w:r w:rsidR="003B5586" w:rsidRPr="00495B70">
        <w:rPr>
          <w:rStyle w:val="StyleVisiontextC00000000097AAD00"/>
        </w:rPr>
        <w:t xml:space="preserve"> Data Reconstruction</w:t>
      </w:r>
      <w:bookmarkEnd w:id="35"/>
      <w:bookmarkEnd w:id="36"/>
      <w:bookmarkEnd w:id="37"/>
    </w:p>
    <w:p w:rsidR="00BD241F" w:rsidRPr="00495B70" w:rsidRDefault="00BD241F" w:rsidP="00631329">
      <w:pPr>
        <w:spacing w:after="120"/>
      </w:pPr>
      <w:r w:rsidRPr="00495B70">
        <w:t xml:space="preserve">This activity </w:t>
      </w:r>
      <w:r w:rsidR="00E94257" w:rsidRPr="00495B70">
        <w:t xml:space="preserve">involves the reconstruction of image data for a subject </w:t>
      </w:r>
      <w:r w:rsidR="00C43878" w:rsidRPr="00495B70">
        <w:t>encounter</w:t>
      </w:r>
      <w:r w:rsidR="00E94257" w:rsidRPr="00495B70">
        <w:t>.  It includes</w:t>
      </w:r>
      <w:r w:rsidRPr="00495B70">
        <w:t xml:space="preserve"> criteria and procedures related to producing images from the acquired data that are necessary to reliably meet the </w:t>
      </w:r>
      <w:r w:rsidR="00495B70">
        <w:t>Profile Claims.</w:t>
      </w:r>
    </w:p>
    <w:p w:rsidR="00C71DBD" w:rsidRPr="00713EA5" w:rsidRDefault="00C71DBD" w:rsidP="00713EA5">
      <w:pPr>
        <w:pStyle w:val="Heading3"/>
        <w:spacing w:after="120"/>
        <w:rPr>
          <w:rStyle w:val="SubtleReference"/>
          <w:color w:val="auto"/>
          <w:sz w:val="24"/>
        </w:rPr>
      </w:pPr>
      <w:bookmarkStart w:id="38" w:name="_Toc528020265"/>
      <w:r w:rsidRPr="00713EA5">
        <w:rPr>
          <w:rStyle w:val="SubtleReference"/>
          <w:color w:val="auto"/>
          <w:sz w:val="24"/>
        </w:rPr>
        <w:t>Discussion</w:t>
      </w:r>
      <w:bookmarkEnd w:id="38"/>
    </w:p>
    <w:p w:rsidR="005559EB" w:rsidRPr="00A71A26" w:rsidRDefault="009763EF"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Note that the </w:t>
      </w:r>
      <w:r w:rsidR="00575608" w:rsidRPr="00A71A26">
        <w:rPr>
          <w:rStyle w:val="StyleVisionparagraphC0000000009738E20-contentC000000000974C8B0"/>
          <w:i w:val="0"/>
          <w:color w:val="7F7F7F" w:themeColor="text1" w:themeTint="80"/>
        </w:rPr>
        <w:t>requirement</w:t>
      </w:r>
      <w:r w:rsidRPr="00A71A26">
        <w:rPr>
          <w:rStyle w:val="StyleVisionparagraphC0000000009738E20-contentC000000000974C8B0"/>
          <w:i w:val="0"/>
          <w:color w:val="7F7F7F" w:themeColor="text1" w:themeTint="80"/>
        </w:rPr>
        <w:t xml:space="preserve"> to </w:t>
      </w:r>
      <w:r w:rsidR="00DE2D1D" w:rsidRPr="00A71A26">
        <w:rPr>
          <w:rStyle w:val="StyleVisionparagraphC0000000009738E20-contentC000000000974C8B0"/>
          <w:i w:val="0"/>
          <w:color w:val="7F7F7F" w:themeColor="text1" w:themeTint="80"/>
        </w:rPr>
        <w:t>"</w:t>
      </w:r>
      <w:r w:rsidR="00575608" w:rsidRPr="00A71A26">
        <w:rPr>
          <w:rStyle w:val="StyleVisionparagraphC0000000009738E20-contentC000000000974C8B0"/>
          <w:i w:val="0"/>
          <w:color w:val="7F7F7F" w:themeColor="text1" w:themeTint="80"/>
        </w:rPr>
        <w:t>select a</w:t>
      </w:r>
      <w:r w:rsidRPr="00A71A26">
        <w:rPr>
          <w:rStyle w:val="StyleVisionparagraphC0000000009738E20-contentC000000000974C8B0"/>
          <w:i w:val="0"/>
          <w:color w:val="7F7F7F" w:themeColor="text1" w:themeTint="80"/>
        </w:rPr>
        <w:t xml:space="preserve"> protocol </w:t>
      </w:r>
      <w:r w:rsidR="00575608" w:rsidRPr="00A71A26">
        <w:rPr>
          <w:rStyle w:val="StyleVisionparagraphC0000000009738E20-contentC000000000974C8B0"/>
          <w:i w:val="0"/>
          <w:color w:val="7F7F7F" w:themeColor="text1" w:themeTint="80"/>
        </w:rPr>
        <w:t>that</w:t>
      </w:r>
      <w:r w:rsidR="00820046" w:rsidRPr="00A71A26">
        <w:rPr>
          <w:rStyle w:val="StyleVisionparagraphC0000000009738E20-contentC000000000974C8B0"/>
          <w:i w:val="0"/>
          <w:color w:val="7F7F7F" w:themeColor="text1" w:themeTint="80"/>
        </w:rPr>
        <w:t xml:space="preserve"> has been </w:t>
      </w:r>
      <w:r w:rsidR="00575608" w:rsidRPr="00A71A26">
        <w:rPr>
          <w:rStyle w:val="StyleVisionparagraphC0000000009738E20-contentC000000000974C8B0"/>
          <w:i w:val="0"/>
          <w:color w:val="7F7F7F" w:themeColor="text1" w:themeTint="80"/>
        </w:rPr>
        <w:t xml:space="preserve">prepared and </w:t>
      </w:r>
      <w:r w:rsidR="00820046" w:rsidRPr="00A71A26">
        <w:rPr>
          <w:rStyle w:val="StyleVisionparagraphC0000000009738E20-contentC000000000974C8B0"/>
          <w:i w:val="0"/>
          <w:color w:val="7F7F7F" w:themeColor="text1" w:themeTint="80"/>
        </w:rPr>
        <w:t xml:space="preserve">validated </w:t>
      </w:r>
      <w:r w:rsidR="00575608" w:rsidRPr="00A71A26">
        <w:rPr>
          <w:rStyle w:val="StyleVisionparagraphC0000000009738E20-contentC000000000974C8B0"/>
          <w:i w:val="0"/>
          <w:color w:val="7F7F7F" w:themeColor="text1" w:themeTint="80"/>
        </w:rPr>
        <w:t>for this purpose</w:t>
      </w:r>
      <w:r w:rsidR="00DE2D1D" w:rsidRPr="00A71A26">
        <w:rPr>
          <w:rStyle w:val="StyleVisionparagraphC0000000009738E20-contentC000000000974C8B0"/>
          <w:i w:val="0"/>
          <w:color w:val="7F7F7F" w:themeColor="text1" w:themeTint="80"/>
        </w:rPr>
        <w:t>"</w:t>
      </w:r>
      <w:r w:rsidRPr="00A71A26">
        <w:rPr>
          <w:rStyle w:val="StyleVisionparagraphC0000000009738E20-contentC000000000974C8B0"/>
          <w:i w:val="0"/>
          <w:color w:val="7F7F7F" w:themeColor="text1" w:themeTint="80"/>
        </w:rPr>
        <w:t xml:space="preserve"> </w:t>
      </w:r>
      <w:r w:rsidR="00575608" w:rsidRPr="00A71A26">
        <w:rPr>
          <w:rStyle w:val="StyleVisionparagraphC0000000009738E20-contentC000000000974C8B0"/>
          <w:i w:val="0"/>
          <w:color w:val="7F7F7F" w:themeColor="text1" w:themeTint="80"/>
        </w:rPr>
        <w:t xml:space="preserve">is </w:t>
      </w:r>
      <w:r w:rsidR="005559EB" w:rsidRPr="00A71A26">
        <w:rPr>
          <w:rStyle w:val="StyleVisionparagraphC0000000009738E20-contentC000000000974C8B0"/>
          <w:i w:val="0"/>
          <w:color w:val="7F7F7F" w:themeColor="text1" w:themeTint="80"/>
        </w:rPr>
        <w:t>not asking the tech</w:t>
      </w:r>
      <w:r w:rsidR="00F51AD9" w:rsidRPr="00A71A26">
        <w:rPr>
          <w:rStyle w:val="StyleVisionparagraphC0000000009738E20-contentC000000000974C8B0"/>
          <w:i w:val="0"/>
          <w:color w:val="7F7F7F" w:themeColor="text1" w:themeTint="80"/>
        </w:rPr>
        <w:t>nologist</w:t>
      </w:r>
      <w:r w:rsidR="005559EB" w:rsidRPr="00A71A26">
        <w:rPr>
          <w:rStyle w:val="StyleVisionparagraphC0000000009738E20-contentC000000000974C8B0"/>
          <w:i w:val="0"/>
          <w:color w:val="7F7F7F" w:themeColor="text1" w:themeTint="80"/>
        </w:rPr>
        <w:t xml:space="preserve"> to scan phantoms before every patient, </w:t>
      </w:r>
      <w:r w:rsidR="007A1EC4" w:rsidRPr="00A71A26">
        <w:rPr>
          <w:rStyle w:val="StyleVisionparagraphC0000000009738E20-contentC000000000974C8B0"/>
          <w:i w:val="0"/>
          <w:color w:val="7F7F7F" w:themeColor="text1" w:themeTint="80"/>
        </w:rPr>
        <w:t>or to validate the protocol themselves</w:t>
      </w:r>
      <w:r w:rsidR="00575608" w:rsidRPr="00A71A26">
        <w:rPr>
          <w:rStyle w:val="StyleVisionparagraphC0000000009738E20-contentC000000000974C8B0"/>
          <w:i w:val="0"/>
          <w:color w:val="7F7F7F" w:themeColor="text1" w:themeTint="80"/>
        </w:rPr>
        <w:t>.  S</w:t>
      </w:r>
      <w:r w:rsidR="005559EB" w:rsidRPr="00A71A26">
        <w:rPr>
          <w:rStyle w:val="StyleVisionparagraphC0000000009738E20-contentC000000000974C8B0"/>
          <w:i w:val="0"/>
          <w:color w:val="7F7F7F" w:themeColor="text1" w:themeTint="80"/>
        </w:rPr>
        <w:t>ite</w:t>
      </w:r>
      <w:r w:rsidR="00575608" w:rsidRPr="00A71A26">
        <w:rPr>
          <w:rStyle w:val="StyleVisionparagraphC0000000009738E20-contentC000000000974C8B0"/>
          <w:i w:val="0"/>
          <w:color w:val="7F7F7F" w:themeColor="text1" w:themeTint="80"/>
        </w:rPr>
        <w:t>s</w:t>
      </w:r>
      <w:r w:rsidR="005559EB" w:rsidRPr="00A71A26">
        <w:rPr>
          <w:rStyle w:val="StyleVisionparagraphC0000000009738E20-contentC000000000974C8B0"/>
          <w:i w:val="0"/>
          <w:color w:val="7F7F7F" w:themeColor="text1" w:themeTint="80"/>
        </w:rPr>
        <w:t xml:space="preserve"> </w:t>
      </w:r>
      <w:r w:rsidR="00575608" w:rsidRPr="00A71A26">
        <w:rPr>
          <w:rStyle w:val="StyleVisionparagraphC0000000009738E20-contentC000000000974C8B0"/>
          <w:i w:val="0"/>
          <w:color w:val="7F7F7F" w:themeColor="text1" w:themeTint="80"/>
        </w:rPr>
        <w:t xml:space="preserve">are required </w:t>
      </w:r>
      <w:r w:rsidR="005559EB" w:rsidRPr="00A71A26">
        <w:rPr>
          <w:rStyle w:val="StyleVisionparagraphC0000000009738E20-contentC000000000974C8B0"/>
          <w:i w:val="0"/>
          <w:color w:val="7F7F7F" w:themeColor="text1" w:themeTint="80"/>
        </w:rPr>
        <w:t xml:space="preserve">to have validated the protocols that the </w:t>
      </w:r>
      <w:r w:rsidR="00F51AD9" w:rsidRPr="00A71A26">
        <w:rPr>
          <w:rStyle w:val="StyleVisionparagraphC0000000009738E20-contentC000000000974C8B0"/>
          <w:i w:val="0"/>
          <w:color w:val="7F7F7F" w:themeColor="text1" w:themeTint="80"/>
        </w:rPr>
        <w:t xml:space="preserve">technologist </w:t>
      </w:r>
      <w:r w:rsidR="005559EB" w:rsidRPr="00A71A26">
        <w:rPr>
          <w:rStyle w:val="StyleVisionparagraphC0000000009738E20-contentC000000000974C8B0"/>
          <w:i w:val="0"/>
          <w:color w:val="7F7F7F" w:themeColor="text1" w:themeTint="80"/>
        </w:rPr>
        <w:t>will be using</w:t>
      </w:r>
      <w:r w:rsidR="007A1EC4" w:rsidRPr="00A71A26">
        <w:rPr>
          <w:rStyle w:val="StyleVisionparagraphC0000000009738E20-contentC000000000974C8B0"/>
          <w:i w:val="0"/>
          <w:color w:val="7F7F7F" w:themeColor="text1" w:themeTint="80"/>
        </w:rPr>
        <w:t xml:space="preserve"> and conformance with the protocol depends on the </w:t>
      </w:r>
      <w:r w:rsidR="00F51AD9" w:rsidRPr="00A71A26">
        <w:rPr>
          <w:rStyle w:val="StyleVisionparagraphC0000000009738E20-contentC000000000974C8B0"/>
          <w:i w:val="0"/>
          <w:color w:val="7F7F7F" w:themeColor="text1" w:themeTint="80"/>
        </w:rPr>
        <w:t xml:space="preserve">technologist </w:t>
      </w:r>
      <w:r w:rsidR="007A1EC4" w:rsidRPr="00A71A26">
        <w:rPr>
          <w:rStyle w:val="StyleVisionparagraphC0000000009738E20-contentC000000000974C8B0"/>
          <w:i w:val="0"/>
          <w:color w:val="7F7F7F" w:themeColor="text1" w:themeTint="80"/>
        </w:rPr>
        <w:t>selecting those protocols</w:t>
      </w:r>
      <w:r w:rsidRPr="00A71A26">
        <w:rPr>
          <w:rStyle w:val="StyleVisionparagraphC0000000009738E20-contentC000000000974C8B0"/>
          <w:i w:val="0"/>
          <w:color w:val="7F7F7F" w:themeColor="text1" w:themeTint="80"/>
        </w:rPr>
        <w:t>.</w:t>
      </w:r>
    </w:p>
    <w:p w:rsidR="002B39C0" w:rsidRPr="00A71A26" w:rsidRDefault="002B39C0"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b/>
          <w:i w:val="0"/>
          <w:color w:val="7F7F7F" w:themeColor="text1" w:themeTint="80"/>
        </w:rPr>
        <w:t>Reconstruction Protocol</w:t>
      </w:r>
      <w:r w:rsidRPr="00A71A26">
        <w:rPr>
          <w:rStyle w:val="StyleVisionparagraphC0000000009738E20-contentC000000000974C8B0"/>
          <w:i w:val="0"/>
          <w:color w:val="7F7F7F" w:themeColor="text1" w:themeTint="80"/>
        </w:rPr>
        <w:t xml:space="preserve"> affects the image pixel characteristics.  The selection and reporting requirements imply a need for a method to record and communicate the protocol selected and any significant modifications and make that information available to the </w:t>
      </w:r>
      <w:r w:rsidR="00ED473A">
        <w:rPr>
          <w:rStyle w:val="StyleVisionparagraphC0000000009738E20-contentC000000000974C8B0"/>
          <w:i w:val="0"/>
          <w:color w:val="7F7F7F" w:themeColor="text1" w:themeTint="80"/>
        </w:rPr>
        <w:t>Imaging Physician</w:t>
      </w:r>
      <w:r w:rsidRPr="00A71A26">
        <w:rPr>
          <w:rStyle w:val="StyleVisionparagraphC0000000009738E20-contentC000000000974C8B0"/>
          <w:i w:val="0"/>
          <w:color w:val="7F7F7F" w:themeColor="text1" w:themeTint="80"/>
        </w:rPr>
        <w:t xml:space="preserve"> for the QA Activity.  The Profile does not dictate any specific method.  Manual methods are acceptable.</w:t>
      </w:r>
    </w:p>
    <w:p w:rsidR="002709D4" w:rsidRPr="00A71A26" w:rsidRDefault="00C738BC"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b/>
          <w:i w:val="0"/>
          <w:color w:val="7F7F7F" w:themeColor="text1" w:themeTint="80"/>
        </w:rPr>
        <w:t xml:space="preserve">Reconstruction </w:t>
      </w:r>
      <w:r w:rsidR="004B4ADF" w:rsidRPr="00A71A26">
        <w:rPr>
          <w:rStyle w:val="StyleVisionparagraphC0000000009736A60-contentC0000000009731CD0"/>
          <w:b/>
          <w:i w:val="0"/>
          <w:color w:val="7F7F7F" w:themeColor="text1" w:themeTint="80"/>
        </w:rPr>
        <w:t>Field of View</w:t>
      </w:r>
      <w:r w:rsidR="004B4ADF" w:rsidRPr="00A71A26">
        <w:rPr>
          <w:rStyle w:val="StyleVisionparagraphC0000000009736A60-contentC0000000009731CD0"/>
          <w:i w:val="0"/>
          <w:color w:val="7F7F7F" w:themeColor="text1" w:themeTint="80"/>
        </w:rPr>
        <w:t xml:space="preserve"> affects reconstructed pixel size because the fixed image matrix size of most </w:t>
      </w:r>
      <w:r w:rsidR="00CF1CB5" w:rsidRPr="00A71A26">
        <w:rPr>
          <w:rStyle w:val="StyleVisionparagraphC0000000009736A60-contentC0000000009731CD0"/>
          <w:i w:val="0"/>
          <w:color w:val="7F7F7F" w:themeColor="text1" w:themeTint="80"/>
        </w:rPr>
        <w:t>reconstruction algorithms</w:t>
      </w:r>
      <w:r w:rsidR="00CF1CB5" w:rsidRPr="00A71A26" w:rsidDel="00CF1CB5">
        <w:rPr>
          <w:rStyle w:val="StyleVisionparagraphC0000000009736A60-contentC0000000009731CD0"/>
          <w:i w:val="0"/>
          <w:color w:val="7F7F7F" w:themeColor="text1" w:themeTint="80"/>
        </w:rPr>
        <w:t xml:space="preserve"> </w:t>
      </w:r>
      <w:r w:rsidR="004B4ADF" w:rsidRPr="00A71A26">
        <w:rPr>
          <w:rStyle w:val="StyleVisionparagraphC0000000009736A60-contentC0000000009731CD0"/>
          <w:i w:val="0"/>
          <w:color w:val="7F7F7F" w:themeColor="text1" w:themeTint="80"/>
        </w:rPr>
        <w:t xml:space="preserve">is </w:t>
      </w:r>
      <w:proofErr w:type="gramStart"/>
      <w:r w:rsidR="004B4ADF" w:rsidRPr="00A71A26">
        <w:rPr>
          <w:rStyle w:val="StyleVisionparagraphC0000000009736A60-contentC0000000009731CD0"/>
          <w:i w:val="0"/>
          <w:color w:val="7F7F7F" w:themeColor="text1" w:themeTint="80"/>
        </w:rPr>
        <w:t>512</w:t>
      </w:r>
      <w:r w:rsidR="00590678" w:rsidRPr="00A71A26">
        <w:rPr>
          <w:rStyle w:val="StyleVisionparagraphC0000000009736A60-contentC0000000009731CD0"/>
          <w:i w:val="0"/>
          <w:color w:val="7F7F7F" w:themeColor="text1" w:themeTint="80"/>
        </w:rPr>
        <w:t>x</w:t>
      </w:r>
      <w:r w:rsidR="004B4ADF" w:rsidRPr="00A71A26">
        <w:rPr>
          <w:rStyle w:val="StyleVisionparagraphC0000000009736A60-contentC0000000009731CD0"/>
          <w:i w:val="0"/>
          <w:color w:val="7F7F7F" w:themeColor="text1" w:themeTint="80"/>
        </w:rPr>
        <w:t>512</w:t>
      </w:r>
      <w:proofErr w:type="gramEnd"/>
      <w:r w:rsidR="004B4ADF" w:rsidRPr="00A71A26">
        <w:rPr>
          <w:rStyle w:val="StyleVisionparagraphC0000000009736A60-contentC0000000009731CD0"/>
          <w:i w:val="0"/>
          <w:color w:val="7F7F7F" w:themeColor="text1" w:themeTint="80"/>
        </w:rPr>
        <w:t xml:space="preserve">.  If it is necessary to expand the field of view to encompass more anatomy, the resulting larger pixels </w:t>
      </w:r>
      <w:r w:rsidR="00046FB3" w:rsidRPr="00A71A26">
        <w:rPr>
          <w:rStyle w:val="StyleVisionparagraphC0000000009736A60-contentC0000000009731CD0"/>
          <w:i w:val="0"/>
          <w:color w:val="7F7F7F" w:themeColor="text1" w:themeTint="80"/>
        </w:rPr>
        <w:t xml:space="preserve">may be </w:t>
      </w:r>
      <w:r w:rsidR="00884722" w:rsidRPr="00A71A26">
        <w:rPr>
          <w:rStyle w:val="StyleVisionparagraphC0000000009736A60-contentC0000000009731CD0"/>
          <w:i w:val="0"/>
          <w:color w:val="7F7F7F" w:themeColor="text1" w:themeTint="80"/>
        </w:rPr>
        <w:t>insufficient</w:t>
      </w:r>
      <w:r w:rsidRPr="00A71A26">
        <w:rPr>
          <w:rStyle w:val="StyleVisionparagraphC0000000009736A60-contentC0000000009731CD0"/>
          <w:i w:val="0"/>
          <w:color w:val="7F7F7F" w:themeColor="text1" w:themeTint="80"/>
        </w:rPr>
        <w:t xml:space="preserve"> to achieve the claim</w:t>
      </w:r>
      <w:r w:rsidR="004B4ADF" w:rsidRPr="00A71A26">
        <w:rPr>
          <w:rStyle w:val="StyleVisionparagraphC0000000009736A60-contentC0000000009731CD0"/>
          <w:i w:val="0"/>
          <w:color w:val="7F7F7F" w:themeColor="text1" w:themeTint="80"/>
        </w:rPr>
        <w:t xml:space="preserve">. </w:t>
      </w:r>
      <w:r w:rsidRPr="00A71A26">
        <w:rPr>
          <w:rStyle w:val="StyleVisionparagraphC0000000009736A60-contentC0000000009731CD0"/>
          <w:i w:val="0"/>
          <w:color w:val="7F7F7F" w:themeColor="text1" w:themeTint="80"/>
        </w:rPr>
        <w:t xml:space="preserve">A targeted reconstruction with a smaller field of view may be necessary, but a reconstruction with that field of view would need to be performed for every </w:t>
      </w:r>
      <w:r w:rsidR="00C43878">
        <w:rPr>
          <w:rStyle w:val="StyleVisionparagraphC0000000009736A60-contentC0000000009731CD0"/>
          <w:i w:val="0"/>
          <w:color w:val="7F7F7F" w:themeColor="text1" w:themeTint="80"/>
        </w:rPr>
        <w:t>encounter</w:t>
      </w:r>
      <w:r w:rsidRPr="00A71A26">
        <w:rPr>
          <w:rStyle w:val="StyleVisionparagraphC0000000009736A60-contentC0000000009731CD0"/>
          <w:i w:val="0"/>
          <w:color w:val="7F7F7F" w:themeColor="text1" w:themeTint="80"/>
        </w:rPr>
        <w:t xml:space="preserve">. </w:t>
      </w:r>
      <w:r w:rsidR="00131804" w:rsidRPr="00A71A26">
        <w:rPr>
          <w:rStyle w:val="StyleVisionparagraphC0000000009736A60-contentC0000000009731CD0"/>
          <w:i w:val="0"/>
          <w:color w:val="7F7F7F" w:themeColor="text1" w:themeTint="80"/>
        </w:rPr>
        <w:t>Pixel Size directly affects voxel size along the subject x-axis and y-axis. Smaller voxels are preferable to reduce part</w:t>
      </w:r>
      <w:r w:rsidR="004B4ADF" w:rsidRPr="00A71A26">
        <w:rPr>
          <w:rStyle w:val="StyleVisionparagraphC0000000009736A60-contentC0000000009731CD0"/>
          <w:i w:val="0"/>
          <w:color w:val="7F7F7F" w:themeColor="text1" w:themeTint="80"/>
        </w:rPr>
        <w:t xml:space="preserve">ial volume effects and </w:t>
      </w:r>
      <w:r w:rsidR="00131804" w:rsidRPr="00A71A26">
        <w:rPr>
          <w:rStyle w:val="StyleVisionparagraphC0000000009736A60-contentC0000000009731CD0"/>
          <w:i w:val="0"/>
          <w:color w:val="7F7F7F" w:themeColor="text1" w:themeTint="80"/>
        </w:rPr>
        <w:t xml:space="preserve">provide higher measurement precision.  </w:t>
      </w:r>
    </w:p>
    <w:p w:rsidR="00721C9C" w:rsidRPr="00A71A26" w:rsidRDefault="004B4ADF"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i w:val="0"/>
          <w:color w:val="7F7F7F" w:themeColor="text1" w:themeTint="80"/>
        </w:rPr>
        <w:t>P</w:t>
      </w:r>
      <w:r w:rsidR="00131804" w:rsidRPr="00A71A26">
        <w:rPr>
          <w:rStyle w:val="StyleVisionparagraphC0000000009736A60-contentC0000000009731CD0"/>
          <w:i w:val="0"/>
          <w:color w:val="7F7F7F" w:themeColor="text1" w:themeTint="80"/>
        </w:rPr>
        <w:t xml:space="preserve">ixel size in each dimension is not the same as </w:t>
      </w:r>
      <w:r w:rsidR="00CF1CB5" w:rsidRPr="00A71A26">
        <w:rPr>
          <w:rStyle w:val="StyleVisionparagraphC0000000009736A60-contentC0000000009731CD0"/>
          <w:i w:val="0"/>
          <w:color w:val="7F7F7F" w:themeColor="text1" w:themeTint="80"/>
        </w:rPr>
        <w:t xml:space="preserve">spatial </w:t>
      </w:r>
      <w:r w:rsidR="00131804" w:rsidRPr="00A71A26">
        <w:rPr>
          <w:rStyle w:val="StyleVisionparagraphC0000000009736A60-contentC0000000009731CD0"/>
          <w:i w:val="0"/>
          <w:color w:val="7F7F7F" w:themeColor="text1" w:themeTint="80"/>
        </w:rPr>
        <w:t>resolution in each dimension</w:t>
      </w:r>
      <w:r w:rsidR="00A14D9A" w:rsidRPr="00A71A26">
        <w:rPr>
          <w:rStyle w:val="StyleVisionparagraphC0000000009736A60-contentC0000000009731CD0"/>
          <w:i w:val="0"/>
          <w:color w:val="7F7F7F" w:themeColor="text1" w:themeTint="80"/>
        </w:rPr>
        <w:t>.</w:t>
      </w:r>
      <w:r w:rsidRPr="00A71A26">
        <w:rPr>
          <w:rStyle w:val="StyleVisionparagraphC0000000009736A60-contentC0000000009731CD0"/>
          <w:i w:val="0"/>
          <w:color w:val="7F7F7F" w:themeColor="text1" w:themeTint="80"/>
        </w:rPr>
        <w:t xml:space="preserve"> </w:t>
      </w:r>
      <w:r w:rsidR="00A14D9A" w:rsidRPr="00A71A26">
        <w:rPr>
          <w:rStyle w:val="StyleVisionparagraphC0000000009736A60-contentC0000000009731CD0"/>
          <w:i w:val="0"/>
          <w:color w:val="7F7F7F" w:themeColor="text1" w:themeTint="80"/>
        </w:rPr>
        <w:t>The spatial</w:t>
      </w:r>
      <w:r w:rsidR="00131804" w:rsidRPr="00A71A26">
        <w:rPr>
          <w:rStyle w:val="StyleVisionparagraphC0000000009736A60-contentC0000000009731CD0"/>
          <w:i w:val="0"/>
          <w:color w:val="7F7F7F" w:themeColor="text1" w:themeTint="80"/>
        </w:rPr>
        <w:t xml:space="preserve"> resolution </w:t>
      </w:r>
      <w:r w:rsidR="00A14D9A" w:rsidRPr="00A71A26">
        <w:rPr>
          <w:rStyle w:val="StyleVisionparagraphC0000000009736A60-contentC0000000009731CD0"/>
          <w:i w:val="0"/>
          <w:color w:val="7F7F7F" w:themeColor="text1" w:themeTint="80"/>
        </w:rPr>
        <w:t>of the reconstructed image depends on a number of additional factors including a</w:t>
      </w:r>
      <w:r w:rsidR="00046FB3" w:rsidRPr="00A71A26">
        <w:rPr>
          <w:rStyle w:val="StyleVisionparagraphC0000000009736A60-contentC0000000009731CD0"/>
          <w:i w:val="0"/>
          <w:color w:val="7F7F7F" w:themeColor="text1" w:themeTint="80"/>
        </w:rPr>
        <w:t xml:space="preserve"> strong </w:t>
      </w:r>
      <w:r w:rsidR="00A14D9A" w:rsidRPr="00A71A26">
        <w:rPr>
          <w:rStyle w:val="StyleVisionparagraphC0000000009736A60-contentC0000000009731CD0"/>
          <w:i w:val="0"/>
          <w:color w:val="7F7F7F" w:themeColor="text1" w:themeTint="80"/>
        </w:rPr>
        <w:t>dependence on</w:t>
      </w:r>
      <w:r w:rsidR="00046FB3" w:rsidRPr="00A71A26">
        <w:rPr>
          <w:rStyle w:val="StyleVisionparagraphC0000000009736A60-contentC0000000009731CD0"/>
          <w:i w:val="0"/>
          <w:color w:val="7F7F7F" w:themeColor="text1" w:themeTint="80"/>
        </w:rPr>
        <w:t xml:space="preserve"> the reconstruction kernel</w:t>
      </w:r>
      <w:r w:rsidR="002709D4" w:rsidRPr="00A71A26">
        <w:rPr>
          <w:rStyle w:val="StyleVisionparagraphC0000000009736A60-contentC0000000009731CD0"/>
          <w:i w:val="0"/>
          <w:color w:val="7F7F7F" w:themeColor="text1" w:themeTint="80"/>
        </w:rPr>
        <w:t xml:space="preserve">, however since the kernel is configured in the protocol, </w:t>
      </w:r>
      <w:r w:rsidR="00001E16" w:rsidRPr="00A71A26">
        <w:rPr>
          <w:rStyle w:val="StyleVisionparagraphC0000000009736A60-contentC0000000009731CD0"/>
          <w:i w:val="0"/>
          <w:color w:val="7F7F7F" w:themeColor="text1" w:themeTint="80"/>
        </w:rPr>
        <w:t>its</w:t>
      </w:r>
      <w:r w:rsidR="002709D4" w:rsidRPr="00A71A26">
        <w:rPr>
          <w:rStyle w:val="StyleVisionparagraphC0000000009736A60-contentC0000000009731CD0"/>
          <w:i w:val="0"/>
          <w:color w:val="7F7F7F" w:themeColor="text1" w:themeTint="80"/>
        </w:rPr>
        <w:t xml:space="preserve"> effect on the spatial resolution will have been evaluated by the f50 requirement </w:t>
      </w:r>
      <w:r w:rsidR="00001E16" w:rsidRPr="00A71A26">
        <w:rPr>
          <w:rStyle w:val="StyleVisionparagraphC0000000009736A60-contentC0000000009731CD0"/>
          <w:i w:val="0"/>
          <w:color w:val="7F7F7F" w:themeColor="text1" w:themeTint="80"/>
        </w:rPr>
        <w:t>when determining conformance</w:t>
      </w:r>
      <w:r w:rsidR="002709D4" w:rsidRPr="00A71A26">
        <w:rPr>
          <w:rStyle w:val="StyleVisionparagraphC0000000009736A60-contentC0000000009731CD0"/>
          <w:i w:val="0"/>
          <w:color w:val="7F7F7F" w:themeColor="text1" w:themeTint="80"/>
        </w:rPr>
        <w:t xml:space="preserve">. </w:t>
      </w:r>
      <w:r w:rsidR="00131804" w:rsidRPr="00A71A26">
        <w:rPr>
          <w:rStyle w:val="StyleVisionparagraphC0000000009736A60-contentC0000000009731CD0"/>
          <w:i w:val="0"/>
          <w:color w:val="7F7F7F" w:themeColor="text1" w:themeTint="80"/>
        </w:rPr>
        <w:t xml:space="preserve"> </w:t>
      </w:r>
      <w:r w:rsidR="003335CC" w:rsidRPr="00A71A26">
        <w:rPr>
          <w:rStyle w:val="StyleVisionparagraphC0000000009736A60-contentC0000000009731CD0"/>
          <w:i w:val="0"/>
          <w:color w:val="7F7F7F" w:themeColor="text1" w:themeTint="80"/>
        </w:rPr>
        <w:t xml:space="preserve">  </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b/>
          <w:i w:val="0"/>
          <w:color w:val="7F7F7F" w:themeColor="text1" w:themeTint="80"/>
        </w:rPr>
        <w:t>Reconstructed Image Thickness</w:t>
      </w:r>
      <w:r w:rsidRPr="00A71A26">
        <w:rPr>
          <w:rStyle w:val="StyleVisionparagraphC00000000097AD4E0-contentC00000000097B3570"/>
          <w:i w:val="0"/>
          <w:color w:val="7F7F7F" w:themeColor="text1" w:themeTint="80"/>
        </w:rPr>
        <w:t xml:space="preserve"> is the nominal width of the reconstructed image along the z-axis (reconstructed image thickness) since the thickness is not technically the same at the middle and at the edges.</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36A60-contentC0000000009731CD0"/>
          <w:b/>
          <w:i w:val="0"/>
          <w:color w:val="7F7F7F" w:themeColor="text1" w:themeTint="80"/>
        </w:rPr>
        <w:t>Reconstructed Image Interval</w:t>
      </w:r>
      <w:r w:rsidRPr="00A71A26">
        <w:rPr>
          <w:rStyle w:val="StyleVisionparagraphC0000000009736A60-contentC0000000009731CD0"/>
          <w:i w:val="0"/>
          <w:color w:val="7F7F7F" w:themeColor="text1" w:themeTint="80"/>
        </w:rPr>
        <w:t xml:space="preserve"> </w:t>
      </w:r>
      <w:r w:rsidRPr="00A71A26">
        <w:rPr>
          <w:rStyle w:val="StyleVisionparagraphC00000000097AD4E0-contentC00000000097B3570"/>
          <w:i w:val="0"/>
          <w:color w:val="7F7F7F" w:themeColor="text1" w:themeTint="80"/>
        </w:rPr>
        <w:t>is the distance between two consecutive reconstructed images.</w:t>
      </w:r>
      <w:r w:rsidRPr="00A71A26">
        <w:rPr>
          <w:rStyle w:val="StyleVisionparagraphC0000000009736A60-contentC0000000009731CD0"/>
          <w:i w:val="0"/>
          <w:color w:val="7F7F7F" w:themeColor="text1" w:themeTint="80"/>
        </w:rPr>
        <w:t xml:space="preserve">  An interval that results in </w:t>
      </w:r>
      <w:proofErr w:type="spellStart"/>
      <w:r w:rsidRPr="00A71A26">
        <w:rPr>
          <w:rStyle w:val="StyleVisionparagraphC0000000009736A60-contentC0000000009731CD0"/>
          <w:i w:val="0"/>
          <w:color w:val="7F7F7F" w:themeColor="text1" w:themeTint="80"/>
        </w:rPr>
        <w:t>discontiguous</w:t>
      </w:r>
      <w:proofErr w:type="spellEnd"/>
      <w:r w:rsidRPr="00A71A26">
        <w:rPr>
          <w:rStyle w:val="StyleVisionparagraphC0000000009736A60-contentC0000000009731CD0"/>
          <w:i w:val="0"/>
          <w:color w:val="7F7F7F" w:themeColor="text1" w:themeTint="80"/>
        </w:rPr>
        <w:t xml:space="preserve"> data is unacceptable as it may “truncate” the spatial extent of the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degrade the identification of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w:t>
      </w:r>
      <w:r w:rsidR="00A321CB">
        <w:rPr>
          <w:rStyle w:val="StyleVisionparagraphC0000000009736A60-contentC0000000009731CD0"/>
          <w:i w:val="0"/>
          <w:color w:val="7F7F7F" w:themeColor="text1" w:themeTint="80"/>
        </w:rPr>
        <w:t>contours</w:t>
      </w:r>
      <w:r w:rsidRPr="00A71A26">
        <w:rPr>
          <w:rStyle w:val="StyleVisionparagraphC0000000009736A60-contentC0000000009731CD0"/>
          <w:i w:val="0"/>
          <w:color w:val="7F7F7F" w:themeColor="text1" w:themeTint="80"/>
        </w:rPr>
        <w:t xml:space="preserve">, confound the precision of measurement for total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w:t>
      </w:r>
      <w:proofErr w:type="spellStart"/>
      <w:r w:rsidR="00C86CC9">
        <w:rPr>
          <w:rStyle w:val="StyleVisionparagraphC0000000009736A60-contentC0000000009731CD0"/>
          <w:i w:val="0"/>
          <w:color w:val="7F7F7F" w:themeColor="text1" w:themeTint="80"/>
        </w:rPr>
        <w:t>measurand</w:t>
      </w:r>
      <w:r w:rsidRPr="00A71A26">
        <w:rPr>
          <w:rStyle w:val="StyleVisionparagraphC0000000009736A60-contentC0000000009731CD0"/>
          <w:i w:val="0"/>
          <w:color w:val="7F7F7F" w:themeColor="text1" w:themeTint="80"/>
        </w:rPr>
        <w:t>s</w:t>
      </w:r>
      <w:proofErr w:type="spellEnd"/>
      <w:r w:rsidRPr="00A71A26">
        <w:rPr>
          <w:rStyle w:val="StyleVisionparagraphC0000000009736A60-contentC0000000009731CD0"/>
          <w:i w:val="0"/>
          <w:color w:val="7F7F7F" w:themeColor="text1" w:themeTint="80"/>
        </w:rPr>
        <w:t xml:space="preserve">, etc.  </w:t>
      </w:r>
      <w:r w:rsidRPr="00A71A26">
        <w:rPr>
          <w:rStyle w:val="StyleVisionparagraphC00000000097AD4E0-contentC00000000097B3570"/>
          <w:i w:val="0"/>
          <w:color w:val="7F7F7F" w:themeColor="text1" w:themeTint="80"/>
        </w:rPr>
        <w:t>Decisions about overlap (having an interval that is less than the nominal reconstructed slice thickness) need to consider the technical requirements of the clinical trial, including effects on measurement, throughput, image analysis time, and storage requirements.</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i w:val="0"/>
          <w:color w:val="7F7F7F" w:themeColor="text1" w:themeTint="80"/>
        </w:rPr>
        <w:t xml:space="preserve">Reconstructing datasets with </w:t>
      </w:r>
      <w:r w:rsidRPr="00A71A26">
        <w:rPr>
          <w:rStyle w:val="StyleVisionparagraphC00000000097AD4E0-contentC00000000097B3570"/>
          <w:b/>
          <w:i w:val="0"/>
          <w:color w:val="7F7F7F" w:themeColor="text1" w:themeTint="80"/>
        </w:rPr>
        <w:t>overlap</w:t>
      </w:r>
      <w:r w:rsidRPr="00A71A26">
        <w:rPr>
          <w:rStyle w:val="StyleVisionparagraphC00000000097AD4E0-contentC00000000097B3570"/>
          <w:i w:val="0"/>
          <w:color w:val="7F7F7F" w:themeColor="text1" w:themeTint="80"/>
        </w:rPr>
        <w:t xml:space="preserve">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kernel, slice thickness and intervals can be reconstructed from the same acquisition (raw projection data) and therefore no additional radiation exposure is needed.  </w:t>
      </w:r>
    </w:p>
    <w:p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b/>
          <w:i w:val="0"/>
          <w:color w:val="7F7F7F" w:themeColor="text1" w:themeTint="80"/>
        </w:rPr>
        <w:t>Reconstruction Characteristics</w:t>
      </w:r>
      <w:r w:rsidRPr="00A71A26">
        <w:rPr>
          <w:rStyle w:val="StyleVisionparagraphC00000000097AD4E0-contentC00000000097B3570"/>
          <w:i w:val="0"/>
          <w:color w:val="7F7F7F" w:themeColor="text1" w:themeTint="80"/>
        </w:rPr>
        <w:t xml:space="preserve"> influence the texture and the appearance of </w:t>
      </w:r>
      <w:r w:rsidR="00054D17" w:rsidRPr="00A71A26">
        <w:rPr>
          <w:rStyle w:val="StyleVisionparagraphC00000000097AD4E0-contentC00000000097B3570"/>
          <w:i w:val="0"/>
          <w:color w:val="7F7F7F" w:themeColor="text1" w:themeTint="80"/>
        </w:rPr>
        <w:t>lesion</w:t>
      </w:r>
      <w:r w:rsidRPr="00A71A26">
        <w:rPr>
          <w:rStyle w:val="StyleVisionparagraphC00000000097AD4E0-contentC00000000097B3570"/>
          <w:i w:val="0"/>
          <w:color w:val="7F7F7F" w:themeColor="text1" w:themeTint="80"/>
        </w:rPr>
        <w:t xml:space="preserve">s in the reconstructed images, which may influence measurements.  A softer kernel can reduce noise at the expense of spatial resolution. An enhancing kernel can improve resolving power at the expense of increased noise.  Kernel characteristics also interact with acquisition parameters and reconstruction algorithm types; a sharper kernel in a low-dose scan might make a greater difference with an FBP Algorithm than with an Iterative Algorithm.  The characteristics of different tissues (e.g. lung) may call for the use of different kernels, and implementers are encouraged to use kernels suitable for the anatomic region and tissue imaged.  The use of multiple kernels in a single study is not prohibited by the specification below, but any given </w:t>
      </w:r>
      <w:r w:rsidR="00054D17" w:rsidRPr="00A71A26">
        <w:rPr>
          <w:rStyle w:val="StyleVisionparagraphC00000000097AD4E0-contentC00000000097B3570"/>
          <w:i w:val="0"/>
          <w:color w:val="7F7F7F" w:themeColor="text1" w:themeTint="80"/>
        </w:rPr>
        <w:t>lesion</w:t>
      </w:r>
      <w:r w:rsidRPr="00A71A26">
        <w:rPr>
          <w:rStyle w:val="StyleVisionparagraphC00000000097AD4E0-contentC00000000097B3570"/>
          <w:i w:val="0"/>
          <w:color w:val="7F7F7F" w:themeColor="text1" w:themeTint="80"/>
        </w:rPr>
        <w:t xml:space="preserve"> must be measured on images reconstructed using consistent kernels at each </w:t>
      </w:r>
      <w:r w:rsidR="00C43878">
        <w:rPr>
          <w:rStyle w:val="StyleVisionparagraphC00000000097AD4E0-contentC00000000097B3570"/>
          <w:i w:val="0"/>
          <w:color w:val="7F7F7F" w:themeColor="text1" w:themeTint="80"/>
        </w:rPr>
        <w:t>encounter</w:t>
      </w:r>
      <w:r w:rsidRPr="00A71A26">
        <w:rPr>
          <w:rStyle w:val="StyleVisionparagraphC00000000097AD4E0-contentC00000000097B3570"/>
          <w:i w:val="0"/>
          <w:color w:val="7F7F7F" w:themeColor="text1" w:themeTint="80"/>
        </w:rPr>
        <w:t>.</w:t>
      </w:r>
    </w:p>
    <w:p w:rsidR="00CB47E6" w:rsidRPr="00713EA5" w:rsidRDefault="00AF1BF3" w:rsidP="00713EA5">
      <w:pPr>
        <w:pStyle w:val="Heading3"/>
        <w:spacing w:after="120"/>
        <w:rPr>
          <w:rStyle w:val="SubtleReference"/>
          <w:color w:val="auto"/>
          <w:sz w:val="24"/>
        </w:rPr>
      </w:pPr>
      <w:bookmarkStart w:id="39" w:name="_Toc528020266"/>
      <w:r w:rsidRPr="00713EA5">
        <w:rPr>
          <w:rStyle w:val="SubtleReference"/>
          <w:color w:val="auto"/>
          <w:sz w:val="24"/>
        </w:rPr>
        <w:t>Specification</w:t>
      </w:r>
      <w:bookmarkEnd w:id="39"/>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28"/>
        <w:gridCol w:w="1601"/>
        <w:gridCol w:w="5368"/>
        <w:gridCol w:w="1903"/>
      </w:tblGrid>
      <w:tr w:rsidR="00A71A26" w:rsidRPr="00A71A26" w:rsidTr="004623CE">
        <w:trPr>
          <w:tblHeader/>
          <w:tblCellSpacing w:w="7" w:type="dxa"/>
        </w:trPr>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0" w:type="auto"/>
          </w:tcPr>
          <w:p w:rsidR="00DF0A38" w:rsidRPr="00A71A26" w:rsidRDefault="00745932"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c>
          <w:tcPr>
            <w:tcW w:w="0" w:type="auto"/>
          </w:tcPr>
          <w:p w:rsidR="00DF0A38" w:rsidRPr="00A71A26" w:rsidRDefault="00DF0A38"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DICOM Tag</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Reconstruction Protocol</w:t>
            </w:r>
          </w:p>
        </w:tc>
        <w:tc>
          <w:tcPr>
            <w:tcW w:w="0" w:type="auto"/>
          </w:tcPr>
          <w:p w:rsidR="00DF0A38" w:rsidRPr="00A71A26" w:rsidRDefault="00ED473A" w:rsidP="004623CE">
            <w:pPr>
              <w:spacing w:line="192" w:lineRule="auto"/>
              <w:rPr>
                <w:color w:val="7F7F7F" w:themeColor="text1" w:themeTint="80"/>
                <w:sz w:val="22"/>
              </w:rPr>
            </w:pPr>
            <w:r>
              <w:rPr>
                <w:color w:val="7F7F7F" w:themeColor="text1" w:themeTint="80"/>
                <w:sz w:val="22"/>
              </w:rPr>
              <w:t>Imaging Physician</w:t>
            </w:r>
          </w:p>
        </w:tc>
        <w:tc>
          <w:tcPr>
            <w:tcW w:w="0" w:type="auto"/>
          </w:tcPr>
          <w:p w:rsidR="00DF0A38" w:rsidRPr="00A71A26" w:rsidRDefault="00DF0A38" w:rsidP="004623CE">
            <w:pPr>
              <w:spacing w:line="192" w:lineRule="auto"/>
              <w:rPr>
                <w:rStyle w:val="StyleVisiontextC00000000097371F0"/>
                <w:i w:val="0"/>
                <w:color w:val="7F7F7F" w:themeColor="text1" w:themeTint="80"/>
                <w:sz w:val="22"/>
              </w:rPr>
            </w:pPr>
            <w:r w:rsidRPr="00A71A26">
              <w:rPr>
                <w:rStyle w:val="StyleVisiontextC00000000097371F0"/>
                <w:i w:val="0"/>
                <w:color w:val="7F7F7F" w:themeColor="text1" w:themeTint="80"/>
                <w:sz w:val="22"/>
              </w:rPr>
              <w:t>Shall prepare a protocol to meet the specifications in this table.</w:t>
            </w:r>
          </w:p>
          <w:p w:rsidR="00DF0A38" w:rsidRPr="00A71A26" w:rsidRDefault="00DF0A38" w:rsidP="004623CE">
            <w:pPr>
              <w:spacing w:line="192" w:lineRule="auto"/>
              <w:rPr>
                <w:color w:val="7F7F7F" w:themeColor="text1" w:themeTint="80"/>
                <w:sz w:val="22"/>
              </w:rPr>
            </w:pPr>
            <w:r w:rsidRPr="00A71A26">
              <w:rPr>
                <w:rStyle w:val="StyleVisiontextC00000000097371F0"/>
                <w:i w:val="0"/>
                <w:color w:val="7F7F7F" w:themeColor="text1" w:themeTint="80"/>
                <w:sz w:val="22"/>
              </w:rPr>
              <w:t>Shall ensure technologists have been trained on the requirements of this profile.</w:t>
            </w:r>
          </w:p>
        </w:tc>
        <w:tc>
          <w:tcPr>
            <w:tcW w:w="0" w:type="auto"/>
          </w:tcPr>
          <w:p w:rsidR="00DF0A38" w:rsidRPr="00A71A26" w:rsidRDefault="00DF0A38" w:rsidP="004623CE">
            <w:pPr>
              <w:spacing w:line="192" w:lineRule="auto"/>
              <w:rPr>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color w:val="7F7F7F" w:themeColor="text1" w:themeTint="80"/>
                <w:sz w:val="22"/>
              </w:rPr>
              <w:t>Reconstructed Image Thickness</w:t>
            </w:r>
          </w:p>
        </w:tc>
        <w:tc>
          <w:tcPr>
            <w:tcW w:w="0" w:type="auto"/>
          </w:tcPr>
          <w:p w:rsidR="00DF0A38" w:rsidRPr="00A71A26" w:rsidRDefault="00ED473A" w:rsidP="004623CE">
            <w:pPr>
              <w:spacing w:line="192" w:lineRule="auto"/>
              <w:rPr>
                <w:rStyle w:val="StyleVisiontablecellC00000000097372A0-contentC0000000009732010"/>
                <w:i w:val="0"/>
                <w:color w:val="7F7F7F" w:themeColor="text1" w:themeTint="80"/>
                <w:sz w:val="22"/>
              </w:rPr>
            </w:pPr>
            <w:r>
              <w:rPr>
                <w:rStyle w:val="StyleVisiontablecellC00000000097372A0-contentC0000000009732010"/>
                <w:i w:val="0"/>
                <w:color w:val="7F7F7F" w:themeColor="text1" w:themeTint="80"/>
                <w:sz w:val="22"/>
              </w:rPr>
              <w:t>Imaging Physicia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set to between 0.5mm and </w:t>
            </w:r>
            <w:r w:rsidRPr="00A71A26">
              <w:rPr>
                <w:rStyle w:val="StyleVisiontablecellC00000000097AE140-contentC00000000097B3BF0"/>
                <w:i w:val="0"/>
                <w:color w:val="7F7F7F" w:themeColor="text1" w:themeTint="80"/>
                <w:sz w:val="22"/>
              </w:rPr>
              <w:t>2.5mm (inclusiv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lice Thickness (0018,0050)</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307B0"/>
                <w:i w:val="0"/>
                <w:color w:val="7F7F7F" w:themeColor="text1" w:themeTint="80"/>
                <w:sz w:val="22"/>
              </w:rPr>
            </w:pPr>
            <w:r w:rsidRPr="00A71A26">
              <w:rPr>
                <w:rStyle w:val="StyleVisioncontentC00000000097B3710"/>
                <w:i w:val="0"/>
                <w:color w:val="7F7F7F" w:themeColor="text1" w:themeTint="80"/>
                <w:sz w:val="22"/>
              </w:rPr>
              <w:t>Reconstructed Image Interval</w:t>
            </w:r>
          </w:p>
        </w:tc>
        <w:tc>
          <w:tcPr>
            <w:tcW w:w="0" w:type="auto"/>
          </w:tcPr>
          <w:p w:rsidR="00DF0A38" w:rsidRPr="00A71A26" w:rsidRDefault="00ED473A" w:rsidP="004623CE">
            <w:pPr>
              <w:spacing w:line="192" w:lineRule="auto"/>
              <w:rPr>
                <w:rStyle w:val="StyleVisiontablecellC00000000097372A0-contentC0000000009732010"/>
                <w:i w:val="0"/>
                <w:color w:val="7F7F7F" w:themeColor="text1" w:themeTint="80"/>
                <w:sz w:val="22"/>
              </w:rPr>
            </w:pPr>
            <w:r>
              <w:rPr>
                <w:rStyle w:val="StyleVisiontablecellC00000000097372A0-contentC0000000009732010"/>
                <w:i w:val="0"/>
                <w:color w:val="7F7F7F" w:themeColor="text1" w:themeTint="80"/>
                <w:sz w:val="22"/>
              </w:rPr>
              <w:t>Imaging Physicia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sidDel="008D18ED">
              <w:rPr>
                <w:rStyle w:val="StyleVisiontablecellC00000000097372A0-contentC0000000009732010"/>
                <w:i w:val="0"/>
                <w:color w:val="7F7F7F" w:themeColor="text1" w:themeTint="80"/>
                <w:sz w:val="22"/>
              </w:rPr>
              <w:t xml:space="preserve"> </w:t>
            </w:r>
            <w:r w:rsidRPr="00A71A26">
              <w:rPr>
                <w:rStyle w:val="StyleVisiontablecellC00000000097ADD20-contentC00000000097B38B0"/>
                <w:i w:val="0"/>
                <w:color w:val="7F7F7F" w:themeColor="text1" w:themeTint="80"/>
                <w:sz w:val="22"/>
              </w:rPr>
              <w:t>the Reconstructed Image Thickness (i.e. no gap, may have overlap).</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pacing Between Slices (0018,0088)</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B3710"/>
                <w:i w:val="0"/>
                <w:color w:val="7F7F7F" w:themeColor="text1" w:themeTint="80"/>
                <w:sz w:val="22"/>
              </w:rPr>
            </w:pPr>
            <w:r w:rsidRPr="00A71A26">
              <w:rPr>
                <w:rStyle w:val="StyleVisioncontentC000000000974CA50"/>
                <w:i w:val="0"/>
                <w:color w:val="7F7F7F" w:themeColor="text1" w:themeTint="80"/>
                <w:sz w:val="22"/>
              </w:rPr>
              <w:t>In-plane Spatial Resolu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Physicist</w:t>
            </w:r>
            <w:r w:rsidRPr="00A71A26">
              <w:rPr>
                <w:rStyle w:val="StyleVisiontablecellC00000000097372A0-contentC0000000009732010"/>
                <w:i w:val="0"/>
                <w:color w:val="7F7F7F" w:themeColor="text1" w:themeTint="80"/>
                <w:sz w:val="22"/>
              </w:rPr>
              <w:br/>
            </w:r>
          </w:p>
        </w:tc>
        <w:tc>
          <w:tcPr>
            <w:tcW w:w="0" w:type="auto"/>
          </w:tcPr>
          <w:p w:rsidR="00DF0A38" w:rsidRPr="00A71A26" w:rsidRDefault="00DF0A38" w:rsidP="004623CE">
            <w:pPr>
              <w:spacing w:line="192" w:lineRule="auto"/>
              <w:rPr>
                <w:rStyle w:val="StyleVisionparagraphC0000000009738E20-contentC000000000974C8B0"/>
                <w:i w:val="0"/>
                <w:color w:val="7F7F7F" w:themeColor="text1" w:themeTint="80"/>
                <w:sz w:val="22"/>
              </w:rPr>
            </w:pPr>
            <w:r w:rsidRPr="00A71A26">
              <w:rPr>
                <w:rStyle w:val="StyleVisiontablecellC00000000097372A0-contentC0000000009732010"/>
                <w:i w:val="0"/>
                <w:color w:val="7F7F7F" w:themeColor="text1" w:themeTint="80"/>
                <w:sz w:val="22"/>
              </w:rPr>
              <w:t>Shall validate that the protocol achieves an f50 value that is between 0.3 mm</w:t>
            </w:r>
            <w:r w:rsidRPr="00A71A26">
              <w:rPr>
                <w:rStyle w:val="StyleVisiontablecellC00000000097372A0-contentC0000000009732010"/>
                <w:i w:val="0"/>
                <w:color w:val="7F7F7F" w:themeColor="text1" w:themeTint="80"/>
                <w:sz w:val="22"/>
                <w:vertAlign w:val="superscript"/>
              </w:rPr>
              <w:t>-1</w:t>
            </w:r>
            <w:r w:rsidRPr="00A71A26">
              <w:rPr>
                <w:rStyle w:val="StyleVisiontablecellC00000000097372A0-contentC0000000009732010"/>
                <w:i w:val="0"/>
                <w:color w:val="7F7F7F" w:themeColor="text1" w:themeTint="80"/>
                <w:sz w:val="22"/>
              </w:rPr>
              <w:t xml:space="preserve"> and 0.5 mm</w:t>
            </w:r>
            <w:r w:rsidRPr="00A71A26">
              <w:rPr>
                <w:rStyle w:val="StyleVisiontablecellC00000000097372A0-contentC0000000009732010"/>
                <w:i w:val="0"/>
                <w:color w:val="7F7F7F" w:themeColor="text1" w:themeTint="80"/>
                <w:sz w:val="22"/>
                <w:vertAlign w:val="superscript"/>
              </w:rPr>
              <w:t>-1</w:t>
            </w:r>
            <w:r w:rsidRPr="00A71A26">
              <w:rPr>
                <w:color w:val="7F7F7F" w:themeColor="text1" w:themeTint="80"/>
                <w:sz w:val="22"/>
              </w:rPr>
              <w:t xml:space="preserve"> </w:t>
            </w:r>
            <w:r w:rsidRPr="00A71A26">
              <w:rPr>
                <w:rStyle w:val="StyleVisiontablecellC0000000009739660-contentC000000000974CBF0"/>
                <w:i w:val="0"/>
                <w:color w:val="7F7F7F" w:themeColor="text1" w:themeTint="80"/>
                <w:sz w:val="22"/>
              </w:rPr>
              <w:t>for both air and soft tissue edges.</w:t>
            </w:r>
          </w:p>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paragraphC0000000009738E20-contentC000000000974C8B0"/>
                <w:i w:val="0"/>
                <w:color w:val="7F7F7F" w:themeColor="text1" w:themeTint="80"/>
                <w:sz w:val="22"/>
              </w:rPr>
              <w:t>See section 4.1. Assessment Procedure: In-plane Spatial Resolu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B3710"/>
                <w:i w:val="0"/>
                <w:color w:val="7F7F7F" w:themeColor="text1" w:themeTint="80"/>
                <w:sz w:val="22"/>
              </w:rPr>
            </w:pPr>
            <w:r w:rsidRPr="00A71A26">
              <w:rPr>
                <w:rStyle w:val="StyleVisioncontentC000000000974CA50"/>
                <w:i w:val="0"/>
                <w:color w:val="7F7F7F" w:themeColor="text1" w:themeTint="80"/>
                <w:sz w:val="22"/>
              </w:rPr>
              <w:t xml:space="preserve">Voxel Noise </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Physicist</w:t>
            </w:r>
            <w:r w:rsidRPr="00A71A26">
              <w:rPr>
                <w:rStyle w:val="StyleVisiontablecellC00000000097372A0-contentC0000000009732010"/>
                <w:i w:val="0"/>
                <w:color w:val="7F7F7F" w:themeColor="text1" w:themeTint="80"/>
                <w:sz w:val="22"/>
              </w:rPr>
              <w:br/>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validate that the protocol achieves: </w:t>
            </w:r>
          </w:p>
          <w:p w:rsidR="00DF0A38" w:rsidRPr="00A71A26" w:rsidRDefault="00DF0A38" w:rsidP="004623CE">
            <w:pPr>
              <w:pStyle w:val="ListParagraph"/>
              <w:numPr>
                <w:ilvl w:val="0"/>
                <w:numId w:val="13"/>
              </w:numPr>
              <w:spacing w:line="192" w:lineRule="auto"/>
              <w:contextualSpacing w:val="0"/>
              <w:rPr>
                <w:rStyle w:val="StyleVisiontablecellC0000000009739660-contentC000000000974CBF0"/>
                <w:i w:val="0"/>
                <w:color w:val="7F7F7F" w:themeColor="text1" w:themeTint="80"/>
                <w:sz w:val="22"/>
              </w:rPr>
            </w:pPr>
            <w:proofErr w:type="gramStart"/>
            <w:r w:rsidRPr="00A71A26">
              <w:rPr>
                <w:rStyle w:val="StyleVisiontablecellC00000000097372A0-contentC0000000009732010"/>
                <w:i w:val="0"/>
                <w:color w:val="7F7F7F" w:themeColor="text1" w:themeTint="80"/>
                <w:sz w:val="22"/>
              </w:rPr>
              <w:t>a</w:t>
            </w:r>
            <w:proofErr w:type="gramEnd"/>
            <w:r w:rsidRPr="00A71A26">
              <w:rPr>
                <w:rStyle w:val="StyleVisiontablecellC00000000097372A0-contentC0000000009732010"/>
                <w:i w:val="0"/>
                <w:color w:val="7F7F7F" w:themeColor="text1" w:themeTint="80"/>
                <w:sz w:val="22"/>
              </w:rPr>
              <w:t xml:space="preserve"> standard deviation that is &lt; 60HU</w:t>
            </w:r>
            <w:r w:rsidRPr="00A71A26">
              <w:rPr>
                <w:rStyle w:val="StyleVisiontablecellC0000000009739660-contentC000000000974CBF0"/>
                <w:i w:val="0"/>
                <w:color w:val="7F7F7F" w:themeColor="text1" w:themeTint="80"/>
                <w:sz w:val="22"/>
              </w:rPr>
              <w:t xml:space="preserve">. </w:t>
            </w:r>
          </w:p>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9660-contentC000000000974CBF0"/>
                <w:i w:val="0"/>
                <w:color w:val="7F7F7F" w:themeColor="text1" w:themeTint="80"/>
                <w:sz w:val="22"/>
              </w:rPr>
              <w:t xml:space="preserve">See </w:t>
            </w:r>
            <w:r w:rsidRPr="00A71A26">
              <w:rPr>
                <w:rStyle w:val="StyleVisionparagraphC0000000009738E20-contentC000000000974C8B0"/>
                <w:i w:val="0"/>
                <w:color w:val="7F7F7F" w:themeColor="text1" w:themeTint="80"/>
                <w:sz w:val="22"/>
              </w:rPr>
              <w:t xml:space="preserve">section </w:t>
            </w:r>
            <w:r w:rsidRPr="00A71A26">
              <w:rPr>
                <w:rStyle w:val="StyleVisiontablecellC0000000009739660-contentC000000000974CBF0"/>
                <w:i w:val="0"/>
                <w:color w:val="7F7F7F" w:themeColor="text1" w:themeTint="80"/>
                <w:sz w:val="22"/>
              </w:rPr>
              <w:t>4.2. Assessment Procedure: Voxel Nois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Reconstruction Protocol</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hall be capable of performing reconstructions and producing images with all the parameters set as specified "Protocol Design Specifica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Image Header</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color w:val="7F7F7F" w:themeColor="text1" w:themeTint="80"/>
                <w:sz w:val="22"/>
              </w:rPr>
              <w:t xml:space="preserve">Shall record in the DICOM image header the actual values for the tags listed in the DICOM Tag column </w:t>
            </w:r>
            <w:r w:rsidRPr="00A71A26">
              <w:rPr>
                <w:rStyle w:val="StyleVisiontablecellC00000000097372A0-contentC0000000009732010"/>
                <w:i w:val="0"/>
                <w:color w:val="7F7F7F" w:themeColor="text1" w:themeTint="80"/>
                <w:sz w:val="22"/>
              </w:rPr>
              <w:t xml:space="preserve">"Protocol Design Specification" </w:t>
            </w:r>
            <w:r w:rsidRPr="00A71A26">
              <w:rPr>
                <w:color w:val="7F7F7F" w:themeColor="text1" w:themeTint="80"/>
                <w:sz w:val="22"/>
              </w:rPr>
              <w:t>as well as the model-specific Reconstruction Software parameters utilized to achieve conformance.</w:t>
            </w:r>
          </w:p>
        </w:tc>
        <w:tc>
          <w:tcPr>
            <w:tcW w:w="0" w:type="auto"/>
          </w:tcPr>
          <w:p w:rsidR="00DF0A38" w:rsidRPr="00A71A26" w:rsidRDefault="00DF0A38" w:rsidP="004623CE">
            <w:pPr>
              <w:spacing w:line="192" w:lineRule="auto"/>
              <w:rPr>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4CA50"/>
                <w:i w:val="0"/>
                <w:color w:val="7F7F7F" w:themeColor="text1" w:themeTint="80"/>
                <w:sz w:val="22"/>
              </w:rPr>
              <w:t>Reconstruction Protoco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extC00000000097395B0"/>
                <w:i w:val="0"/>
                <w:color w:val="7F7F7F" w:themeColor="text1" w:themeTint="80"/>
                <w:sz w:val="22"/>
              </w:rPr>
            </w:pPr>
            <w:r w:rsidRPr="00A71A26">
              <w:rPr>
                <w:rStyle w:val="StyleVisiontablecellC00000000097372A0-contentC0000000009732010"/>
                <w:i w:val="0"/>
                <w:color w:val="7F7F7F" w:themeColor="text1" w:themeTint="80"/>
                <w:sz w:val="22"/>
              </w:rPr>
              <w:t>Shall select a protocol that has been previously prepared and validated for this purpos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color w:val="7F7F7F" w:themeColor="text1" w:themeTint="80"/>
                <w:sz w:val="22"/>
              </w:rPr>
              <w:t>Reconstructed Image Thickness</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set to between 0.5mm and </w:t>
            </w:r>
            <w:r w:rsidRPr="00A71A26">
              <w:rPr>
                <w:rStyle w:val="StyleVisiontablecellC00000000097AE140-contentC00000000097B3BF0"/>
                <w:i w:val="0"/>
                <w:color w:val="7F7F7F" w:themeColor="text1" w:themeTint="80"/>
                <w:sz w:val="22"/>
              </w:rPr>
              <w:t>2.5mm (inclusive)</w:t>
            </w:r>
            <w:r w:rsidR="00631329" w:rsidRPr="00A71A26">
              <w:rPr>
                <w:rStyle w:val="StyleVisiontablecellC00000000097AE140-contentC00000000097B3BF0"/>
                <w:i w:val="0"/>
                <w:color w:val="7F7F7F" w:themeColor="text1" w:themeTint="80"/>
                <w:sz w:val="22"/>
              </w:rPr>
              <w:t xml:space="preserve"> </w:t>
            </w:r>
            <w:r w:rsidRPr="00A71A26">
              <w:rPr>
                <w:rStyle w:val="StyleVisiontablecellC00000000097AE140-contentC00000000097B3BF0"/>
                <w:i w:val="0"/>
                <w:color w:val="7F7F7F" w:themeColor="text1" w:themeTint="80"/>
                <w:sz w:val="22"/>
              </w:rPr>
              <w:t>if not set in the protoco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B3710"/>
                <w:i w:val="0"/>
                <w:color w:val="7F7F7F" w:themeColor="text1" w:themeTint="80"/>
                <w:sz w:val="22"/>
              </w:rPr>
              <w:t>Reconstructed Image Interval</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sidDel="008D18ED">
              <w:rPr>
                <w:rStyle w:val="StyleVisiontablecellC00000000097372A0-contentC0000000009732010"/>
                <w:i w:val="0"/>
                <w:color w:val="7F7F7F" w:themeColor="text1" w:themeTint="80"/>
                <w:sz w:val="22"/>
              </w:rPr>
              <w:t xml:space="preserve"> </w:t>
            </w:r>
            <w:r w:rsidRPr="00A71A26">
              <w:rPr>
                <w:rStyle w:val="StyleVisiontablecellC00000000097ADD20-contentC00000000097B38B0"/>
                <w:i w:val="0"/>
                <w:color w:val="7F7F7F" w:themeColor="text1" w:themeTint="80"/>
                <w:sz w:val="22"/>
              </w:rPr>
              <w:t xml:space="preserve">the Reconstructed Image Thickness (i.e. no gap, may have overlap) </w:t>
            </w:r>
            <w:r w:rsidRPr="00A71A26">
              <w:rPr>
                <w:rStyle w:val="StyleVisionparagraphC0000000009738E20-contentC000000000974C8B0"/>
                <w:i w:val="0"/>
                <w:color w:val="7F7F7F" w:themeColor="text1" w:themeTint="80"/>
                <w:sz w:val="22"/>
              </w:rPr>
              <w:t>and consistent with baseline</w:t>
            </w:r>
            <w:r w:rsidRPr="00A71A26">
              <w:rPr>
                <w:rStyle w:val="StyleVisiontablecellC00000000097ADD20-contentC00000000097B38B0"/>
                <w:i w:val="0"/>
                <w:color w:val="7F7F7F" w:themeColor="text1" w:themeTint="80"/>
                <w:sz w:val="22"/>
              </w:rPr>
              <w: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74CA50"/>
                <w:i w:val="0"/>
                <w:color w:val="7F7F7F" w:themeColor="text1" w:themeTint="80"/>
                <w:sz w:val="22"/>
              </w:rPr>
            </w:pPr>
            <w:r w:rsidRPr="00A71A26">
              <w:rPr>
                <w:rStyle w:val="StyleVisioncontentC0000000009731E70"/>
                <w:i w:val="0"/>
                <w:color w:val="7F7F7F" w:themeColor="text1" w:themeTint="80"/>
                <w:sz w:val="22"/>
              </w:rPr>
              <w:t>Reconstruction</w:t>
            </w:r>
            <w:r w:rsidRPr="00A71A26">
              <w:rPr>
                <w:rStyle w:val="StyleVisioncontentC0000000009731E70"/>
                <w:i w:val="0"/>
                <w:color w:val="7F7F7F" w:themeColor="text1" w:themeTint="80"/>
                <w:sz w:val="22"/>
              </w:rPr>
              <w:br/>
              <w:t>Field of View</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ensure the Field of View spans at least the full extent of the thoracic and abdominal cavity, but not substantially greater than that. </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Reconstruction Field of View</w:t>
            </w:r>
            <w:r w:rsidRPr="00A71A26">
              <w:rPr>
                <w:color w:val="7F7F7F" w:themeColor="text1" w:themeTint="80"/>
                <w:sz w:val="22"/>
              </w:rPr>
              <w:t xml:space="preserve"> </w:t>
            </w:r>
            <w:r w:rsidRPr="00A71A26">
              <w:rPr>
                <w:rStyle w:val="StyleVisiontablecellC00000000097372A0-contentC0000000009732010"/>
                <w:i w:val="0"/>
                <w:color w:val="7F7F7F" w:themeColor="text1" w:themeTint="80"/>
                <w:sz w:val="22"/>
              </w:rPr>
              <w:t>(0018,9317)</w:t>
            </w: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Reconstruction Protocol</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hall be capable of performing reconstructions and producing images with all the parameters set as specified "Protocol Design Specification".</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p>
        </w:tc>
      </w:tr>
      <w:tr w:rsidR="00A71A26" w:rsidRPr="00A71A26" w:rsidTr="004623CE">
        <w:trPr>
          <w:tblCellSpacing w:w="7" w:type="dxa"/>
        </w:trPr>
        <w:tc>
          <w:tcPr>
            <w:tcW w:w="0" w:type="auto"/>
          </w:tcPr>
          <w:p w:rsidR="00DF0A38" w:rsidRPr="00A71A26" w:rsidRDefault="00DF0A38" w:rsidP="004623CE">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Image Header</w:t>
            </w:r>
          </w:p>
        </w:tc>
        <w:tc>
          <w:tcPr>
            <w:tcW w:w="0" w:type="auto"/>
          </w:tcPr>
          <w:p w:rsidR="00DF0A38" w:rsidRPr="00A71A26" w:rsidRDefault="00DF0A38" w:rsidP="004623CE">
            <w:pPr>
              <w:spacing w:line="192" w:lineRule="auto"/>
              <w:rPr>
                <w:color w:val="7F7F7F" w:themeColor="text1" w:themeTint="80"/>
                <w:sz w:val="22"/>
              </w:rPr>
            </w:pPr>
            <w:r w:rsidRPr="00A71A26">
              <w:rPr>
                <w:color w:val="7F7F7F" w:themeColor="text1" w:themeTint="80"/>
                <w:sz w:val="22"/>
              </w:rPr>
              <w:t>Reconstruction Software</w:t>
            </w:r>
          </w:p>
        </w:tc>
        <w:tc>
          <w:tcPr>
            <w:tcW w:w="0" w:type="auto"/>
          </w:tcPr>
          <w:p w:rsidR="00DF0A38" w:rsidRPr="00A71A26" w:rsidRDefault="00DF0A38" w:rsidP="004623CE">
            <w:pPr>
              <w:spacing w:line="192" w:lineRule="auto"/>
              <w:rPr>
                <w:rStyle w:val="StyleVisiontablecellC00000000097372A0-contentC0000000009732010"/>
                <w:i w:val="0"/>
                <w:color w:val="7F7F7F" w:themeColor="text1" w:themeTint="80"/>
                <w:sz w:val="22"/>
              </w:rPr>
            </w:pPr>
            <w:r w:rsidRPr="00A71A26">
              <w:rPr>
                <w:color w:val="7F7F7F" w:themeColor="text1" w:themeTint="80"/>
                <w:sz w:val="22"/>
              </w:rPr>
              <w:t xml:space="preserve">Shall record in the DICOM image header the actual values for the tags listed in the DICOM Tag column </w:t>
            </w:r>
            <w:r w:rsidRPr="00A71A26">
              <w:rPr>
                <w:rStyle w:val="StyleVisiontablecellC00000000097372A0-contentC0000000009732010"/>
                <w:i w:val="0"/>
                <w:color w:val="7F7F7F" w:themeColor="text1" w:themeTint="80"/>
                <w:sz w:val="22"/>
              </w:rPr>
              <w:t xml:space="preserve">"Protocol Design Specification" </w:t>
            </w:r>
            <w:r w:rsidRPr="00A71A26">
              <w:rPr>
                <w:color w:val="7F7F7F" w:themeColor="text1" w:themeTint="80"/>
                <w:sz w:val="22"/>
              </w:rPr>
              <w:t>as well as the model-specific Reconstruction Software parameters utilized to achieve conformance.</w:t>
            </w:r>
          </w:p>
        </w:tc>
        <w:tc>
          <w:tcPr>
            <w:tcW w:w="0" w:type="auto"/>
          </w:tcPr>
          <w:p w:rsidR="00DF0A38" w:rsidRPr="00A71A26" w:rsidRDefault="00DF0A38" w:rsidP="004623CE">
            <w:pPr>
              <w:spacing w:line="192" w:lineRule="auto"/>
              <w:rPr>
                <w:color w:val="7F7F7F" w:themeColor="text1" w:themeTint="80"/>
                <w:sz w:val="22"/>
              </w:rPr>
            </w:pPr>
          </w:p>
        </w:tc>
      </w:tr>
    </w:tbl>
    <w:p w:rsidR="0031065F" w:rsidRPr="00A71A26" w:rsidRDefault="0031065F" w:rsidP="00631329">
      <w:pPr>
        <w:spacing w:after="120"/>
        <w:rPr>
          <w:rStyle w:val="StyleVisiontextC0000000009810F10"/>
          <w:color w:val="7F7F7F" w:themeColor="text1" w:themeTint="80"/>
        </w:rPr>
      </w:pPr>
      <w:bookmarkStart w:id="40" w:name="_Toc292350663"/>
    </w:p>
    <w:p w:rsidR="0031065F" w:rsidRPr="00495B70" w:rsidRDefault="00001E16" w:rsidP="00495B70">
      <w:pPr>
        <w:pStyle w:val="Heading2"/>
        <w:spacing w:before="240" w:after="120"/>
        <w:rPr>
          <w:rStyle w:val="StyleVisiontextC0000000009810F10"/>
        </w:rPr>
      </w:pPr>
      <w:bookmarkStart w:id="41" w:name="_Toc382939121"/>
      <w:bookmarkStart w:id="42" w:name="_Toc528020267"/>
      <w:r w:rsidRPr="00495B70">
        <w:rPr>
          <w:rStyle w:val="StyleVisiontextC0000000009810F10"/>
        </w:rPr>
        <w:t>3.</w:t>
      </w:r>
      <w:r w:rsidR="005E2C49">
        <w:rPr>
          <w:rStyle w:val="StyleVisiontextC0000000009810F10"/>
        </w:rPr>
        <w:t>4</w:t>
      </w:r>
      <w:r w:rsidR="0031065F" w:rsidRPr="00495B70">
        <w:rPr>
          <w:rStyle w:val="StyleVisiontextC0000000009810F10"/>
        </w:rPr>
        <w:t>. Image QA</w:t>
      </w:r>
      <w:bookmarkEnd w:id="41"/>
      <w:bookmarkEnd w:id="42"/>
    </w:p>
    <w:p w:rsidR="00BD241F" w:rsidRPr="00495B70" w:rsidRDefault="00BD241F" w:rsidP="00631329">
      <w:pPr>
        <w:spacing w:after="120"/>
      </w:pPr>
      <w:r w:rsidRPr="00495B70">
        <w:t xml:space="preserve">This activity </w:t>
      </w:r>
      <w:r w:rsidR="00E94257" w:rsidRPr="00495B70">
        <w:t>involves evaluating the reconstructed images prior to image analysis.  It includes</w:t>
      </w:r>
      <w:r w:rsidRPr="00495B70">
        <w:t xml:space="preserve"> </w:t>
      </w:r>
      <w:r w:rsidR="00E94257" w:rsidRPr="00495B70">
        <w:t xml:space="preserve">image </w:t>
      </w:r>
      <w:r w:rsidRPr="00495B70">
        <w:t xml:space="preserve">criteria that are necessary to reliably meet the </w:t>
      </w:r>
      <w:r w:rsidR="00495B70" w:rsidRPr="00495B70">
        <w:t>Profile Claims.</w:t>
      </w:r>
    </w:p>
    <w:p w:rsidR="00DC790E" w:rsidRPr="00713EA5" w:rsidRDefault="00DC790E" w:rsidP="00713EA5">
      <w:pPr>
        <w:pStyle w:val="Heading3"/>
        <w:spacing w:after="120"/>
        <w:rPr>
          <w:rStyle w:val="SubtleReference"/>
          <w:color w:val="auto"/>
          <w:sz w:val="24"/>
        </w:rPr>
      </w:pPr>
      <w:bookmarkStart w:id="43" w:name="_Toc528020268"/>
      <w:r w:rsidRPr="00713EA5">
        <w:rPr>
          <w:rStyle w:val="SubtleReference"/>
          <w:color w:val="auto"/>
          <w:sz w:val="24"/>
        </w:rPr>
        <w:t>Discussion</w:t>
      </w:r>
      <w:bookmarkEnd w:id="43"/>
    </w:p>
    <w:p w:rsidR="001C6FAC" w:rsidRPr="00A71A26" w:rsidRDefault="00FB3B62" w:rsidP="00631329">
      <w:pPr>
        <w:spacing w:after="120"/>
        <w:rPr>
          <w:color w:val="7F7F7F" w:themeColor="text1" w:themeTint="80"/>
        </w:rPr>
      </w:pPr>
      <w:r w:rsidRPr="00A71A26">
        <w:rPr>
          <w:color w:val="7F7F7F" w:themeColor="text1" w:themeTint="80"/>
        </w:rPr>
        <w:t xml:space="preserve">This </w:t>
      </w:r>
      <w:r w:rsidR="00041DC7" w:rsidRPr="00A71A26">
        <w:rPr>
          <w:color w:val="7F7F7F" w:themeColor="text1" w:themeTint="80"/>
        </w:rPr>
        <w:t xml:space="preserve">Image QA </w:t>
      </w:r>
      <w:r w:rsidRPr="00A71A26">
        <w:rPr>
          <w:color w:val="7F7F7F" w:themeColor="text1" w:themeTint="80"/>
        </w:rPr>
        <w:t xml:space="preserve">activity </w:t>
      </w:r>
      <w:r w:rsidR="00041DC7" w:rsidRPr="00A71A26">
        <w:rPr>
          <w:color w:val="7F7F7F" w:themeColor="text1" w:themeTint="80"/>
        </w:rPr>
        <w:t xml:space="preserve">represents the </w:t>
      </w:r>
      <w:r w:rsidR="001C6FAC" w:rsidRPr="00A71A26">
        <w:rPr>
          <w:color w:val="7F7F7F" w:themeColor="text1" w:themeTint="80"/>
        </w:rPr>
        <w:t>portion of QA</w:t>
      </w:r>
      <w:r w:rsidR="00041DC7" w:rsidRPr="00A71A26">
        <w:rPr>
          <w:color w:val="7F7F7F" w:themeColor="text1" w:themeTint="80"/>
        </w:rPr>
        <w:t xml:space="preserve"> performed between image generation and analysis where characteristics of the </w:t>
      </w:r>
      <w:r w:rsidR="0085197F" w:rsidRPr="00A71A26">
        <w:rPr>
          <w:color w:val="7F7F7F" w:themeColor="text1" w:themeTint="80"/>
        </w:rPr>
        <w:t xml:space="preserve">content of the </w:t>
      </w:r>
      <w:r w:rsidR="00041DC7" w:rsidRPr="00A71A26">
        <w:rPr>
          <w:color w:val="7F7F7F" w:themeColor="text1" w:themeTint="80"/>
        </w:rPr>
        <w:t xml:space="preserve">image are checked for </w:t>
      </w:r>
      <w:r w:rsidR="00074E80" w:rsidRPr="00A71A26">
        <w:rPr>
          <w:color w:val="7F7F7F" w:themeColor="text1" w:themeTint="80"/>
        </w:rPr>
        <w:t>conformance</w:t>
      </w:r>
      <w:r w:rsidR="00041DC7" w:rsidRPr="00A71A26">
        <w:rPr>
          <w:color w:val="7F7F7F" w:themeColor="text1" w:themeTint="80"/>
        </w:rPr>
        <w:t xml:space="preserve"> with the profile. </w:t>
      </w:r>
      <w:r w:rsidR="001C6FAC" w:rsidRPr="00A71A26">
        <w:rPr>
          <w:color w:val="7F7F7F" w:themeColor="text1" w:themeTint="80"/>
        </w:rPr>
        <w:t xml:space="preserve">The Image QA details listed here are the ones QIBA has chosen to highlight in relation to achieving the Profile claim.  It is expected that sites will perform many other QA procedures as part of good imaging practices.  </w:t>
      </w:r>
    </w:p>
    <w:p w:rsidR="006F16BE" w:rsidRPr="00A71A26" w:rsidRDefault="006F16BE" w:rsidP="00631329">
      <w:pPr>
        <w:spacing w:after="120"/>
        <w:rPr>
          <w:color w:val="7F7F7F" w:themeColor="text1" w:themeTint="80"/>
        </w:rPr>
      </w:pPr>
      <w:r w:rsidRPr="00A71A26">
        <w:rPr>
          <w:color w:val="7F7F7F" w:themeColor="text1" w:themeTint="80"/>
        </w:rPr>
        <w:t xml:space="preserve">The </w:t>
      </w:r>
      <w:r w:rsidR="00ED473A">
        <w:rPr>
          <w:color w:val="7F7F7F" w:themeColor="text1" w:themeTint="80"/>
        </w:rPr>
        <w:t>Imaging Physician</w:t>
      </w:r>
      <w:r w:rsidRPr="00A71A26">
        <w:rPr>
          <w:color w:val="7F7F7F" w:themeColor="text1" w:themeTint="80"/>
        </w:rPr>
        <w:t xml:space="preserve"> is identified here as ultimately responsible for this activity; however sites may find it beneficial for technologists to review these details at the time of imaging and identify cases which might </w:t>
      </w:r>
      <w:r w:rsidR="00FB3B62" w:rsidRPr="00A71A26">
        <w:rPr>
          <w:color w:val="7F7F7F" w:themeColor="text1" w:themeTint="80"/>
        </w:rPr>
        <w:t xml:space="preserve">require repeating </w:t>
      </w:r>
      <w:r w:rsidRPr="00A71A26">
        <w:rPr>
          <w:color w:val="7F7F7F" w:themeColor="text1" w:themeTint="80"/>
        </w:rPr>
        <w:t xml:space="preserve">acquisition </w:t>
      </w:r>
      <w:r w:rsidR="00FB3B62" w:rsidRPr="00A71A26">
        <w:rPr>
          <w:color w:val="7F7F7F" w:themeColor="text1" w:themeTint="80"/>
        </w:rPr>
        <w:t xml:space="preserve">and/or reconstruction </w:t>
      </w:r>
      <w:r w:rsidRPr="00A71A26">
        <w:rPr>
          <w:color w:val="7F7F7F" w:themeColor="text1" w:themeTint="80"/>
        </w:rPr>
        <w:t>to address issues with patient motion or artifacts.</w:t>
      </w:r>
    </w:p>
    <w:p w:rsidR="00192618" w:rsidRPr="00A71A26" w:rsidRDefault="003E1C34" w:rsidP="00631329">
      <w:pPr>
        <w:spacing w:after="120"/>
        <w:rPr>
          <w:color w:val="7F7F7F" w:themeColor="text1" w:themeTint="80"/>
        </w:rPr>
      </w:pPr>
      <w:r w:rsidRPr="00A71A26">
        <w:rPr>
          <w:color w:val="7F7F7F" w:themeColor="text1" w:themeTint="80"/>
        </w:rPr>
        <w:t xml:space="preserve">Similarly, some or all of these checks may be performed at reporting time and as a result some or all of the </w:t>
      </w:r>
      <w:r w:rsidR="00054D17" w:rsidRPr="00A71A26">
        <w:rPr>
          <w:color w:val="7F7F7F" w:themeColor="text1" w:themeTint="80"/>
        </w:rPr>
        <w:t>lesion</w:t>
      </w:r>
      <w:r w:rsidRPr="00A71A26">
        <w:rPr>
          <w:color w:val="7F7F7F" w:themeColor="text1" w:themeTint="80"/>
        </w:rPr>
        <w:t xml:space="preserve"> measurements may then be identified as not falling within the performance C</w:t>
      </w:r>
      <w:r w:rsidR="009B43D8" w:rsidRPr="00A71A26">
        <w:rPr>
          <w:color w:val="7F7F7F" w:themeColor="text1" w:themeTint="80"/>
        </w:rPr>
        <w:t>laim of the Profile.</w:t>
      </w:r>
    </w:p>
    <w:p w:rsidR="00192618" w:rsidRPr="00A71A26" w:rsidRDefault="00192618" w:rsidP="00631329">
      <w:pPr>
        <w:spacing w:after="120"/>
        <w:rPr>
          <w:color w:val="7F7F7F" w:themeColor="text1" w:themeTint="80"/>
        </w:rPr>
      </w:pPr>
      <w:r w:rsidRPr="00A71A26">
        <w:rPr>
          <w:b/>
          <w:color w:val="7F7F7F" w:themeColor="text1" w:themeTint="80"/>
        </w:rPr>
        <w:t xml:space="preserve">Patient positioning </w:t>
      </w:r>
      <w:r w:rsidRPr="00A71A26">
        <w:rPr>
          <w:color w:val="7F7F7F" w:themeColor="text1" w:themeTint="80"/>
        </w:rPr>
        <w:t>variation</w:t>
      </w:r>
      <w:r w:rsidR="005561D2" w:rsidRPr="00A71A26">
        <w:rPr>
          <w:color w:val="7F7F7F" w:themeColor="text1" w:themeTint="80"/>
        </w:rPr>
        <w:t xml:space="preserve"> refers to differences in patient orientation (prone, supine, decubitus, etc.) and the use of positioning wedges.  If the patient is supine at one </w:t>
      </w:r>
      <w:r w:rsidR="00C43878">
        <w:rPr>
          <w:color w:val="7F7F7F" w:themeColor="text1" w:themeTint="80"/>
        </w:rPr>
        <w:t>encounter</w:t>
      </w:r>
      <w:r w:rsidR="005561D2" w:rsidRPr="00A71A26">
        <w:rPr>
          <w:color w:val="7F7F7F" w:themeColor="text1" w:themeTint="80"/>
        </w:rPr>
        <w:t xml:space="preserve"> and prone at another, then the direction of gravity changes and some </w:t>
      </w:r>
      <w:r w:rsidR="00054D17" w:rsidRPr="00A71A26">
        <w:rPr>
          <w:color w:val="7F7F7F" w:themeColor="text1" w:themeTint="80"/>
        </w:rPr>
        <w:t>lesion</w:t>
      </w:r>
      <w:r w:rsidR="005561D2" w:rsidRPr="00A71A26">
        <w:rPr>
          <w:color w:val="7F7F7F" w:themeColor="text1" w:themeTint="80"/>
        </w:rPr>
        <w:t>s may deform differently in a c</w:t>
      </w:r>
      <w:r w:rsidR="00F55FFC" w:rsidRPr="00A71A26">
        <w:rPr>
          <w:color w:val="7F7F7F" w:themeColor="text1" w:themeTint="80"/>
        </w:rPr>
        <w:t xml:space="preserve">avity, </w:t>
      </w:r>
      <w:r w:rsidR="005561D2" w:rsidRPr="00A71A26">
        <w:rPr>
          <w:color w:val="7F7F7F" w:themeColor="text1" w:themeTint="80"/>
        </w:rPr>
        <w:t xml:space="preserve">be compressed </w:t>
      </w:r>
      <w:r w:rsidR="00F55FFC" w:rsidRPr="00A71A26">
        <w:rPr>
          <w:color w:val="7F7F7F" w:themeColor="text1" w:themeTint="80"/>
        </w:rPr>
        <w:t xml:space="preserve">differently </w:t>
      </w:r>
      <w:r w:rsidR="005561D2" w:rsidRPr="00A71A26">
        <w:rPr>
          <w:color w:val="7F7F7F" w:themeColor="text1" w:themeTint="80"/>
        </w:rPr>
        <w:t>by other structures</w:t>
      </w:r>
      <w:r w:rsidR="00F55FFC" w:rsidRPr="00A71A26">
        <w:rPr>
          <w:color w:val="7F7F7F" w:themeColor="text1" w:themeTint="80"/>
        </w:rPr>
        <w:t>, or be affected by deformations of the organ in which they are sited</w:t>
      </w:r>
      <w:r w:rsidR="005561D2" w:rsidRPr="00A71A26">
        <w:rPr>
          <w:color w:val="7F7F7F" w:themeColor="text1" w:themeTint="80"/>
        </w:rPr>
        <w:t xml:space="preserve">.  </w:t>
      </w:r>
    </w:p>
    <w:p w:rsidR="00364070" w:rsidRPr="00A71A26" w:rsidRDefault="00E2005F" w:rsidP="00631329">
      <w:pPr>
        <w:spacing w:after="120"/>
        <w:rPr>
          <w:color w:val="7F7F7F" w:themeColor="text1" w:themeTint="80"/>
        </w:rPr>
      </w:pPr>
      <w:r w:rsidRPr="00A71A26">
        <w:rPr>
          <w:b/>
          <w:color w:val="7F7F7F" w:themeColor="text1" w:themeTint="80"/>
        </w:rPr>
        <w:t>Scan Plane</w:t>
      </w:r>
      <w:r w:rsidRPr="00A71A26">
        <w:rPr>
          <w:color w:val="7F7F7F" w:themeColor="text1" w:themeTint="80"/>
        </w:rPr>
        <w:t xml:space="preserve"> variation refers to differences in gantry tilt or differences in head/neck positioning.  Since several factors that affect </w:t>
      </w:r>
      <w:r w:rsidR="00054D17" w:rsidRPr="00A71A26">
        <w:rPr>
          <w:color w:val="7F7F7F" w:themeColor="text1" w:themeTint="80"/>
        </w:rPr>
        <w:t>quantitative assessment</w:t>
      </w:r>
      <w:r w:rsidRPr="00A71A26">
        <w:rPr>
          <w:color w:val="7F7F7F" w:themeColor="text1" w:themeTint="80"/>
        </w:rPr>
        <w:t xml:space="preserve"> are not isotropic, changing the orientation of the </w:t>
      </w:r>
      <w:r w:rsidR="00054D17" w:rsidRPr="00A71A26">
        <w:rPr>
          <w:color w:val="7F7F7F" w:themeColor="text1" w:themeTint="80"/>
        </w:rPr>
        <w:t>lesion</w:t>
      </w:r>
      <w:r w:rsidRPr="00A71A26">
        <w:rPr>
          <w:color w:val="7F7F7F" w:themeColor="text1" w:themeTint="80"/>
        </w:rPr>
        <w:t xml:space="preserve"> </w:t>
      </w:r>
      <w:r w:rsidR="00B11580" w:rsidRPr="00A71A26">
        <w:rPr>
          <w:color w:val="7F7F7F" w:themeColor="text1" w:themeTint="80"/>
        </w:rPr>
        <w:t xml:space="preserve">relative to the scan plane </w:t>
      </w:r>
      <w:r w:rsidRPr="00A71A26">
        <w:rPr>
          <w:color w:val="7F7F7F" w:themeColor="text1" w:themeTint="80"/>
        </w:rPr>
        <w:t xml:space="preserve">from one </w:t>
      </w:r>
      <w:r w:rsidR="00C43878">
        <w:rPr>
          <w:color w:val="7F7F7F" w:themeColor="text1" w:themeTint="80"/>
        </w:rPr>
        <w:t>encounter</w:t>
      </w:r>
      <w:r w:rsidRPr="00A71A26">
        <w:rPr>
          <w:color w:val="7F7F7F" w:themeColor="text1" w:themeTint="80"/>
        </w:rPr>
        <w:t xml:space="preserve"> to another can increase variability.</w:t>
      </w:r>
    </w:p>
    <w:p w:rsidR="00B671A5" w:rsidRPr="00A71A26" w:rsidRDefault="002E609B" w:rsidP="00631329">
      <w:pPr>
        <w:spacing w:after="120"/>
        <w:rPr>
          <w:color w:val="7F7F7F" w:themeColor="text1" w:themeTint="80"/>
        </w:rPr>
      </w:pPr>
      <w:r w:rsidRPr="00A71A26">
        <w:rPr>
          <w:b/>
          <w:color w:val="7F7F7F" w:themeColor="text1" w:themeTint="80"/>
        </w:rPr>
        <w:t>Patient motion artifacts</w:t>
      </w:r>
      <w:r w:rsidRPr="00A71A26">
        <w:rPr>
          <w:color w:val="7F7F7F" w:themeColor="text1" w:themeTint="80"/>
        </w:rPr>
        <w:t xml:space="preserve"> can manifest in a variety of ways</w:t>
      </w:r>
      <w:r w:rsidR="005E70B6" w:rsidRPr="00A71A26">
        <w:rPr>
          <w:color w:val="7F7F7F" w:themeColor="text1" w:themeTint="80"/>
        </w:rPr>
        <w:t>,</w:t>
      </w:r>
      <w:r w:rsidRPr="00A71A26">
        <w:rPr>
          <w:color w:val="7F7F7F" w:themeColor="text1" w:themeTint="80"/>
        </w:rPr>
        <w:t xml:space="preserve"> such as a perceptible tram tracking appearance of the bronchioles or blurring of the lung architectural contours with lung windows.</w:t>
      </w:r>
    </w:p>
    <w:p w:rsidR="004214D0" w:rsidRPr="00A71A26" w:rsidRDefault="004214D0" w:rsidP="00631329">
      <w:pPr>
        <w:spacing w:after="120"/>
        <w:rPr>
          <w:color w:val="7F7F7F" w:themeColor="text1" w:themeTint="80"/>
        </w:rPr>
      </w:pPr>
      <w:r w:rsidRPr="00A71A26">
        <w:rPr>
          <w:b/>
          <w:color w:val="7F7F7F" w:themeColor="text1" w:themeTint="80"/>
        </w:rPr>
        <w:t>Dense object artifacts</w:t>
      </w:r>
      <w:r w:rsidRPr="00A71A26">
        <w:rPr>
          <w:color w:val="7F7F7F" w:themeColor="text1" w:themeTint="80"/>
        </w:rPr>
        <w:t xml:space="preserve"> (both internal and external to the patient) can variably degrade the ability to assess </w:t>
      </w:r>
      <w:r w:rsidR="00054D17" w:rsidRPr="00A71A26">
        <w:rPr>
          <w:color w:val="7F7F7F" w:themeColor="text1" w:themeTint="80"/>
        </w:rPr>
        <w:t>lesion</w:t>
      </w:r>
      <w:r w:rsidRPr="00A71A26">
        <w:rPr>
          <w:color w:val="7F7F7F" w:themeColor="text1" w:themeTint="80"/>
        </w:rPr>
        <w:t xml:space="preserve"> </w:t>
      </w:r>
      <w:r w:rsidR="00A321CB">
        <w:rPr>
          <w:color w:val="7F7F7F" w:themeColor="text1" w:themeTint="80"/>
        </w:rPr>
        <w:t>contours</w:t>
      </w:r>
      <w:r w:rsidRPr="00A71A26">
        <w:rPr>
          <w:color w:val="7F7F7F" w:themeColor="text1" w:themeTint="80"/>
        </w:rPr>
        <w:t xml:space="preserve"> as discussed in </w:t>
      </w:r>
      <w:r w:rsidR="006E0A23" w:rsidRPr="00A71A26">
        <w:rPr>
          <w:rStyle w:val="StyleVisiontablecellC00000000097372A0-contentC0000000009732010"/>
          <w:i w:val="0"/>
          <w:color w:val="7F7F7F" w:themeColor="text1" w:themeTint="80"/>
        </w:rPr>
        <w:t xml:space="preserve">section </w:t>
      </w:r>
      <w:r w:rsidR="002450D6" w:rsidRPr="00A71A26">
        <w:rPr>
          <w:color w:val="7F7F7F" w:themeColor="text1" w:themeTint="80"/>
        </w:rPr>
        <w:t>3.5</w:t>
      </w:r>
      <w:r w:rsidRPr="00A71A26">
        <w:rPr>
          <w:color w:val="7F7F7F" w:themeColor="text1" w:themeTint="80"/>
        </w:rPr>
        <w:t xml:space="preserve">, resulting in poor change measures and repeatability.  </w:t>
      </w:r>
    </w:p>
    <w:p w:rsidR="00DC790E" w:rsidRPr="00A71A26" w:rsidRDefault="00B671A5" w:rsidP="00631329">
      <w:pPr>
        <w:spacing w:after="120"/>
        <w:rPr>
          <w:color w:val="7F7F7F" w:themeColor="text1" w:themeTint="80"/>
        </w:rPr>
      </w:pPr>
      <w:r w:rsidRPr="00A71A26">
        <w:rPr>
          <w:b/>
          <w:color w:val="7F7F7F" w:themeColor="text1" w:themeTint="80"/>
        </w:rPr>
        <w:t>Clinical conditions</w:t>
      </w:r>
      <w:r w:rsidRPr="00A71A26">
        <w:rPr>
          <w:color w:val="7F7F7F" w:themeColor="text1" w:themeTint="80"/>
        </w:rPr>
        <w:t xml:space="preserve"> can also degrade the ability to assess </w:t>
      </w:r>
      <w:r w:rsidR="00054D17" w:rsidRPr="00A71A26">
        <w:rPr>
          <w:color w:val="7F7F7F" w:themeColor="text1" w:themeTint="80"/>
        </w:rPr>
        <w:t>lesion</w:t>
      </w:r>
      <w:r w:rsidRPr="00A71A26">
        <w:rPr>
          <w:color w:val="7F7F7F" w:themeColor="text1" w:themeTint="80"/>
        </w:rPr>
        <w:t xml:space="preserve"> </w:t>
      </w:r>
      <w:r w:rsidR="00A321CB">
        <w:rPr>
          <w:color w:val="7F7F7F" w:themeColor="text1" w:themeTint="80"/>
        </w:rPr>
        <w:t>contours</w:t>
      </w:r>
      <w:r w:rsidRPr="00A71A26">
        <w:rPr>
          <w:color w:val="7F7F7F" w:themeColor="text1" w:themeTint="80"/>
        </w:rPr>
        <w:t xml:space="preserve">, or influence the structure of the </w:t>
      </w:r>
      <w:r w:rsidR="00054D17" w:rsidRPr="00A71A26">
        <w:rPr>
          <w:color w:val="7F7F7F" w:themeColor="text1" w:themeTint="80"/>
        </w:rPr>
        <w:t>lesion</w:t>
      </w:r>
      <w:r w:rsidRPr="00A71A26">
        <w:rPr>
          <w:color w:val="7F7F7F" w:themeColor="text1" w:themeTint="80"/>
        </w:rPr>
        <w:t xml:space="preserve"> itself.  For example, </w:t>
      </w:r>
      <w:r w:rsidR="00B30D9A" w:rsidRPr="00A71A26">
        <w:rPr>
          <w:color w:val="7F7F7F" w:themeColor="text1" w:themeTint="80"/>
        </w:rPr>
        <w:t>atelectasis</w:t>
      </w:r>
      <w:r w:rsidR="005A3606" w:rsidRPr="00A71A26">
        <w:rPr>
          <w:color w:val="7F7F7F" w:themeColor="text1" w:themeTint="80"/>
        </w:rPr>
        <w:t>, pleural effusion, pneumonia</w:t>
      </w:r>
      <w:r w:rsidR="00B30D9A" w:rsidRPr="00A71A26">
        <w:rPr>
          <w:color w:val="7F7F7F" w:themeColor="text1" w:themeTint="80"/>
        </w:rPr>
        <w:t xml:space="preserve"> and/or </w:t>
      </w:r>
      <w:r w:rsidR="00DC790E" w:rsidRPr="00A71A26">
        <w:rPr>
          <w:color w:val="7F7F7F" w:themeColor="text1" w:themeTint="80"/>
        </w:rPr>
        <w:t>pneumothorax can result in architectural changes to the lung surrounding a nodule</w:t>
      </w:r>
      <w:r w:rsidRPr="00A71A26">
        <w:rPr>
          <w:color w:val="7F7F7F" w:themeColor="text1" w:themeTint="80"/>
        </w:rPr>
        <w:t>.</w:t>
      </w:r>
      <w:r w:rsidR="00773BBA" w:rsidRPr="00A71A26">
        <w:rPr>
          <w:color w:val="7F7F7F" w:themeColor="text1" w:themeTint="80"/>
        </w:rPr>
        <w:t xml:space="preserve">  Necrosis may complicat</w:t>
      </w:r>
      <w:r w:rsidR="00DD4E23" w:rsidRPr="00A71A26">
        <w:rPr>
          <w:color w:val="7F7F7F" w:themeColor="text1" w:themeTint="80"/>
        </w:rPr>
        <w:t>e</w:t>
      </w:r>
      <w:r w:rsidR="00773BBA" w:rsidRPr="00A71A26">
        <w:rPr>
          <w:color w:val="7F7F7F" w:themeColor="text1" w:themeTint="80"/>
        </w:rPr>
        <w:t xml:space="preserve"> decisions on the </w:t>
      </w:r>
      <w:r w:rsidR="00054D17" w:rsidRPr="00A71A26">
        <w:rPr>
          <w:color w:val="7F7F7F" w:themeColor="text1" w:themeTint="80"/>
        </w:rPr>
        <w:t>lesion</w:t>
      </w:r>
      <w:r w:rsidR="00773BBA" w:rsidRPr="00A71A26">
        <w:rPr>
          <w:color w:val="7F7F7F" w:themeColor="text1" w:themeTint="80"/>
        </w:rPr>
        <w:t xml:space="preserve"> extent.</w:t>
      </w:r>
    </w:p>
    <w:p w:rsidR="004016AE" w:rsidRPr="00A71A26" w:rsidRDefault="00054D17" w:rsidP="00631329">
      <w:pPr>
        <w:spacing w:after="120"/>
        <w:rPr>
          <w:color w:val="7F7F7F" w:themeColor="text1" w:themeTint="80"/>
        </w:rPr>
      </w:pPr>
      <w:r w:rsidRPr="00A71A26">
        <w:rPr>
          <w:b/>
          <w:color w:val="7F7F7F" w:themeColor="text1" w:themeTint="80"/>
        </w:rPr>
        <w:t>Lesion</w:t>
      </w:r>
      <w:r w:rsidR="00C82C64" w:rsidRPr="00A71A26">
        <w:rPr>
          <w:b/>
          <w:color w:val="7F7F7F" w:themeColor="text1" w:themeTint="80"/>
        </w:rPr>
        <w:t xml:space="preserve"> </w:t>
      </w:r>
      <w:r w:rsidR="004016AE" w:rsidRPr="00A71A26">
        <w:rPr>
          <w:b/>
          <w:color w:val="7F7F7F" w:themeColor="text1" w:themeTint="80"/>
        </w:rPr>
        <w:t>Size</w:t>
      </w:r>
      <w:r w:rsidR="004016AE" w:rsidRPr="00A71A26">
        <w:rPr>
          <w:color w:val="7F7F7F" w:themeColor="text1" w:themeTint="80"/>
        </w:rPr>
        <w:t xml:space="preserve"> can affect the accuracy of measurements</w:t>
      </w:r>
      <w:r w:rsidR="00531246" w:rsidRPr="00A71A26">
        <w:rPr>
          <w:color w:val="7F7F7F" w:themeColor="text1" w:themeTint="80"/>
        </w:rPr>
        <w:t xml:space="preserve">. Both theoretical considerations and the groundwork projects done by QIBA indicate that for </w:t>
      </w:r>
      <w:r w:rsidRPr="00A71A26">
        <w:rPr>
          <w:color w:val="7F7F7F" w:themeColor="text1" w:themeTint="80"/>
        </w:rPr>
        <w:t>lesion</w:t>
      </w:r>
      <w:r w:rsidR="00531246" w:rsidRPr="00A71A26">
        <w:rPr>
          <w:color w:val="7F7F7F" w:themeColor="text1" w:themeTint="80"/>
        </w:rPr>
        <w:t xml:space="preserve">s that are small, errors in measurement represent a greater percentage of the measured size. For </w:t>
      </w:r>
      <w:r w:rsidRPr="00A71A26">
        <w:rPr>
          <w:color w:val="7F7F7F" w:themeColor="text1" w:themeTint="80"/>
        </w:rPr>
        <w:t>lesion</w:t>
      </w:r>
      <w:r w:rsidR="00531246" w:rsidRPr="00A71A26">
        <w:rPr>
          <w:color w:val="7F7F7F" w:themeColor="text1" w:themeTint="80"/>
        </w:rPr>
        <w:t xml:space="preserve">s that are smaller than the limits defined in this profile, please see the profile produced by the QIBA Small Nodule group for more information on imaging recommendations and performance claims. For </w:t>
      </w:r>
      <w:r w:rsidRPr="00A71A26">
        <w:rPr>
          <w:color w:val="7F7F7F" w:themeColor="text1" w:themeTint="80"/>
        </w:rPr>
        <w:t>lesion</w:t>
      </w:r>
      <w:r w:rsidR="00531246" w:rsidRPr="00A71A26">
        <w:rPr>
          <w:color w:val="7F7F7F" w:themeColor="text1" w:themeTint="80"/>
        </w:rPr>
        <w:t xml:space="preserve">s that are extremely large, the limitations on measurement are based less on imaging physics and more on anatomy. Such </w:t>
      </w:r>
      <w:r w:rsidRPr="00A71A26">
        <w:rPr>
          <w:color w:val="7F7F7F" w:themeColor="text1" w:themeTint="80"/>
        </w:rPr>
        <w:t>lesion</w:t>
      </w:r>
      <w:r w:rsidR="00531246" w:rsidRPr="00A71A26">
        <w:rPr>
          <w:color w:val="7F7F7F" w:themeColor="text1" w:themeTint="80"/>
        </w:rPr>
        <w:t xml:space="preserve">s are likely to cross anatomical </w:t>
      </w:r>
      <w:r w:rsidR="00A321CB">
        <w:rPr>
          <w:color w:val="7F7F7F" w:themeColor="text1" w:themeTint="80"/>
        </w:rPr>
        <w:t>contours</w:t>
      </w:r>
      <w:r w:rsidR="00531246" w:rsidRPr="00A71A26">
        <w:rPr>
          <w:color w:val="7F7F7F" w:themeColor="text1" w:themeTint="80"/>
        </w:rPr>
        <w:t xml:space="preserve"> and abut structures that make consistent segmentation difficult.</w:t>
      </w:r>
    </w:p>
    <w:p w:rsidR="00394523" w:rsidRPr="00A71A26" w:rsidRDefault="00394523" w:rsidP="00631329">
      <w:pPr>
        <w:spacing w:after="120"/>
        <w:rPr>
          <w:color w:val="7F7F7F" w:themeColor="text1" w:themeTint="80"/>
        </w:rPr>
      </w:pPr>
      <w:r w:rsidRPr="00A71A26">
        <w:rPr>
          <w:b/>
          <w:color w:val="7F7F7F" w:themeColor="text1" w:themeTint="80"/>
        </w:rPr>
        <w:t>Contrast Enhancement</w:t>
      </w:r>
      <w:r w:rsidRPr="00A71A26">
        <w:rPr>
          <w:color w:val="7F7F7F" w:themeColor="text1" w:themeTint="80"/>
        </w:rPr>
        <w:t xml:space="preserve"> is required to be consistent between the two </w:t>
      </w:r>
      <w:r w:rsidR="00895BAD" w:rsidRPr="00A71A26">
        <w:rPr>
          <w:color w:val="7F7F7F" w:themeColor="text1" w:themeTint="80"/>
        </w:rPr>
        <w:t>encounter</w:t>
      </w:r>
      <w:r w:rsidRPr="00A71A26">
        <w:rPr>
          <w:color w:val="7F7F7F" w:themeColor="text1" w:themeTint="80"/>
        </w:rPr>
        <w:t xml:space="preserve">s.  A non-contrast scan at both </w:t>
      </w:r>
      <w:r w:rsidR="00895BAD" w:rsidRPr="00A71A26">
        <w:rPr>
          <w:color w:val="7F7F7F" w:themeColor="text1" w:themeTint="80"/>
        </w:rPr>
        <w:t>encounter</w:t>
      </w:r>
      <w:r w:rsidRPr="00A71A26">
        <w:rPr>
          <w:color w:val="7F7F7F" w:themeColor="text1" w:themeTint="80"/>
        </w:rPr>
        <w:t>s satisfies that requirement.</w:t>
      </w:r>
    </w:p>
    <w:p w:rsidR="004016AE" w:rsidRPr="00A71A26" w:rsidRDefault="00054D17" w:rsidP="00631329">
      <w:pPr>
        <w:spacing w:after="120"/>
        <w:rPr>
          <w:color w:val="7F7F7F" w:themeColor="text1" w:themeTint="80"/>
        </w:rPr>
      </w:pPr>
      <w:r w:rsidRPr="00A71A26">
        <w:rPr>
          <w:b/>
          <w:color w:val="7F7F7F" w:themeColor="text1" w:themeTint="80"/>
        </w:rPr>
        <w:t>Lesion</w:t>
      </w:r>
      <w:r w:rsidR="004016AE" w:rsidRPr="00A71A26">
        <w:rPr>
          <w:b/>
          <w:color w:val="7F7F7F" w:themeColor="text1" w:themeTint="80"/>
        </w:rPr>
        <w:t xml:space="preserve"> Measurability</w:t>
      </w:r>
      <w:r w:rsidR="004016AE" w:rsidRPr="00A71A26">
        <w:rPr>
          <w:color w:val="7F7F7F" w:themeColor="text1" w:themeTint="80"/>
        </w:rPr>
        <w:t xml:space="preserve"> </w:t>
      </w:r>
      <w:r w:rsidR="00B572DC" w:rsidRPr="00A71A26">
        <w:rPr>
          <w:color w:val="7F7F7F" w:themeColor="text1" w:themeTint="80"/>
        </w:rPr>
        <w:t xml:space="preserve">is </w:t>
      </w:r>
      <w:r w:rsidR="009B43D8" w:rsidRPr="00A71A26">
        <w:rPr>
          <w:color w:val="7F7F7F" w:themeColor="text1" w:themeTint="80"/>
        </w:rPr>
        <w:t xml:space="preserve">a general evaluation that is </w:t>
      </w:r>
      <w:r w:rsidR="00B572DC" w:rsidRPr="00A71A26">
        <w:rPr>
          <w:color w:val="7F7F7F" w:themeColor="text1" w:themeTint="80"/>
        </w:rPr>
        <w:t xml:space="preserve">essentially left to the judgement of the </w:t>
      </w:r>
      <w:r w:rsidR="00ED473A">
        <w:rPr>
          <w:color w:val="7F7F7F" w:themeColor="text1" w:themeTint="80"/>
        </w:rPr>
        <w:t>Imaging Physician</w:t>
      </w:r>
      <w:r w:rsidR="009B43D8" w:rsidRPr="00A71A26">
        <w:rPr>
          <w:color w:val="7F7F7F" w:themeColor="text1" w:themeTint="80"/>
        </w:rPr>
        <w:t>,</w:t>
      </w:r>
      <w:r w:rsidR="00547753" w:rsidRPr="00A71A26">
        <w:rPr>
          <w:color w:val="7F7F7F" w:themeColor="text1" w:themeTint="80"/>
        </w:rPr>
        <w:t xml:space="preserve"> and it is their responsibility to oversee segmentation</w:t>
      </w:r>
      <w:r w:rsidR="00977F6E" w:rsidRPr="00A71A26">
        <w:rPr>
          <w:color w:val="7F7F7F" w:themeColor="text1" w:themeTint="80"/>
        </w:rPr>
        <w:t xml:space="preserve"> and disqualify </w:t>
      </w:r>
      <w:r w:rsidRPr="00A71A26">
        <w:rPr>
          <w:color w:val="7F7F7F" w:themeColor="text1" w:themeTint="80"/>
        </w:rPr>
        <w:t>lesion</w:t>
      </w:r>
      <w:r w:rsidR="00977F6E" w:rsidRPr="00A71A26">
        <w:rPr>
          <w:color w:val="7F7F7F" w:themeColor="text1" w:themeTint="80"/>
        </w:rPr>
        <w:t>s with poor measurability</w:t>
      </w:r>
      <w:r w:rsidR="00FB4DDA" w:rsidRPr="00A71A26">
        <w:rPr>
          <w:color w:val="7F7F7F" w:themeColor="text1" w:themeTint="80"/>
        </w:rPr>
        <w:t xml:space="preserve"> or inconsistent segmentation between the two </w:t>
      </w:r>
      <w:r w:rsidR="00895BAD" w:rsidRPr="00A71A26">
        <w:rPr>
          <w:color w:val="7F7F7F" w:themeColor="text1" w:themeTint="80"/>
        </w:rPr>
        <w:t>encounter</w:t>
      </w:r>
      <w:r w:rsidR="00FB4DDA" w:rsidRPr="00A71A26">
        <w:rPr>
          <w:color w:val="7F7F7F" w:themeColor="text1" w:themeTint="80"/>
        </w:rPr>
        <w:t>s</w:t>
      </w:r>
      <w:r w:rsidR="00547753" w:rsidRPr="00A71A26">
        <w:rPr>
          <w:color w:val="7F7F7F" w:themeColor="text1" w:themeTint="80"/>
        </w:rPr>
        <w:t>.</w:t>
      </w:r>
      <w:r w:rsidR="00FB4DDA" w:rsidRPr="00A71A26">
        <w:rPr>
          <w:color w:val="7F7F7F" w:themeColor="text1" w:themeTint="80"/>
        </w:rPr>
        <w:t xml:space="preserve">  </w:t>
      </w:r>
      <w:r w:rsidR="00547753" w:rsidRPr="00A71A26">
        <w:rPr>
          <w:color w:val="7F7F7F" w:themeColor="text1" w:themeTint="80"/>
        </w:rPr>
        <w:t xml:space="preserve">If the </w:t>
      </w:r>
      <w:r w:rsidRPr="00A71A26">
        <w:rPr>
          <w:color w:val="7F7F7F" w:themeColor="text1" w:themeTint="80"/>
        </w:rPr>
        <w:t>lesion</w:t>
      </w:r>
      <w:r w:rsidR="00547753" w:rsidRPr="00A71A26">
        <w:rPr>
          <w:color w:val="7F7F7F" w:themeColor="text1" w:themeTint="80"/>
        </w:rPr>
        <w:t xml:space="preserve"> </w:t>
      </w:r>
      <w:r w:rsidR="00977F6E" w:rsidRPr="00A71A26">
        <w:rPr>
          <w:color w:val="7F7F7F" w:themeColor="text1" w:themeTint="80"/>
        </w:rPr>
        <w:t xml:space="preserve">has varying margin conspicuity on different slices, or </w:t>
      </w:r>
      <w:r w:rsidR="00547753" w:rsidRPr="00A71A26">
        <w:rPr>
          <w:color w:val="7F7F7F" w:themeColor="text1" w:themeTint="80"/>
        </w:rPr>
        <w:t>is conspicuous but has complex geometry</w:t>
      </w:r>
      <w:r w:rsidR="009B43D8" w:rsidRPr="00A71A26">
        <w:rPr>
          <w:color w:val="7F7F7F" w:themeColor="text1" w:themeTint="80"/>
        </w:rPr>
        <w:t>,</w:t>
      </w:r>
      <w:r w:rsidR="00547753" w:rsidRPr="00A71A26">
        <w:rPr>
          <w:color w:val="7F7F7F" w:themeColor="text1" w:themeTint="80"/>
        </w:rPr>
        <w:t xml:space="preserve"> or the segmentation software is visibly failing</w:t>
      </w:r>
      <w:r w:rsidR="009B43D8" w:rsidRPr="00A71A26">
        <w:rPr>
          <w:color w:val="7F7F7F" w:themeColor="text1" w:themeTint="80"/>
        </w:rPr>
        <w:t>,</w:t>
      </w:r>
      <w:r w:rsidR="00547753" w:rsidRPr="00A71A26">
        <w:rPr>
          <w:color w:val="7F7F7F" w:themeColor="text1" w:themeTint="80"/>
        </w:rPr>
        <w:t xml:space="preserve"> or the background didn't respond to contrast the same way in the two </w:t>
      </w:r>
      <w:r w:rsidR="00895BAD" w:rsidRPr="00A71A26">
        <w:rPr>
          <w:color w:val="7F7F7F" w:themeColor="text1" w:themeTint="80"/>
        </w:rPr>
        <w:t>encounter</w:t>
      </w:r>
      <w:r w:rsidR="00547753" w:rsidRPr="00A71A26">
        <w:rPr>
          <w:color w:val="7F7F7F" w:themeColor="text1" w:themeTint="80"/>
        </w:rPr>
        <w:t xml:space="preserve">s, the </w:t>
      </w:r>
      <w:r w:rsidR="00ED473A">
        <w:rPr>
          <w:color w:val="7F7F7F" w:themeColor="text1" w:themeTint="80"/>
        </w:rPr>
        <w:t>Imaging Physician</w:t>
      </w:r>
      <w:r w:rsidR="00547753" w:rsidRPr="00A71A26">
        <w:rPr>
          <w:color w:val="7F7F7F" w:themeColor="text1" w:themeTint="80"/>
        </w:rPr>
        <w:t xml:space="preserve"> </w:t>
      </w:r>
      <w:r w:rsidR="00D73F6F" w:rsidRPr="00A71A26">
        <w:rPr>
          <w:color w:val="7F7F7F" w:themeColor="text1" w:themeTint="80"/>
        </w:rPr>
        <w:t xml:space="preserve">should </w:t>
      </w:r>
      <w:r w:rsidR="00547753" w:rsidRPr="00A71A26">
        <w:rPr>
          <w:color w:val="7F7F7F" w:themeColor="text1" w:themeTint="80"/>
        </w:rPr>
        <w:t xml:space="preserve">disqualify the </w:t>
      </w:r>
      <w:r w:rsidRPr="00A71A26">
        <w:rPr>
          <w:color w:val="7F7F7F" w:themeColor="text1" w:themeTint="80"/>
        </w:rPr>
        <w:t>lesion</w:t>
      </w:r>
      <w:r w:rsidR="00547753" w:rsidRPr="00A71A26">
        <w:rPr>
          <w:color w:val="7F7F7F" w:themeColor="text1" w:themeTint="80"/>
        </w:rPr>
        <w:t xml:space="preserve">.  Conversely, if the </w:t>
      </w:r>
      <w:r w:rsidRPr="00A71A26">
        <w:rPr>
          <w:color w:val="7F7F7F" w:themeColor="text1" w:themeTint="80"/>
        </w:rPr>
        <w:t>lesion</w:t>
      </w:r>
      <w:r w:rsidR="00547753" w:rsidRPr="00A71A26">
        <w:rPr>
          <w:color w:val="7F7F7F" w:themeColor="text1" w:themeTint="80"/>
        </w:rPr>
        <w:t xml:space="preserve"> is attached to another structure but the </w:t>
      </w:r>
      <w:r w:rsidR="00ED473A">
        <w:rPr>
          <w:color w:val="7F7F7F" w:themeColor="text1" w:themeTint="80"/>
        </w:rPr>
        <w:t>Imaging Physician</w:t>
      </w:r>
      <w:r w:rsidR="00547753" w:rsidRPr="00A71A26">
        <w:rPr>
          <w:color w:val="7F7F7F" w:themeColor="text1" w:themeTint="80"/>
        </w:rPr>
        <w:t xml:space="preserve"> is confident they can get consistent segmentation over the two </w:t>
      </w:r>
      <w:r w:rsidR="00895BAD" w:rsidRPr="00A71A26">
        <w:rPr>
          <w:color w:val="7F7F7F" w:themeColor="text1" w:themeTint="80"/>
        </w:rPr>
        <w:t>encounter</w:t>
      </w:r>
      <w:r w:rsidR="00547753" w:rsidRPr="00A71A26">
        <w:rPr>
          <w:color w:val="7F7F7F" w:themeColor="text1" w:themeTint="80"/>
        </w:rPr>
        <w:t xml:space="preserve">s, they may allow a </w:t>
      </w:r>
      <w:r w:rsidRPr="00A71A26">
        <w:rPr>
          <w:color w:val="7F7F7F" w:themeColor="text1" w:themeTint="80"/>
        </w:rPr>
        <w:t>lesion</w:t>
      </w:r>
      <w:r w:rsidR="00547753" w:rsidRPr="00A71A26">
        <w:rPr>
          <w:color w:val="7F7F7F" w:themeColor="text1" w:themeTint="80"/>
        </w:rPr>
        <w:t xml:space="preserve"> that would be otherwise disqualified</w:t>
      </w:r>
      <w:r w:rsidR="00B572DC" w:rsidRPr="00A71A26">
        <w:rPr>
          <w:color w:val="7F7F7F" w:themeColor="text1" w:themeTint="80"/>
        </w:rPr>
        <w:t xml:space="preserve">. </w:t>
      </w:r>
    </w:p>
    <w:p w:rsidR="00977F6E" w:rsidRPr="00A71A26" w:rsidRDefault="00054D17" w:rsidP="00631329">
      <w:pPr>
        <w:spacing w:after="120"/>
        <w:rPr>
          <w:color w:val="7F7F7F" w:themeColor="text1" w:themeTint="80"/>
        </w:rPr>
      </w:pPr>
      <w:r w:rsidRPr="00A71A26">
        <w:rPr>
          <w:b/>
          <w:color w:val="7F7F7F" w:themeColor="text1" w:themeTint="80"/>
        </w:rPr>
        <w:t>Lesion</w:t>
      </w:r>
      <w:r w:rsidR="00977F6E" w:rsidRPr="00A71A26">
        <w:rPr>
          <w:b/>
          <w:color w:val="7F7F7F" w:themeColor="text1" w:themeTint="80"/>
        </w:rPr>
        <w:t xml:space="preserve"> </w:t>
      </w:r>
      <w:r w:rsidR="00C82C64" w:rsidRPr="00A71A26">
        <w:rPr>
          <w:b/>
          <w:color w:val="7F7F7F" w:themeColor="text1" w:themeTint="80"/>
        </w:rPr>
        <w:t>Shape</w:t>
      </w:r>
      <w:r w:rsidR="00C82C64" w:rsidRPr="00A71A26">
        <w:rPr>
          <w:color w:val="7F7F7F" w:themeColor="text1" w:themeTint="80"/>
        </w:rPr>
        <w:t xml:space="preserve"> is not explicitly </w:t>
      </w:r>
      <w:r w:rsidR="00D73F6F" w:rsidRPr="00A71A26">
        <w:rPr>
          <w:color w:val="7F7F7F" w:themeColor="text1" w:themeTint="80"/>
        </w:rPr>
        <w:t>identified</w:t>
      </w:r>
      <w:r w:rsidR="00C82C64" w:rsidRPr="00A71A26">
        <w:rPr>
          <w:color w:val="7F7F7F" w:themeColor="text1" w:themeTint="80"/>
        </w:rPr>
        <w:t xml:space="preserve"> as a specification parameter.  </w:t>
      </w:r>
      <w:r w:rsidR="00977F6E" w:rsidRPr="00A71A26">
        <w:rPr>
          <w:color w:val="7F7F7F" w:themeColor="text1" w:themeTint="80"/>
        </w:rPr>
        <w:t xml:space="preserve">No specific </w:t>
      </w:r>
      <w:r w:rsidRPr="00A71A26">
        <w:rPr>
          <w:color w:val="7F7F7F" w:themeColor="text1" w:themeTint="80"/>
        </w:rPr>
        <w:t>lesion</w:t>
      </w:r>
      <w:r w:rsidR="00977F6E" w:rsidRPr="00A71A26">
        <w:rPr>
          <w:color w:val="7F7F7F" w:themeColor="text1" w:themeTint="80"/>
        </w:rPr>
        <w:t xml:space="preserve"> shapes are considered a priori unsuitable for measurement. </w:t>
      </w:r>
      <w:proofErr w:type="gramStart"/>
      <w:r w:rsidR="00C82C64" w:rsidRPr="00A71A26">
        <w:rPr>
          <w:color w:val="7F7F7F" w:themeColor="text1" w:themeTint="80"/>
        </w:rPr>
        <w:t xml:space="preserve">Although groundwork has shown that consistent measurements are more readily achieved with </w:t>
      </w:r>
      <w:r w:rsidR="00977F6E" w:rsidRPr="00A71A26">
        <w:rPr>
          <w:color w:val="7F7F7F" w:themeColor="text1" w:themeTint="80"/>
        </w:rPr>
        <w:t>simple</w:t>
      </w:r>
      <w:r w:rsidR="00C82C64" w:rsidRPr="00A71A26">
        <w:rPr>
          <w:color w:val="7F7F7F" w:themeColor="text1" w:themeTint="80"/>
        </w:rPr>
        <w:t xml:space="preserve"> shapes than with </w:t>
      </w:r>
      <w:r w:rsidR="00E82C39" w:rsidRPr="00A71A26">
        <w:rPr>
          <w:color w:val="7F7F7F" w:themeColor="text1" w:themeTint="80"/>
        </w:rPr>
        <w:t xml:space="preserve">complex shapes (such as </w:t>
      </w:r>
      <w:proofErr w:type="spellStart"/>
      <w:r w:rsidR="00E82C39" w:rsidRPr="00A71A26">
        <w:rPr>
          <w:color w:val="7F7F7F" w:themeColor="text1" w:themeTint="80"/>
        </w:rPr>
        <w:t>spi</w:t>
      </w:r>
      <w:r w:rsidR="00977F6E" w:rsidRPr="00A71A26">
        <w:rPr>
          <w:color w:val="7F7F7F" w:themeColor="text1" w:themeTint="80"/>
        </w:rPr>
        <w:t>culated</w:t>
      </w:r>
      <w:proofErr w:type="spellEnd"/>
      <w:r w:rsidR="00977F6E" w:rsidRPr="00A71A26">
        <w:rPr>
          <w:color w:val="7F7F7F" w:themeColor="text1" w:themeTint="80"/>
        </w:rPr>
        <w:t xml:space="preserve"> </w:t>
      </w:r>
      <w:r w:rsidRPr="00A71A26">
        <w:rPr>
          <w:color w:val="7F7F7F" w:themeColor="text1" w:themeTint="80"/>
        </w:rPr>
        <w:t>lesion</w:t>
      </w:r>
      <w:r w:rsidR="00977F6E" w:rsidRPr="00A71A26">
        <w:rPr>
          <w:color w:val="7F7F7F" w:themeColor="text1" w:themeTint="80"/>
        </w:rPr>
        <w:t>s)</w:t>
      </w:r>
      <w:r w:rsidR="00C82C64" w:rsidRPr="00A71A26">
        <w:rPr>
          <w:color w:val="7F7F7F" w:themeColor="text1" w:themeTint="80"/>
        </w:rPr>
        <w:t xml:space="preserve">, </w:t>
      </w:r>
      <w:r w:rsidR="00DA6338" w:rsidRPr="00A71A26">
        <w:rPr>
          <w:color w:val="7F7F7F" w:themeColor="text1" w:themeTint="80"/>
        </w:rPr>
        <w:t xml:space="preserve">the </w:t>
      </w:r>
      <w:r w:rsidR="00977F6E" w:rsidRPr="00A71A26">
        <w:rPr>
          <w:color w:val="7F7F7F" w:themeColor="text1" w:themeTint="80"/>
        </w:rPr>
        <w:t xml:space="preserve">parameters for </w:t>
      </w:r>
      <w:r w:rsidRPr="00A71A26">
        <w:rPr>
          <w:color w:val="7F7F7F" w:themeColor="text1" w:themeTint="80"/>
        </w:rPr>
        <w:t>lesion</w:t>
      </w:r>
      <w:r w:rsidR="00977F6E" w:rsidRPr="00A71A26">
        <w:rPr>
          <w:color w:val="7F7F7F" w:themeColor="text1" w:themeTint="80"/>
        </w:rPr>
        <w:t xml:space="preserve"> size, </w:t>
      </w:r>
      <w:r w:rsidRPr="00A71A26">
        <w:rPr>
          <w:color w:val="7F7F7F" w:themeColor="text1" w:themeTint="80"/>
        </w:rPr>
        <w:t>lesion</w:t>
      </w:r>
      <w:r w:rsidR="00DA6338" w:rsidRPr="00A71A26">
        <w:rPr>
          <w:color w:val="7F7F7F" w:themeColor="text1" w:themeTint="80"/>
        </w:rPr>
        <w:t xml:space="preserve"> margin conspicuity </w:t>
      </w:r>
      <w:r w:rsidR="00977F6E" w:rsidRPr="00A71A26">
        <w:rPr>
          <w:color w:val="7F7F7F" w:themeColor="text1" w:themeTint="80"/>
        </w:rPr>
        <w:t xml:space="preserve">and </w:t>
      </w:r>
      <w:r w:rsidRPr="00A71A26">
        <w:rPr>
          <w:color w:val="7F7F7F" w:themeColor="text1" w:themeTint="80"/>
        </w:rPr>
        <w:t>lesion</w:t>
      </w:r>
      <w:r w:rsidR="00977F6E" w:rsidRPr="00A71A26">
        <w:rPr>
          <w:color w:val="7F7F7F" w:themeColor="text1" w:themeTint="80"/>
        </w:rPr>
        <w:t xml:space="preserve"> measurability </w:t>
      </w:r>
      <w:r w:rsidR="00DA6338" w:rsidRPr="00A71A26">
        <w:rPr>
          <w:color w:val="7F7F7F" w:themeColor="text1" w:themeTint="80"/>
        </w:rPr>
        <w:t>are felt to be sufficient.</w:t>
      </w:r>
      <w:proofErr w:type="gramEnd"/>
      <w:r w:rsidR="00DA6338" w:rsidRPr="00A71A26">
        <w:rPr>
          <w:color w:val="7F7F7F" w:themeColor="text1" w:themeTint="80"/>
        </w:rPr>
        <w:t xml:space="preserve"> </w:t>
      </w:r>
      <w:r w:rsidR="00C82C64" w:rsidRPr="00A71A26">
        <w:rPr>
          <w:color w:val="7F7F7F" w:themeColor="text1" w:themeTint="80"/>
        </w:rPr>
        <w:t xml:space="preserve"> </w:t>
      </w:r>
      <w:r w:rsidR="00B07370" w:rsidRPr="00A71A26">
        <w:rPr>
          <w:color w:val="7F7F7F" w:themeColor="text1" w:themeTint="80"/>
        </w:rPr>
        <w:t xml:space="preserve">Moreover, complex shapes are even more difficult to assess accurately using simple linear measurements, increasing the relative added value of </w:t>
      </w:r>
      <w:r w:rsidRPr="00A71A26">
        <w:rPr>
          <w:color w:val="7F7F7F" w:themeColor="text1" w:themeTint="80"/>
        </w:rPr>
        <w:t>quantitative assessment</w:t>
      </w:r>
      <w:r w:rsidR="00B07370" w:rsidRPr="00A71A26">
        <w:rPr>
          <w:color w:val="7F7F7F" w:themeColor="text1" w:themeTint="80"/>
        </w:rPr>
        <w:t>.</w:t>
      </w:r>
    </w:p>
    <w:p w:rsidR="00FB3B62" w:rsidRPr="00A71A26" w:rsidRDefault="00FB3B62" w:rsidP="00631329">
      <w:pPr>
        <w:spacing w:after="120"/>
        <w:rPr>
          <w:color w:val="7F7F7F" w:themeColor="text1" w:themeTint="80"/>
        </w:rPr>
      </w:pPr>
      <w:r w:rsidRPr="00A71A26">
        <w:rPr>
          <w:color w:val="7F7F7F" w:themeColor="text1" w:themeTint="80"/>
        </w:rPr>
        <w:t xml:space="preserve">Keep in mind that this Profile is “lesion-oriented”.  If one </w:t>
      </w:r>
      <w:r w:rsidR="00054D17" w:rsidRPr="00A71A26">
        <w:rPr>
          <w:color w:val="7F7F7F" w:themeColor="text1" w:themeTint="80"/>
        </w:rPr>
        <w:t>lesion</w:t>
      </w:r>
      <w:r w:rsidRPr="00A71A26">
        <w:rPr>
          <w:color w:val="7F7F7F" w:themeColor="text1" w:themeTint="80"/>
        </w:rPr>
        <w:t xml:space="preserve"> in a study is excluded from the Profile Claim because the </w:t>
      </w:r>
      <w:r w:rsidR="00054D17" w:rsidRPr="00A71A26">
        <w:rPr>
          <w:color w:val="7F7F7F" w:themeColor="text1" w:themeTint="80"/>
        </w:rPr>
        <w:t>lesion</w:t>
      </w:r>
      <w:r w:rsidRPr="00A71A26">
        <w:rPr>
          <w:color w:val="7F7F7F" w:themeColor="text1" w:themeTint="80"/>
        </w:rPr>
        <w:t xml:space="preserve"> does not </w:t>
      </w:r>
      <w:r w:rsidR="00074E80" w:rsidRPr="00A71A26">
        <w:rPr>
          <w:color w:val="7F7F7F" w:themeColor="text1" w:themeTint="80"/>
        </w:rPr>
        <w:t>conform</w:t>
      </w:r>
      <w:r w:rsidRPr="00A71A26">
        <w:rPr>
          <w:color w:val="7F7F7F" w:themeColor="text1" w:themeTint="80"/>
        </w:rPr>
        <w:t xml:space="preserve"> with the specifications in this section, that does not affect other </w:t>
      </w:r>
      <w:r w:rsidR="00054D17" w:rsidRPr="00A71A26">
        <w:rPr>
          <w:color w:val="7F7F7F" w:themeColor="text1" w:themeTint="80"/>
        </w:rPr>
        <w:t>lesion</w:t>
      </w:r>
      <w:r w:rsidRPr="00A71A26">
        <w:rPr>
          <w:color w:val="7F7F7F" w:themeColor="text1" w:themeTint="80"/>
        </w:rPr>
        <w:t xml:space="preserve">s in the same study which do </w:t>
      </w:r>
      <w:r w:rsidR="00074E80" w:rsidRPr="00A71A26">
        <w:rPr>
          <w:color w:val="7F7F7F" w:themeColor="text1" w:themeTint="80"/>
        </w:rPr>
        <w:t>conform</w:t>
      </w:r>
      <w:r w:rsidRPr="00A71A26">
        <w:rPr>
          <w:color w:val="7F7F7F" w:themeColor="text1" w:themeTint="80"/>
        </w:rPr>
        <w:t xml:space="preserve"> with these specifications at both </w:t>
      </w:r>
      <w:r w:rsidR="00895BAD" w:rsidRPr="00A71A26">
        <w:rPr>
          <w:color w:val="7F7F7F" w:themeColor="text1" w:themeTint="80"/>
        </w:rPr>
        <w:t>encounter</w:t>
      </w:r>
      <w:r w:rsidRPr="00A71A26">
        <w:rPr>
          <w:color w:val="7F7F7F" w:themeColor="text1" w:themeTint="80"/>
        </w:rPr>
        <w:t xml:space="preserve">s.  Further, if a future study results in the excluded </w:t>
      </w:r>
      <w:r w:rsidR="00054D17" w:rsidRPr="00A71A26">
        <w:rPr>
          <w:color w:val="7F7F7F" w:themeColor="text1" w:themeTint="80"/>
        </w:rPr>
        <w:t>lesion</w:t>
      </w:r>
      <w:r w:rsidRPr="00A71A26">
        <w:rPr>
          <w:color w:val="7F7F7F" w:themeColor="text1" w:themeTint="80"/>
        </w:rPr>
        <w:t xml:space="preserve"> being </w:t>
      </w:r>
      <w:r w:rsidR="00074E80" w:rsidRPr="00A71A26">
        <w:rPr>
          <w:color w:val="7F7F7F" w:themeColor="text1" w:themeTint="80"/>
        </w:rPr>
        <w:t>conformant</w:t>
      </w:r>
      <w:r w:rsidRPr="00A71A26">
        <w:rPr>
          <w:color w:val="7F7F7F" w:themeColor="text1" w:themeTint="80"/>
        </w:rPr>
        <w:t xml:space="preserve"> at two </w:t>
      </w:r>
      <w:r w:rsidR="00895BAD" w:rsidRPr="00A71A26">
        <w:rPr>
          <w:color w:val="7F7F7F" w:themeColor="text1" w:themeTint="80"/>
        </w:rPr>
        <w:t>encounter</w:t>
      </w:r>
      <w:r w:rsidRPr="00A71A26">
        <w:rPr>
          <w:color w:val="7F7F7F" w:themeColor="text1" w:themeTint="80"/>
        </w:rPr>
        <w:t xml:space="preserve">s, then the claim holds across those two </w:t>
      </w:r>
      <w:r w:rsidR="00895BAD" w:rsidRPr="00A71A26">
        <w:rPr>
          <w:color w:val="7F7F7F" w:themeColor="text1" w:themeTint="80"/>
        </w:rPr>
        <w:t>encounter</w:t>
      </w:r>
      <w:r w:rsidRPr="00A71A26">
        <w:rPr>
          <w:color w:val="7F7F7F" w:themeColor="text1" w:themeTint="80"/>
        </w:rPr>
        <w:t xml:space="preserve">s. </w:t>
      </w:r>
    </w:p>
    <w:p w:rsidR="005C31E7" w:rsidRPr="00A71A26" w:rsidRDefault="00C67C26" w:rsidP="00631329">
      <w:pPr>
        <w:spacing w:after="120"/>
        <w:rPr>
          <w:color w:val="7F7F7F" w:themeColor="text1" w:themeTint="80"/>
        </w:rPr>
      </w:pPr>
      <w:r w:rsidRPr="00A71A26">
        <w:rPr>
          <w:color w:val="7F7F7F" w:themeColor="text1" w:themeTint="80"/>
        </w:rPr>
        <w:t xml:space="preserve">While the </w:t>
      </w:r>
      <w:r w:rsidR="00ED473A">
        <w:rPr>
          <w:color w:val="7F7F7F" w:themeColor="text1" w:themeTint="80"/>
        </w:rPr>
        <w:t>Imaging Physician</w:t>
      </w:r>
      <w:r w:rsidRPr="00A71A26">
        <w:rPr>
          <w:color w:val="7F7F7F" w:themeColor="text1" w:themeTint="80"/>
        </w:rPr>
        <w:t xml:space="preserve"> is responsible for confirming case </w:t>
      </w:r>
      <w:r w:rsidR="00074E80" w:rsidRPr="00A71A26">
        <w:rPr>
          <w:color w:val="7F7F7F" w:themeColor="text1" w:themeTint="80"/>
        </w:rPr>
        <w:t>conformance</w:t>
      </w:r>
      <w:r w:rsidRPr="00A71A26">
        <w:rPr>
          <w:color w:val="7F7F7F" w:themeColor="text1" w:themeTint="80"/>
        </w:rPr>
        <w:t xml:space="preserve"> with the Ima</w:t>
      </w:r>
      <w:r w:rsidR="00001E16" w:rsidRPr="00A71A26">
        <w:rPr>
          <w:color w:val="7F7F7F" w:themeColor="text1" w:themeTint="80"/>
        </w:rPr>
        <w:t>ge QA specifications</w:t>
      </w:r>
      <w:r w:rsidRPr="00A71A26">
        <w:rPr>
          <w:color w:val="7F7F7F" w:themeColor="text1" w:themeTint="80"/>
        </w:rPr>
        <w:t xml:space="preserve">, it is left to individual sites to determine the best approach in their work environment for capturing this audit data.  Possible approaches include the use of a QIBA worksheet that captures this information, or asking the </w:t>
      </w:r>
      <w:r w:rsidR="00ED473A">
        <w:rPr>
          <w:color w:val="7F7F7F" w:themeColor="text1" w:themeTint="80"/>
        </w:rPr>
        <w:t>Imaging Physician</w:t>
      </w:r>
      <w:r w:rsidRPr="00A71A26">
        <w:rPr>
          <w:color w:val="7F7F7F" w:themeColor="text1" w:themeTint="80"/>
        </w:rPr>
        <w:t xml:space="preserve"> to dictate each parameter into the clinical report (e.g. the scan is free of motion or dense object artifacts, contrast enhancement is consistent with baseline, </w:t>
      </w:r>
      <w:proofErr w:type="gramStart"/>
      <w:r w:rsidRPr="00A71A26">
        <w:rPr>
          <w:color w:val="7F7F7F" w:themeColor="text1" w:themeTint="80"/>
        </w:rPr>
        <w:t>the</w:t>
      </w:r>
      <w:proofErr w:type="gramEnd"/>
      <w:r w:rsidRPr="00A71A26">
        <w:rPr>
          <w:color w:val="7F7F7F" w:themeColor="text1" w:themeTint="80"/>
        </w:rPr>
        <w:t xml:space="preserve"> </w:t>
      </w:r>
      <w:r w:rsidR="00054D17" w:rsidRPr="00A71A26">
        <w:rPr>
          <w:color w:val="7F7F7F" w:themeColor="text1" w:themeTint="80"/>
        </w:rPr>
        <w:t>lesion</w:t>
      </w:r>
      <w:r w:rsidRPr="00A71A26">
        <w:rPr>
          <w:color w:val="7F7F7F" w:themeColor="text1" w:themeTint="80"/>
        </w:rPr>
        <w:t xml:space="preserve"> margins are sufficiently conspicuous")</w:t>
      </w:r>
      <w:r w:rsidR="009B43D8" w:rsidRPr="00A71A26">
        <w:rPr>
          <w:color w:val="7F7F7F" w:themeColor="text1" w:themeTint="80"/>
        </w:rPr>
        <w:t>.</w:t>
      </w:r>
    </w:p>
    <w:p w:rsidR="0031065F" w:rsidRPr="00713EA5" w:rsidRDefault="00DC790E" w:rsidP="00713EA5">
      <w:pPr>
        <w:pStyle w:val="Heading3"/>
        <w:spacing w:after="120"/>
        <w:rPr>
          <w:rStyle w:val="SubtleReference"/>
          <w:color w:val="auto"/>
          <w:sz w:val="24"/>
        </w:rPr>
      </w:pPr>
      <w:bookmarkStart w:id="44" w:name="_Toc528020269"/>
      <w:r w:rsidRPr="00713EA5">
        <w:rPr>
          <w:rStyle w:val="SubtleReference"/>
          <w:color w:val="auto"/>
          <w:sz w:val="24"/>
        </w:rPr>
        <w:t>Specification</w:t>
      </w:r>
      <w:bookmarkEnd w:id="44"/>
    </w:p>
    <w:p w:rsidR="006F16BE" w:rsidRPr="00A71A26" w:rsidRDefault="006F16BE" w:rsidP="00631329">
      <w:pPr>
        <w:spacing w:after="120"/>
        <w:rPr>
          <w:color w:val="7F7F7F" w:themeColor="text1" w:themeTint="80"/>
        </w:rPr>
      </w:pPr>
      <w:r w:rsidRPr="00A71A26">
        <w:rPr>
          <w:color w:val="7F7F7F" w:themeColor="text1" w:themeTint="80"/>
        </w:rPr>
        <w:t xml:space="preserve">The </w:t>
      </w:r>
      <w:r w:rsidR="00ED473A">
        <w:rPr>
          <w:color w:val="7F7F7F" w:themeColor="text1" w:themeTint="80"/>
        </w:rPr>
        <w:t>Imaging Physician</w:t>
      </w:r>
      <w:r w:rsidRPr="00A71A26">
        <w:rPr>
          <w:color w:val="7F7F7F" w:themeColor="text1" w:themeTint="80"/>
        </w:rPr>
        <w:t xml:space="preserve"> shall ensure that the following specifications have been evaluated</w:t>
      </w:r>
      <w:r w:rsidR="00C071A3" w:rsidRPr="00A71A26">
        <w:rPr>
          <w:color w:val="7F7F7F" w:themeColor="text1" w:themeTint="80"/>
        </w:rPr>
        <w:t xml:space="preserve"> for each </w:t>
      </w:r>
      <w:r w:rsidR="00054D17" w:rsidRPr="00A71A26">
        <w:rPr>
          <w:color w:val="7F7F7F" w:themeColor="text1" w:themeTint="80"/>
        </w:rPr>
        <w:t>lesion</w:t>
      </w:r>
      <w:r w:rsidR="00C82C64" w:rsidRPr="00A71A26">
        <w:rPr>
          <w:color w:val="7F7F7F" w:themeColor="text1" w:themeTint="80"/>
        </w:rPr>
        <w:t xml:space="preserve"> </w:t>
      </w:r>
      <w:r w:rsidR="00C071A3" w:rsidRPr="00A71A26">
        <w:rPr>
          <w:color w:val="7F7F7F" w:themeColor="text1" w:themeTint="80"/>
        </w:rPr>
        <w:t>being measured</w:t>
      </w:r>
      <w:r w:rsidRPr="00A71A26">
        <w:rPr>
          <w:color w:val="7F7F7F" w:themeColor="text1" w:themeTint="80"/>
        </w:rPr>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31065F" w:rsidRPr="00A71A26" w:rsidTr="004623CE">
        <w:trPr>
          <w:tblHeader/>
          <w:tblCellSpacing w:w="7" w:type="dxa"/>
        </w:trPr>
        <w:tc>
          <w:tcPr>
            <w:tcW w:w="950" w:type="pct"/>
          </w:tcPr>
          <w:p w:rsidR="0031065F" w:rsidRPr="00A71A26" w:rsidRDefault="0031065F"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712" w:type="pct"/>
          </w:tcPr>
          <w:p w:rsidR="0031065F" w:rsidRPr="00A71A26" w:rsidRDefault="0031065F"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3311" w:type="pct"/>
          </w:tcPr>
          <w:p w:rsidR="0031065F" w:rsidRPr="00A71A26" w:rsidRDefault="00745932" w:rsidP="004623CE">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r>
      <w:tr w:rsidR="0031065F" w:rsidRPr="00A71A26" w:rsidTr="004623CE">
        <w:trPr>
          <w:tblCellSpacing w:w="7" w:type="dxa"/>
        </w:trPr>
        <w:tc>
          <w:tcPr>
            <w:tcW w:w="950" w:type="pct"/>
          </w:tcPr>
          <w:p w:rsidR="0031065F" w:rsidRPr="00A71A26" w:rsidRDefault="002E609B"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 xml:space="preserve">Patient Motion </w:t>
            </w:r>
            <w:r w:rsidR="0031065F" w:rsidRPr="00A71A26">
              <w:rPr>
                <w:rStyle w:val="StyleVisioncontentC0000000009773410"/>
                <w:i w:val="0"/>
                <w:color w:val="7F7F7F" w:themeColor="text1" w:themeTint="80"/>
                <w:sz w:val="22"/>
              </w:rPr>
              <w:t>Artifacts</w:t>
            </w:r>
          </w:p>
        </w:tc>
        <w:tc>
          <w:tcPr>
            <w:tcW w:w="712" w:type="pct"/>
          </w:tcPr>
          <w:p w:rsidR="0031065F"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F56919" w:rsidRPr="00A71A26" w:rsidRDefault="0031065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w:t>
            </w:r>
            <w:r w:rsidR="00D359D1" w:rsidRPr="00A71A26">
              <w:rPr>
                <w:rStyle w:val="StyleVisiontextC000000000977D930"/>
                <w:i w:val="0"/>
                <w:color w:val="7F7F7F" w:themeColor="text1" w:themeTint="80"/>
                <w:sz w:val="22"/>
              </w:rPr>
              <w:t xml:space="preserve">the images </w:t>
            </w:r>
            <w:r w:rsidR="006B4750" w:rsidRPr="00A71A26">
              <w:rPr>
                <w:rStyle w:val="StyleVisiontextC000000000977D930"/>
                <w:i w:val="0"/>
                <w:color w:val="7F7F7F" w:themeColor="text1" w:themeTint="80"/>
                <w:sz w:val="22"/>
              </w:rPr>
              <w:t xml:space="preserve">containing the </w:t>
            </w:r>
            <w:r w:rsidR="00054D17" w:rsidRPr="00A71A26">
              <w:rPr>
                <w:rStyle w:val="StyleVisiontextC000000000977D930"/>
                <w:i w:val="0"/>
                <w:color w:val="7F7F7F" w:themeColor="text1" w:themeTint="80"/>
                <w:sz w:val="22"/>
              </w:rPr>
              <w:t>lesion</w:t>
            </w:r>
            <w:r w:rsidR="006B4750" w:rsidRPr="00A71A26">
              <w:rPr>
                <w:rStyle w:val="StyleVisiontextC000000000977D930"/>
                <w:i w:val="0"/>
                <w:color w:val="7F7F7F" w:themeColor="text1" w:themeTint="80"/>
                <w:sz w:val="22"/>
              </w:rPr>
              <w:t xml:space="preserve"> </w:t>
            </w:r>
            <w:r w:rsidR="00D359D1" w:rsidRPr="00A71A26">
              <w:rPr>
                <w:rStyle w:val="StyleVisiontextC000000000977D930"/>
                <w:i w:val="0"/>
                <w:color w:val="7F7F7F" w:themeColor="text1" w:themeTint="80"/>
                <w:sz w:val="22"/>
              </w:rPr>
              <w:t>are free from artifact due to patient motion.</w:t>
            </w:r>
          </w:p>
        </w:tc>
      </w:tr>
      <w:tr w:rsidR="002E609B" w:rsidRPr="00A71A26" w:rsidTr="004623CE">
        <w:trPr>
          <w:tblCellSpacing w:w="7" w:type="dxa"/>
        </w:trPr>
        <w:tc>
          <w:tcPr>
            <w:tcW w:w="950" w:type="pct"/>
          </w:tcPr>
          <w:p w:rsidR="002E609B" w:rsidRPr="00A71A26" w:rsidRDefault="002E609B"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Dense Object Artifacts</w:t>
            </w:r>
          </w:p>
        </w:tc>
        <w:tc>
          <w:tcPr>
            <w:tcW w:w="712" w:type="pct"/>
          </w:tcPr>
          <w:p w:rsidR="002E609B"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2E609B" w:rsidRPr="00A71A26" w:rsidRDefault="002E609B"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e images containing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are free from artifact due to dense objects</w:t>
            </w:r>
            <w:r w:rsidR="009C5248" w:rsidRPr="00A71A26">
              <w:rPr>
                <w:rStyle w:val="StyleVisiontextC000000000977D930"/>
                <w:i w:val="0"/>
                <w:color w:val="7F7F7F" w:themeColor="text1" w:themeTint="80"/>
                <w:sz w:val="22"/>
              </w:rPr>
              <w:t>,</w:t>
            </w:r>
            <w:r w:rsidRPr="00A71A26">
              <w:rPr>
                <w:rStyle w:val="StyleVisiontextC000000000977D930"/>
                <w:i w:val="0"/>
                <w:color w:val="7F7F7F" w:themeColor="text1" w:themeTint="80"/>
                <w:sz w:val="22"/>
              </w:rPr>
              <w:t xml:space="preserve"> materials</w:t>
            </w:r>
            <w:r w:rsidR="009C5248" w:rsidRPr="00A71A26">
              <w:rPr>
                <w:rStyle w:val="StyleVisiontextC000000000977D930"/>
                <w:i w:val="0"/>
                <w:color w:val="7F7F7F" w:themeColor="text1" w:themeTint="80"/>
                <w:sz w:val="22"/>
              </w:rPr>
              <w:t xml:space="preserve"> or anatomic positioning</w:t>
            </w:r>
            <w:r w:rsidRPr="00A71A26">
              <w:rPr>
                <w:rStyle w:val="StyleVisiontextC000000000977D930"/>
                <w:i w:val="0"/>
                <w:color w:val="7F7F7F" w:themeColor="text1" w:themeTint="80"/>
                <w:sz w:val="22"/>
              </w:rPr>
              <w:t xml:space="preserve">. </w:t>
            </w:r>
          </w:p>
        </w:tc>
      </w:tr>
      <w:tr w:rsidR="0031065F" w:rsidRPr="00A71A26" w:rsidTr="004623CE">
        <w:trPr>
          <w:tblCellSpacing w:w="7" w:type="dxa"/>
        </w:trPr>
        <w:tc>
          <w:tcPr>
            <w:tcW w:w="950" w:type="pct"/>
          </w:tcPr>
          <w:p w:rsidR="0031065F" w:rsidRPr="00A71A26" w:rsidRDefault="00DC790E"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Clinical Conditions</w:t>
            </w:r>
          </w:p>
        </w:tc>
        <w:tc>
          <w:tcPr>
            <w:tcW w:w="712" w:type="pct"/>
          </w:tcPr>
          <w:p w:rsidR="0031065F" w:rsidRPr="00A71A26" w:rsidRDefault="00ED473A" w:rsidP="004623CE">
            <w:pPr>
              <w:spacing w:line="192" w:lineRule="auto"/>
              <w:rPr>
                <w:color w:val="7F7F7F" w:themeColor="text1" w:themeTint="80"/>
                <w:sz w:val="22"/>
              </w:rPr>
            </w:pPr>
            <w:r>
              <w:rPr>
                <w:color w:val="7F7F7F" w:themeColor="text1" w:themeTint="80"/>
                <w:sz w:val="22"/>
              </w:rPr>
              <w:t>Imaging Physician</w:t>
            </w:r>
          </w:p>
        </w:tc>
        <w:tc>
          <w:tcPr>
            <w:tcW w:w="3311" w:type="pct"/>
          </w:tcPr>
          <w:p w:rsidR="00DC790E" w:rsidRPr="00A71A26" w:rsidRDefault="00DC790E"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re are no clinical conditions affecting the measurability of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w:t>
            </w:r>
          </w:p>
        </w:tc>
      </w:tr>
      <w:tr w:rsidR="00897163" w:rsidRPr="00A71A26" w:rsidTr="004623CE">
        <w:trPr>
          <w:tblCellSpacing w:w="7" w:type="dxa"/>
        </w:trPr>
        <w:tc>
          <w:tcPr>
            <w:tcW w:w="950" w:type="pct"/>
          </w:tcPr>
          <w:p w:rsidR="00897163" w:rsidRPr="00A71A26" w:rsidRDefault="00897163"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Contrast</w:t>
            </w:r>
            <w:r w:rsidR="00B41BC3" w:rsidRPr="00A71A26">
              <w:rPr>
                <w:rStyle w:val="StyleVisioncontentC0000000009773410"/>
                <w:i w:val="0"/>
                <w:color w:val="7F7F7F" w:themeColor="text1" w:themeTint="80"/>
                <w:sz w:val="22"/>
              </w:rPr>
              <w:t xml:space="preserve"> Enhancement</w:t>
            </w:r>
          </w:p>
        </w:tc>
        <w:tc>
          <w:tcPr>
            <w:tcW w:w="712" w:type="pct"/>
          </w:tcPr>
          <w:p w:rsidR="00897163"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897163" w:rsidRPr="00A71A26" w:rsidRDefault="007F013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Shall confirm that the phase of enhancement</w:t>
            </w:r>
            <w:r w:rsidR="00394523" w:rsidRPr="00A71A26">
              <w:rPr>
                <w:rStyle w:val="StyleVisiontextC000000000977D930"/>
                <w:i w:val="0"/>
                <w:color w:val="7F7F7F" w:themeColor="text1" w:themeTint="80"/>
                <w:sz w:val="22"/>
              </w:rPr>
              <w:t xml:space="preserve">, if </w:t>
            </w:r>
            <w:proofErr w:type="gramStart"/>
            <w:r w:rsidR="00394523" w:rsidRPr="00A71A26">
              <w:rPr>
                <w:rStyle w:val="StyleVisiontextC000000000977D930"/>
                <w:i w:val="0"/>
                <w:color w:val="7F7F7F" w:themeColor="text1" w:themeTint="80"/>
                <w:sz w:val="22"/>
              </w:rPr>
              <w:t>any,</w:t>
            </w:r>
            <w:proofErr w:type="gramEnd"/>
            <w:r w:rsidRPr="00A71A26">
              <w:rPr>
                <w:rStyle w:val="StyleVisiontextC000000000977D930"/>
                <w:i w:val="0"/>
                <w:color w:val="7F7F7F" w:themeColor="text1" w:themeTint="80"/>
                <w:sz w:val="22"/>
              </w:rPr>
              <w:t xml:space="preserve"> and degree of enhancement are </w:t>
            </w:r>
            <w:r w:rsidR="00B41BC3" w:rsidRPr="00A71A26">
              <w:rPr>
                <w:rStyle w:val="StyleVisiontextC000000000977D930"/>
                <w:i w:val="0"/>
                <w:color w:val="7F7F7F" w:themeColor="text1" w:themeTint="80"/>
                <w:sz w:val="22"/>
              </w:rPr>
              <w:t>consistent with baseline</w:t>
            </w:r>
            <w:r w:rsidRPr="00A71A26">
              <w:rPr>
                <w:rStyle w:val="StyleVisiontextC000000000977D930"/>
                <w:i w:val="0"/>
                <w:color w:val="7F7F7F" w:themeColor="text1" w:themeTint="80"/>
                <w:sz w:val="22"/>
              </w:rPr>
              <w:t>.</w:t>
            </w:r>
            <w:r w:rsidR="00B41BC3" w:rsidRPr="00A71A26">
              <w:rPr>
                <w:rStyle w:val="StyleVisiontextC000000000977D930"/>
                <w:i w:val="0"/>
                <w:color w:val="7F7F7F" w:themeColor="text1" w:themeTint="80"/>
                <w:sz w:val="22"/>
              </w:rPr>
              <w:t xml:space="preserve"> </w:t>
            </w:r>
          </w:p>
        </w:tc>
      </w:tr>
      <w:tr w:rsidR="005561D2" w:rsidRPr="00A71A26" w:rsidTr="004623CE">
        <w:trPr>
          <w:tblCellSpacing w:w="7" w:type="dxa"/>
        </w:trPr>
        <w:tc>
          <w:tcPr>
            <w:tcW w:w="950" w:type="pct"/>
          </w:tcPr>
          <w:p w:rsidR="005561D2" w:rsidRPr="00A71A26" w:rsidRDefault="005561D2"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Patient Positioning Consistency</w:t>
            </w:r>
          </w:p>
        </w:tc>
        <w:tc>
          <w:tcPr>
            <w:tcW w:w="712" w:type="pct"/>
          </w:tcPr>
          <w:p w:rsidR="005561D2"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any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deformation due to patient positioning is consistent with baseline (e.g.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s may deform differently if the patient is supine in one scan and prone in another).</w:t>
            </w:r>
          </w:p>
        </w:tc>
      </w:tr>
      <w:tr w:rsidR="005561D2" w:rsidRPr="00A71A26" w:rsidTr="004623CE">
        <w:trPr>
          <w:tblCellSpacing w:w="7" w:type="dxa"/>
        </w:trPr>
        <w:tc>
          <w:tcPr>
            <w:tcW w:w="950" w:type="pct"/>
          </w:tcPr>
          <w:p w:rsidR="005561D2" w:rsidRPr="00A71A26" w:rsidRDefault="005561D2"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 xml:space="preserve">Breath Hold Consistency </w:t>
            </w:r>
          </w:p>
        </w:tc>
        <w:tc>
          <w:tcPr>
            <w:tcW w:w="712" w:type="pct"/>
          </w:tcPr>
          <w:p w:rsidR="005561D2"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364070"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 breath hold state and degree of inspiration is consistent with baseline. </w:t>
            </w:r>
          </w:p>
        </w:tc>
      </w:tr>
      <w:tr w:rsidR="00364070" w:rsidRPr="00A71A26" w:rsidTr="004623CE">
        <w:trPr>
          <w:tblCellSpacing w:w="7" w:type="dxa"/>
        </w:trPr>
        <w:tc>
          <w:tcPr>
            <w:tcW w:w="950" w:type="pct"/>
          </w:tcPr>
          <w:p w:rsidR="00364070" w:rsidRPr="00A71A26" w:rsidRDefault="00E2005F"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Scan</w:t>
            </w:r>
            <w:r w:rsidR="00364070" w:rsidRPr="00A71A26">
              <w:rPr>
                <w:rStyle w:val="StyleVisioncontentC0000000009773410"/>
                <w:i w:val="0"/>
                <w:color w:val="7F7F7F" w:themeColor="text1" w:themeTint="80"/>
                <w:sz w:val="22"/>
              </w:rPr>
              <w:t xml:space="preserve"> Plane Consistency</w:t>
            </w:r>
          </w:p>
        </w:tc>
        <w:tc>
          <w:tcPr>
            <w:tcW w:w="712" w:type="pct"/>
          </w:tcPr>
          <w:p w:rsidR="00364070"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364070" w:rsidRPr="00A71A26" w:rsidRDefault="00E2005F"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Shall confirm that the anatomical slice orientation (due to gantry tilt or patient head/neck repositioning) is consistent with baseline.</w:t>
            </w:r>
          </w:p>
        </w:tc>
      </w:tr>
      <w:tr w:rsidR="00BC4D88" w:rsidRPr="00A71A26" w:rsidTr="004623CE">
        <w:trPr>
          <w:tblCellSpacing w:w="7" w:type="dxa"/>
        </w:trPr>
        <w:tc>
          <w:tcPr>
            <w:tcW w:w="950" w:type="pct"/>
          </w:tcPr>
          <w:p w:rsidR="00BC4D88" w:rsidRPr="00A71A26" w:rsidRDefault="00BC4D88"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Reconstructed Image Thickness</w:t>
            </w:r>
          </w:p>
        </w:tc>
        <w:tc>
          <w:tcPr>
            <w:tcW w:w="712" w:type="pct"/>
          </w:tcPr>
          <w:p w:rsidR="00BC4D88" w:rsidRPr="00A71A26" w:rsidRDefault="00ED473A" w:rsidP="004623CE">
            <w:pPr>
              <w:spacing w:line="192" w:lineRule="auto"/>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BC4D88" w:rsidRPr="00A71A26" w:rsidRDefault="00BC4D88"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 reconstructed image thickness is </w:t>
            </w:r>
            <w:r w:rsidR="00B85C54" w:rsidRPr="00A71A26">
              <w:rPr>
                <w:rStyle w:val="StyleVisiontextC000000000977D930"/>
                <w:i w:val="0"/>
                <w:color w:val="7F7F7F" w:themeColor="text1" w:themeTint="80"/>
                <w:sz w:val="22"/>
              </w:rPr>
              <w:t xml:space="preserve">between 0.5mm and 2.5mm, and </w:t>
            </w:r>
            <w:r w:rsidRPr="00A71A26">
              <w:rPr>
                <w:rStyle w:val="StyleVisiontextC000000000977D930"/>
                <w:i w:val="0"/>
                <w:color w:val="7F7F7F" w:themeColor="text1" w:themeTint="80"/>
                <w:sz w:val="22"/>
              </w:rPr>
              <w:t>consistent with baseline (e.g. within 0.5mm).</w:t>
            </w:r>
          </w:p>
        </w:tc>
      </w:tr>
      <w:tr w:rsidR="003C7EE0" w:rsidRPr="00A71A26" w:rsidTr="004623CE">
        <w:trPr>
          <w:tblCellSpacing w:w="7" w:type="dxa"/>
        </w:trPr>
        <w:tc>
          <w:tcPr>
            <w:tcW w:w="950" w:type="pct"/>
          </w:tcPr>
          <w:p w:rsidR="003C7EE0" w:rsidRPr="00A71A26" w:rsidRDefault="003C7EE0" w:rsidP="004623CE">
            <w:pPr>
              <w:spacing w:line="192" w:lineRule="auto"/>
              <w:rPr>
                <w:rStyle w:val="StyleVisioncontentC0000000009773410"/>
                <w:i w:val="0"/>
                <w:color w:val="7F7F7F" w:themeColor="text1" w:themeTint="80"/>
                <w:sz w:val="22"/>
              </w:rPr>
            </w:pPr>
            <w:r w:rsidRPr="00A71A26">
              <w:rPr>
                <w:rStyle w:val="StyleVisioncontentC0000000009731E70"/>
                <w:i w:val="0"/>
                <w:color w:val="7F7F7F" w:themeColor="text1" w:themeTint="80"/>
                <w:sz w:val="22"/>
              </w:rPr>
              <w:t>Field of View</w:t>
            </w:r>
          </w:p>
        </w:tc>
        <w:tc>
          <w:tcPr>
            <w:tcW w:w="712" w:type="pct"/>
          </w:tcPr>
          <w:p w:rsidR="003C7EE0" w:rsidRPr="00A71A26" w:rsidRDefault="00ED473A" w:rsidP="004623CE">
            <w:pPr>
              <w:spacing w:line="192" w:lineRule="auto"/>
              <w:rPr>
                <w:rStyle w:val="StyleVisionparagraphC000000000977D1A0-contentC0000000009773270"/>
                <w:i w:val="0"/>
                <w:color w:val="7F7F7F" w:themeColor="text1" w:themeTint="80"/>
                <w:sz w:val="22"/>
              </w:rPr>
            </w:pPr>
            <w:r>
              <w:rPr>
                <w:color w:val="7F7F7F" w:themeColor="text1" w:themeTint="80"/>
                <w:sz w:val="22"/>
              </w:rPr>
              <w:t>Imaging Physician</w:t>
            </w:r>
          </w:p>
        </w:tc>
        <w:tc>
          <w:tcPr>
            <w:tcW w:w="3311" w:type="pct"/>
          </w:tcPr>
          <w:p w:rsidR="003C7EE0" w:rsidRPr="00A71A26" w:rsidRDefault="003C7EE0" w:rsidP="004623CE">
            <w:pPr>
              <w:spacing w:line="192" w:lineRule="auto"/>
              <w:rPr>
                <w:rStyle w:val="StyleVisiontextC000000000977D930"/>
                <w:i w:val="0"/>
                <w:color w:val="7F7F7F" w:themeColor="text1" w:themeTint="80"/>
                <w:sz w:val="22"/>
              </w:rPr>
            </w:pPr>
            <w:r w:rsidRPr="00A71A26">
              <w:rPr>
                <w:rStyle w:val="StyleVisiontablecellC00000000097372A0-contentC0000000009732010"/>
                <w:i w:val="0"/>
                <w:color w:val="7F7F7F" w:themeColor="text1" w:themeTint="80"/>
                <w:sz w:val="22"/>
              </w:rPr>
              <w:t>Shall confirm that the image field of view (FOV) resulting from acquisition and reconstruction settings appears consistent with</w:t>
            </w:r>
            <w:r w:rsidRPr="00A71A26">
              <w:rPr>
                <w:rStyle w:val="StyleVisioncontentC0000000009723E70"/>
                <w:i w:val="0"/>
                <w:color w:val="7F7F7F" w:themeColor="text1" w:themeTint="80"/>
                <w:sz w:val="22"/>
              </w:rPr>
              <w:t xml:space="preserve"> baseline.</w:t>
            </w:r>
          </w:p>
        </w:tc>
      </w:tr>
      <w:tr w:rsidR="005561D2" w:rsidRPr="00A71A26" w:rsidTr="004623CE">
        <w:trPr>
          <w:tblCellSpacing w:w="7" w:type="dxa"/>
        </w:trPr>
        <w:tc>
          <w:tcPr>
            <w:tcW w:w="950" w:type="pct"/>
          </w:tcPr>
          <w:p w:rsidR="005561D2" w:rsidRPr="00A71A26" w:rsidRDefault="00054D17" w:rsidP="004623CE">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Lesion</w:t>
            </w:r>
            <w:r w:rsidR="005561D2" w:rsidRPr="00A71A26">
              <w:rPr>
                <w:rStyle w:val="StyleVisioncontentC0000000009773410"/>
                <w:i w:val="0"/>
                <w:color w:val="7F7F7F" w:themeColor="text1" w:themeTint="80"/>
                <w:sz w:val="22"/>
              </w:rPr>
              <w:t xml:space="preserve"> Measurability</w:t>
            </w:r>
          </w:p>
        </w:tc>
        <w:tc>
          <w:tcPr>
            <w:tcW w:w="712" w:type="pct"/>
          </w:tcPr>
          <w:p w:rsidR="005561D2" w:rsidRPr="00A71A26" w:rsidRDefault="00ED473A" w:rsidP="004623CE">
            <w:pPr>
              <w:spacing w:line="192" w:lineRule="auto"/>
              <w:rPr>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tcPr>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disqualify any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they feel might reasonably degrade the consistency and accuracy of the measurement.</w:t>
            </w:r>
          </w:p>
          <w:p w:rsidR="005561D2" w:rsidRPr="00A71A26" w:rsidRDefault="005561D2" w:rsidP="004623CE">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Conversely, if artifacts or attachments are present but the </w:t>
            </w:r>
            <w:r w:rsidR="00ED473A">
              <w:rPr>
                <w:rStyle w:val="StyleVisiontextC000000000977D930"/>
                <w:i w:val="0"/>
                <w:color w:val="7F7F7F" w:themeColor="text1" w:themeTint="80"/>
                <w:sz w:val="22"/>
              </w:rPr>
              <w:t>Imaging Physician</w:t>
            </w:r>
            <w:r w:rsidRPr="00A71A26">
              <w:rPr>
                <w:rStyle w:val="StyleVisiontextC000000000977D930"/>
                <w:i w:val="0"/>
                <w:color w:val="7F7F7F" w:themeColor="text1" w:themeTint="80"/>
                <w:sz w:val="22"/>
              </w:rPr>
              <w:t xml:space="preserve"> is confident and prepared to edit the contour to eliminate the impact, then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need not be judged non-conformant to the Profile.</w:t>
            </w:r>
          </w:p>
        </w:tc>
      </w:tr>
    </w:tbl>
    <w:p w:rsidR="0031065F" w:rsidRPr="00A71A26" w:rsidRDefault="0031065F" w:rsidP="00631329">
      <w:pPr>
        <w:spacing w:after="120"/>
        <w:rPr>
          <w:rStyle w:val="StyleVisiontextC0000000009810F10"/>
          <w:color w:val="7F7F7F" w:themeColor="text1" w:themeTint="80"/>
        </w:rPr>
      </w:pPr>
    </w:p>
    <w:p w:rsidR="00581644" w:rsidRPr="00FA0F62" w:rsidRDefault="00001E16" w:rsidP="001961D9">
      <w:pPr>
        <w:pStyle w:val="Heading2"/>
        <w:keepNext/>
        <w:spacing w:before="0" w:after="120"/>
        <w:rPr>
          <w:rStyle w:val="StyleVisiontextC0000000009810F10"/>
        </w:rPr>
      </w:pPr>
      <w:bookmarkStart w:id="45" w:name="_Toc382939122"/>
      <w:bookmarkStart w:id="46" w:name="_Toc528020270"/>
      <w:r w:rsidRPr="00FA0F62">
        <w:rPr>
          <w:rStyle w:val="StyleVisiontextC0000000009810F10"/>
        </w:rPr>
        <w:t>3.</w:t>
      </w:r>
      <w:r w:rsidR="005E2C49">
        <w:rPr>
          <w:rStyle w:val="StyleVisiontextC0000000009810F10"/>
        </w:rPr>
        <w:t>5</w:t>
      </w:r>
      <w:r w:rsidR="00A2710B" w:rsidRPr="00FA0F62">
        <w:rPr>
          <w:rStyle w:val="StyleVisiontextC0000000009810F10"/>
        </w:rPr>
        <w:t xml:space="preserve">. </w:t>
      </w:r>
      <w:r w:rsidR="003B5586" w:rsidRPr="00FA0F62">
        <w:rPr>
          <w:rStyle w:val="StyleVisiontextC0000000009810F10"/>
        </w:rPr>
        <w:t>Image Analysis</w:t>
      </w:r>
      <w:bookmarkEnd w:id="40"/>
      <w:bookmarkEnd w:id="45"/>
      <w:bookmarkEnd w:id="46"/>
    </w:p>
    <w:p w:rsidR="002E4D2F" w:rsidRPr="00FA0F62" w:rsidRDefault="002E4D2F" w:rsidP="001961D9">
      <w:pPr>
        <w:keepNext/>
        <w:spacing w:after="120"/>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atherosclerosis within a target vessel or vessel subtree. </w:t>
      </w:r>
      <w:r w:rsidR="00E94257" w:rsidRPr="00FA0F62">
        <w:t>It includes</w:t>
      </w:r>
      <w:r w:rsidRPr="00FA0F62">
        <w:t xml:space="preserve"> criteria and procedures related to producing quantitative measurements from the images that are necessary to reliably meet the </w:t>
      </w:r>
      <w:r w:rsidR="00495B70">
        <w:t>Profile Claims.</w:t>
      </w:r>
    </w:p>
    <w:p w:rsidR="002C2DFC" w:rsidRPr="00713EA5" w:rsidRDefault="002C2DFC" w:rsidP="00713EA5">
      <w:pPr>
        <w:pStyle w:val="Heading3"/>
        <w:spacing w:after="120"/>
        <w:rPr>
          <w:rStyle w:val="SubtleReference"/>
          <w:color w:val="auto"/>
          <w:sz w:val="24"/>
        </w:rPr>
      </w:pPr>
      <w:bookmarkStart w:id="47" w:name="_Toc528020271"/>
      <w:r w:rsidRPr="00713EA5">
        <w:rPr>
          <w:rStyle w:val="SubtleReference"/>
          <w:color w:val="auto"/>
          <w:sz w:val="24"/>
        </w:rPr>
        <w:t>Discussion</w:t>
      </w:r>
      <w:bookmarkEnd w:id="47"/>
    </w:p>
    <w:p w:rsidR="00A321CB" w:rsidRPr="00FA0F62" w:rsidRDefault="00A321CB" w:rsidP="00A321CB">
      <w:pPr>
        <w:pStyle w:val="3"/>
        <w:spacing w:before="0" w:after="120"/>
        <w:rPr>
          <w:rStyle w:val="StyleVisionparagraphC00000000098136F0-contentC000000000981FCF0"/>
          <w:i w:val="0"/>
          <w:color w:val="auto"/>
        </w:rPr>
      </w:pPr>
      <w:r w:rsidRPr="00FA0F62">
        <w:rPr>
          <w:rStyle w:val="StyleVisionparagraphC00000000098136F0-contentC000000000981FCF0"/>
          <w:b/>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identify a starting seed point, stroke, or region, or to edit </w:t>
      </w:r>
      <w:r>
        <w:rPr>
          <w:rStyle w:val="StyleVisionparagraphC00000000098136F0-contentC000000000981FCF0"/>
          <w:i w:val="0"/>
          <w:color w:val="auto"/>
        </w:rPr>
        <w:t xml:space="preserve">contours. </w:t>
      </w:r>
      <w:r>
        <w:t>V</w:t>
      </w:r>
      <w:r w:rsidRPr="00FA0F62">
        <w:t>alues may or may not correspond to the total of all the segmented voxels.  The algorithm may consider partial volumes, do surface smoothing, lesion or organ 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rsidR="00A321CB" w:rsidRDefault="00B7632A" w:rsidP="00631329">
      <w:pPr>
        <w:pStyle w:val="3"/>
        <w:spacing w:before="0" w:after="120"/>
      </w:pPr>
      <w:r w:rsidRPr="00B7632A">
        <w:rPr>
          <w:b/>
        </w:rPr>
        <w:t>Segmentation Object Storage</w:t>
      </w:r>
      <w:r>
        <w:t xml:space="preserve"> </w:t>
      </w:r>
      <w:r w:rsidR="00F60F5D" w:rsidRPr="00FA0F62">
        <w:t xml:space="preserve">Storing segmentations and measurement results that can be loaded by an Image Analysis Tool analyzing data collected at a later date is certainly a useful practice as it can save time and cost.  For this to happen reliably, the stored format must be compatible and the data must be stored and conveyed.  </w:t>
      </w:r>
    </w:p>
    <w:p w:rsidR="00F60F5D" w:rsidRPr="00FA0F62" w:rsidRDefault="00B7632A" w:rsidP="00631329">
      <w:pPr>
        <w:pStyle w:val="3"/>
        <w:spacing w:before="0" w:after="120"/>
      </w:pPr>
      <w:r w:rsidRPr="00B7632A">
        <w:rPr>
          <w:b/>
        </w:rPr>
        <w:t>Tool Version</w:t>
      </w:r>
      <w:r w:rsidRPr="00B7632A">
        <w:t xml:space="preserve"> </w:t>
      </w:r>
      <w:r w:rsidR="00F60F5D" w:rsidRPr="00FA0F62">
        <w:t xml:space="preserve">Medical Devices such as the Image Analysis Tool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components should result in a change in the recorded device version.  This device version may thus be different than the product release version that appears in manufacturer documentation. </w:t>
      </w:r>
    </w:p>
    <w:p w:rsidR="00F60F5D" w:rsidRPr="00FA0F62" w:rsidRDefault="000C00A9" w:rsidP="00631329">
      <w:pPr>
        <w:spacing w:after="120"/>
        <w:rPr>
          <w:rFonts w:cs="Times New Roman"/>
          <w:szCs w:val="20"/>
        </w:rPr>
      </w:pPr>
      <w:r w:rsidRPr="000C00A9">
        <w:rPr>
          <w:b/>
        </w:rPr>
        <w:t>Lesion Marking</w:t>
      </w:r>
      <w:r>
        <w:t xml:space="preserve"> </w:t>
      </w:r>
      <w:r w:rsidR="00F60F5D" w:rsidRPr="00FA0F62">
        <w:t xml:space="preserve">Determination of which </w:t>
      </w:r>
      <w:r w:rsidR="00054D17" w:rsidRPr="00FA0F62">
        <w:t>lesion</w:t>
      </w:r>
      <w:r w:rsidR="00F60F5D"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00F60F5D" w:rsidRPr="00FA0F62">
        <w:t xml:space="preserve">s to be measured may be designated by the </w:t>
      </w:r>
      <w:r w:rsidR="00ED473A" w:rsidRPr="00FA0F62">
        <w:t>Imaging Physician</w:t>
      </w:r>
      <w:r w:rsidR="00F60F5D" w:rsidRPr="00FA0F62">
        <w:t xml:space="preserve"> at a clinical site, by a reader at a central reading facility, or they may be designated automatically by </w:t>
      </w:r>
      <w:r>
        <w:t>the</w:t>
      </w:r>
      <w:r w:rsidR="00F60F5D" w:rsidRPr="00FA0F62">
        <w:t xml:space="preserve"> software analysis tool.</w:t>
      </w:r>
      <w:r w:rsidR="00F60F5D" w:rsidRPr="00FA0F62">
        <w:rPr>
          <w:highlight w:val="yellow"/>
        </w:rPr>
        <w:t xml:space="preserve"> </w:t>
      </w:r>
    </w:p>
    <w:p w:rsidR="00F60F5D" w:rsidRPr="00FA0F62" w:rsidRDefault="00B7632A" w:rsidP="00631329">
      <w:pPr>
        <w:pStyle w:val="BodyText"/>
        <w:spacing w:before="0" w:after="120"/>
        <w:rPr>
          <w:highlight w:val="yellow"/>
        </w:rPr>
      </w:pPr>
      <w:r>
        <w:rPr>
          <w:b/>
        </w:rPr>
        <w:t>Audit Trail and Provenance</w:t>
      </w:r>
      <w:r w:rsidR="00F60F5D" w:rsidRPr="00FA0F62">
        <w:t xml:space="preserve"> various details can be helpful when auditing the performance of the biomarker and the site using it.  For example, it is helpful for the system to record the software version, set-up and configuration parameters used, or to be capable of recording the </w:t>
      </w:r>
      <w:r w:rsidR="00054D17" w:rsidRPr="00FA0F62">
        <w:t>lesion</w:t>
      </w:r>
      <w:r w:rsidR="00F60F5D" w:rsidRPr="00FA0F62">
        <w:t xml:space="preserve"> segmentation </w:t>
      </w:r>
      <w:r w:rsidR="00A321CB">
        <w:t>contour</w:t>
      </w:r>
      <w:r w:rsidR="00F60F5D" w:rsidRPr="00FA0F62">
        <w:t xml:space="preserve"> as a DICOM Segmentation</w:t>
      </w:r>
      <w:r>
        <w:t xml:space="preserve"> or NRRD file</w:t>
      </w:r>
      <w:r w:rsidR="00F60F5D" w:rsidRPr="00FA0F62">
        <w:t>.  Systems based on models should be capable of recor</w:t>
      </w:r>
      <w:r>
        <w:t>ding the model and parameters.</w:t>
      </w:r>
    </w:p>
    <w:p w:rsidR="00A321CB" w:rsidRDefault="00A321CB" w:rsidP="00A321CB">
      <w:pPr>
        <w:pStyle w:val="3"/>
        <w:spacing w:before="0" w:after="120"/>
      </w:pPr>
      <w:r w:rsidRPr="00A321CB">
        <w:rPr>
          <w:b/>
        </w:rPr>
        <w:t>Multiple Encounters</w:t>
      </w:r>
      <w:r w:rsidRPr="00A321CB">
        <w:t xml:space="preserve"> </w:t>
      </w:r>
      <w:proofErr w:type="gramStart"/>
      <w:r w:rsidRPr="00FA0F62">
        <w:t>The</w:t>
      </w:r>
      <w:proofErr w:type="gramEnd"/>
      <w:r w:rsidRPr="00FA0F62">
        <w:t xml:space="preserve"> Image Analysis Tool should be prepared to process both the current data and previous data at the same time and support matching </w:t>
      </w:r>
      <w:r w:rsidR="00B7632A">
        <w:t>across encounters</w:t>
      </w:r>
      <w:r w:rsidRPr="00FA0F62">
        <w:t xml:space="preserve"> in order to derive </w:t>
      </w:r>
      <w:r w:rsidR="00B7632A">
        <w:t>change values</w:t>
      </w:r>
      <w:r w:rsidRPr="00FA0F62">
        <w:t>.</w:t>
      </w:r>
    </w:p>
    <w:p w:rsidR="00F73156" w:rsidRPr="00713EA5" w:rsidRDefault="00F73156" w:rsidP="00713EA5">
      <w:pPr>
        <w:pStyle w:val="Heading3"/>
        <w:spacing w:after="120"/>
        <w:rPr>
          <w:rStyle w:val="SubtleReference"/>
          <w:color w:val="auto"/>
          <w:sz w:val="24"/>
        </w:rPr>
      </w:pPr>
      <w:bookmarkStart w:id="48" w:name="_Toc528020272"/>
      <w:r w:rsidRPr="00713EA5">
        <w:rPr>
          <w:rStyle w:val="SubtleReference"/>
          <w:color w:val="auto"/>
          <w:sz w:val="24"/>
        </w:rPr>
        <w:t>Specification</w:t>
      </w:r>
      <w:bookmarkEnd w:id="48"/>
    </w:p>
    <w:p w:rsidR="00F73156" w:rsidRPr="00FA0F62" w:rsidRDefault="00F73156" w:rsidP="00631329">
      <w:pPr>
        <w:spacing w:after="120"/>
      </w:pPr>
      <w:r w:rsidRPr="00FA0F62">
        <w:t xml:space="preserve">Note: If the </w:t>
      </w:r>
      <w:r w:rsidR="00ED473A" w:rsidRPr="00FA0F62">
        <w:t>Imaging Physician</w:t>
      </w:r>
      <w:r w:rsidRPr="00FA0F62">
        <w:t xml:space="preserve"> has an Image Analyst prepare the measurement contours but the </w:t>
      </w:r>
      <w:r w:rsidR="00ED473A" w:rsidRPr="00FA0F62">
        <w:t>Imaging Physician</w:t>
      </w:r>
      <w:r w:rsidRPr="00FA0F62">
        <w:t xml:space="preserve"> still reviews and edits them, then the requirement is to validate the measurement performance of the </w:t>
      </w:r>
      <w:r w:rsidR="00ED473A" w:rsidRPr="00FA0F62">
        <w:t>Imaging Physician</w:t>
      </w:r>
      <w:r w:rsidRPr="00FA0F62">
        <w:t xml:space="preserve">.  If the </w:t>
      </w:r>
      <w:r w:rsidR="00ED473A" w:rsidRPr="00FA0F62">
        <w:t>Imaging Physician</w:t>
      </w:r>
      <w:r w:rsidRPr="00FA0F62">
        <w:t xml:space="preserve"> completely delegates performing the measurements to an Image Analyst, then requirement is to validate the measurement performance of the Image Analyst.</w:t>
      </w:r>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47"/>
        <w:gridCol w:w="1221"/>
        <w:gridCol w:w="7932"/>
      </w:tblGrid>
      <w:tr w:rsidR="00A321CB" w:rsidRPr="00E64C41" w:rsidTr="004623CE">
        <w:trPr>
          <w:tblHeader/>
          <w:tblCellSpacing w:w="7" w:type="dxa"/>
        </w:trPr>
        <w:tc>
          <w:tcPr>
            <w:tcW w:w="0" w:type="auto"/>
          </w:tcPr>
          <w:p w:rsidR="00F73156" w:rsidRPr="00E64C41" w:rsidRDefault="00F73156" w:rsidP="004623CE">
            <w:pPr>
              <w:spacing w:line="192" w:lineRule="auto"/>
              <w:rPr>
                <w:rStyle w:val="StyleVisiontextC00000000097AD7A0"/>
                <w:b/>
                <w:i w:val="0"/>
                <w:color w:val="auto"/>
                <w:sz w:val="22"/>
              </w:rPr>
            </w:pPr>
            <w:r w:rsidRPr="00E64C41">
              <w:rPr>
                <w:rStyle w:val="StyleVisiontextC00000000097AD7A0"/>
                <w:b/>
                <w:i w:val="0"/>
                <w:color w:val="auto"/>
                <w:sz w:val="22"/>
              </w:rPr>
              <w:t>Parameter</w:t>
            </w:r>
          </w:p>
        </w:tc>
        <w:tc>
          <w:tcPr>
            <w:tcW w:w="0" w:type="auto"/>
          </w:tcPr>
          <w:p w:rsidR="00F73156" w:rsidRPr="00E64C41" w:rsidRDefault="00F73156" w:rsidP="004623CE">
            <w:pPr>
              <w:spacing w:line="192" w:lineRule="auto"/>
              <w:rPr>
                <w:rStyle w:val="StyleVisiontextC00000000097AD7A0"/>
                <w:b/>
                <w:i w:val="0"/>
                <w:color w:val="auto"/>
                <w:sz w:val="22"/>
              </w:rPr>
            </w:pPr>
            <w:r w:rsidRPr="00E64C41">
              <w:rPr>
                <w:rStyle w:val="StyleVisiontextC00000000097AD7A0"/>
                <w:b/>
                <w:i w:val="0"/>
                <w:color w:val="auto"/>
                <w:sz w:val="22"/>
              </w:rPr>
              <w:t>Actor</w:t>
            </w:r>
          </w:p>
        </w:tc>
        <w:tc>
          <w:tcPr>
            <w:tcW w:w="0" w:type="auto"/>
          </w:tcPr>
          <w:p w:rsidR="00F73156" w:rsidRPr="00E64C41" w:rsidRDefault="00745932" w:rsidP="004623CE">
            <w:pPr>
              <w:spacing w:line="192" w:lineRule="auto"/>
              <w:rPr>
                <w:rStyle w:val="StyleVisiontextC00000000097AD7A0"/>
                <w:b/>
                <w:i w:val="0"/>
                <w:color w:val="auto"/>
                <w:sz w:val="22"/>
              </w:rPr>
            </w:pPr>
            <w:r w:rsidRPr="00E64C41">
              <w:rPr>
                <w:rStyle w:val="StyleVisiontextC00000000097AD7A0"/>
                <w:b/>
                <w:i w:val="0"/>
                <w:color w:val="auto"/>
                <w:sz w:val="22"/>
              </w:rPr>
              <w:t>Requirement</w:t>
            </w:r>
          </w:p>
        </w:tc>
      </w:tr>
      <w:tr w:rsidR="00A321CB" w:rsidRPr="00E64C41" w:rsidTr="004623CE">
        <w:trPr>
          <w:tblCellSpacing w:w="7" w:type="dxa"/>
        </w:trPr>
        <w:tc>
          <w:tcPr>
            <w:tcW w:w="0" w:type="auto"/>
          </w:tcPr>
          <w:p w:rsidR="00A321CB" w:rsidRPr="00E64C41" w:rsidDel="004A1CFB" w:rsidRDefault="00713EA5"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Vessel struct</w:t>
            </w:r>
            <w:r w:rsidR="00A321CB" w:rsidRPr="00E64C41">
              <w:rPr>
                <w:rStyle w:val="StyleVisiontablecellC0000000009814140-contentC00000000098201D0"/>
                <w:i w:val="0"/>
                <w:color w:val="auto"/>
                <w:sz w:val="22"/>
              </w:rPr>
              <w:t>ure</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using phantom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837"/>
              <w:gridCol w:w="4994"/>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umen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Wall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C86CC9" w:rsidP="004623CE">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Wall Thickness</w:t>
                  </w:r>
                  <w:r w:rsidR="00A321CB" w:rsidRPr="00E64C41">
                    <w:rPr>
                      <w:rFonts w:ascii="Arial" w:hAnsi="Arial" w:cs="Arial"/>
                      <w:sz w:val="20"/>
                      <w:szCs w:val="20"/>
                    </w:rPr>
                    <w:t>, range X-</w:t>
                  </w:r>
                  <w:proofErr w:type="spellStart"/>
                  <w:r w:rsidR="00A321CB" w:rsidRPr="00E64C41">
                    <w:rPr>
                      <w:rFonts w:ascii="Arial" w:hAnsi="Arial" w:cs="Arial"/>
                      <w:sz w:val="20"/>
                      <w:szCs w:val="20"/>
                    </w:rPr>
                    <w:t>Ymm</w:t>
                  </w:r>
                  <w:proofErr w:type="spellEnd"/>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w:t>
                  </w:r>
                  <w:proofErr w:type="spellStart"/>
                  <w:r w:rsidRPr="00E64C41">
                    <w:rPr>
                      <w:rFonts w:ascii="Arial" w:hAnsi="Arial" w:cs="Arial"/>
                      <w:sz w:val="20"/>
                      <w:szCs w:val="20"/>
                    </w:rPr>
                    <w:t>Zmm</w:t>
                  </w:r>
                  <w:proofErr w:type="spellEnd"/>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xml:space="preserve">: </w:t>
                  </w:r>
                  <w:proofErr w:type="spellStart"/>
                  <w:r w:rsidRPr="00E64C41">
                    <w:rPr>
                      <w:rFonts w:ascii="Arial" w:hAnsi="Arial" w:cs="Arial"/>
                      <w:sz w:val="20"/>
                      <w:szCs w:val="20"/>
                    </w:rPr>
                    <w:t>Wmm</w:t>
                  </w:r>
                  <w:proofErr w:type="spellEnd"/>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Plaque Burden</w:t>
                  </w:r>
                  <w:r w:rsidRPr="00E64C41">
                    <w:rPr>
                      <w:rFonts w:ascii="Arial" w:hAnsi="Arial" w:cs="Arial"/>
                      <w:sz w:val="20"/>
                      <w:szCs w:val="20"/>
                    </w:rPr>
                    <w:t>, range X-Y (</w:t>
                  </w:r>
                  <w:proofErr w:type="spellStart"/>
                  <w:r w:rsidRPr="00E64C41">
                    <w:rPr>
                      <w:rFonts w:ascii="Arial" w:hAnsi="Arial" w:cs="Arial"/>
                      <w:sz w:val="20"/>
                      <w:szCs w:val="20"/>
                    </w:rPr>
                    <w:t>unitless</w:t>
                  </w:r>
                  <w:proofErr w:type="spellEnd"/>
                  <w:r w:rsidRPr="00E64C41">
                    <w:rPr>
                      <w:rFonts w:ascii="Arial" w:hAnsi="Arial" w:cs="Arial"/>
                      <w:sz w:val="20"/>
                      <w:szCs w:val="20"/>
                    </w:rPr>
                    <w:t>)</w:t>
                  </w:r>
                </w:p>
              </w:tc>
              <w:tc>
                <w:tcPr>
                  <w:tcW w:w="0" w:type="auto"/>
                  <w:tcMar>
                    <w:top w:w="0" w:type="dxa"/>
                    <w:left w:w="108" w:type="dxa"/>
                    <w:bottom w:w="0" w:type="dxa"/>
                    <w:right w:w="108" w:type="dxa"/>
                  </w:tcMar>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Z [l, h], </w:t>
                  </w:r>
                  <w:r w:rsidRPr="00E64C41">
                    <w:rPr>
                      <w:rFonts w:ascii="Arial" w:hAnsi="Arial" w:cs="Arial"/>
                      <w:i/>
                      <w:iCs/>
                      <w:sz w:val="20"/>
                      <w:szCs w:val="20"/>
                      <w:u w:val="single"/>
                    </w:rPr>
                    <w:t>Intercept</w:t>
                  </w:r>
                  <w:r w:rsidRPr="00E64C41">
                    <w:rPr>
                      <w:rFonts w:ascii="Arial" w:hAnsi="Arial" w:cs="Arial"/>
                      <w:sz w:val="20"/>
                      <w:szCs w:val="20"/>
                    </w:rPr>
                    <w:t xml:space="preserve">: W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bl>
          <w:p w:rsidR="00A321CB" w:rsidRPr="00E64C41" w:rsidRDefault="00A321CB" w:rsidP="004623CE">
            <w:pPr>
              <w:spacing w:line="192" w:lineRule="auto"/>
              <w:rPr>
                <w:rStyle w:val="StyleVisiontablecellC0000000009814140-contentC00000000098201D0"/>
                <w:i w:val="0"/>
                <w:color w:val="auto"/>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contentC0000000009821550"/>
                <w:i w:val="0"/>
                <w:color w:val="auto"/>
                <w:sz w:val="22"/>
              </w:rPr>
            </w:pPr>
            <w:r w:rsidRPr="00E64C41">
              <w:rPr>
                <w:rStyle w:val="StyleVisiontablecellC0000000009814140-contentC00000000098201D0"/>
                <w:i w:val="0"/>
                <w:color w:val="auto"/>
                <w:sz w:val="22"/>
              </w:rPr>
              <w:t>Tissue Composition</w:t>
            </w:r>
          </w:p>
        </w:tc>
        <w:tc>
          <w:tcPr>
            <w:tcW w:w="0" w:type="auto"/>
          </w:tcPr>
          <w:p w:rsidR="00A321CB" w:rsidRPr="00E64C41" w:rsidRDefault="00A321CB" w:rsidP="004623CE">
            <w:pPr>
              <w:spacing w:line="192" w:lineRule="auto"/>
              <w:rPr>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using histology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513"/>
              <w:gridCol w:w="5318"/>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Calcified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RNC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bl>
          <w:p w:rsidR="00A321CB" w:rsidRPr="00E64C41" w:rsidRDefault="00A321CB" w:rsidP="004623CE">
            <w:pPr>
              <w:spacing w:line="192" w:lineRule="auto"/>
              <w:rPr>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Reader variability</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on clinical data sets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114"/>
              <w:gridCol w:w="4717"/>
            </w:tblGrid>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Lumen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b/>
                      <w:bCs/>
                      <w:sz w:val="20"/>
                      <w:szCs w:val="20"/>
                    </w:rPr>
                    <w:t>Wall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rsidTr="00B64E00">
              <w:trPr>
                <w:jc w:val="center"/>
              </w:trPr>
              <w:tc>
                <w:tcPr>
                  <w:tcW w:w="0" w:type="auto"/>
                  <w:tcMar>
                    <w:top w:w="0" w:type="dxa"/>
                    <w:left w:w="108" w:type="dxa"/>
                    <w:bottom w:w="0" w:type="dxa"/>
                    <w:right w:w="108" w:type="dxa"/>
                  </w:tcMar>
                  <w:hideMark/>
                </w:tcPr>
                <w:p w:rsidR="00A321CB" w:rsidRPr="00E64C41" w:rsidRDefault="00C86CC9" w:rsidP="004623CE">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Wall Thickness</w:t>
                  </w:r>
                  <w:r w:rsidR="00A321CB" w:rsidRPr="00E64C41">
                    <w:rPr>
                      <w:rFonts w:ascii="Arial" w:hAnsi="Arial" w:cs="Arial"/>
                      <w:sz w:val="20"/>
                      <w:szCs w:val="20"/>
                    </w:rPr>
                    <w:t>, range X-</w:t>
                  </w:r>
                  <w:proofErr w:type="spellStart"/>
                  <w:r w:rsidR="00A321CB" w:rsidRPr="00E64C41">
                    <w:rPr>
                      <w:rFonts w:ascii="Arial" w:hAnsi="Arial" w:cs="Arial"/>
                      <w:sz w:val="20"/>
                      <w:szCs w:val="20"/>
                    </w:rPr>
                    <w:t>Ymm</w:t>
                  </w:r>
                  <w:proofErr w:type="spellEnd"/>
                </w:p>
              </w:tc>
              <w:tc>
                <w:tcPr>
                  <w:tcW w:w="0" w:type="auto"/>
                  <w:tcMar>
                    <w:top w:w="0" w:type="dxa"/>
                    <w:left w:w="108" w:type="dxa"/>
                    <w:bottom w:w="0" w:type="dxa"/>
                    <w:right w:w="108" w:type="dxa"/>
                  </w:tcMar>
                  <w:hideMark/>
                </w:tcPr>
                <w:p w:rsidR="00A321CB" w:rsidRPr="00E64C41" w:rsidRDefault="00A321CB"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w:t>
                  </w:r>
                  <w:proofErr w:type="spellStart"/>
                  <w:r w:rsidRPr="00E64C41">
                    <w:rPr>
                      <w:rFonts w:ascii="Arial" w:hAnsi="Arial" w:cs="Arial"/>
                      <w:sz w:val="20"/>
                      <w:szCs w:val="20"/>
                    </w:rPr>
                    <w:t>Amm</w:t>
                  </w:r>
                  <w:proofErr w:type="spellEnd"/>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w:t>
                  </w:r>
                  <w:proofErr w:type="spellStart"/>
                  <w:r w:rsidRPr="00E64C41">
                    <w:rPr>
                      <w:rFonts w:ascii="Arial" w:hAnsi="Arial" w:cs="Arial"/>
                      <w:sz w:val="20"/>
                      <w:szCs w:val="20"/>
                    </w:rPr>
                    <w:t>Bmm</w:t>
                  </w:r>
                  <w:proofErr w:type="spellEnd"/>
                  <w:r w:rsidRPr="00E64C41">
                    <w:rPr>
                      <w:rFonts w:ascii="Arial" w:hAnsi="Arial" w:cs="Arial"/>
                      <w:sz w:val="20"/>
                      <w:szCs w:val="20"/>
                    </w:rPr>
                    <w:t xml:space="preserve"> [l, h]</w:t>
                  </w:r>
                </w:p>
              </w:tc>
            </w:tr>
            <w:tr w:rsidR="00B250F3" w:rsidRPr="00E64C41" w:rsidTr="00B64E00">
              <w:trPr>
                <w:jc w:val="center"/>
              </w:trPr>
              <w:tc>
                <w:tcPr>
                  <w:tcW w:w="0" w:type="auto"/>
                  <w:tcMar>
                    <w:top w:w="0" w:type="dxa"/>
                    <w:left w:w="108" w:type="dxa"/>
                    <w:bottom w:w="0" w:type="dxa"/>
                    <w:right w:w="108" w:type="dxa"/>
                  </w:tcMar>
                </w:tcPr>
                <w:p w:rsidR="00B250F3" w:rsidRPr="00E64C41" w:rsidRDefault="00B250F3" w:rsidP="006B2C55">
                  <w:pPr>
                    <w:shd w:val="clear" w:color="auto" w:fill="FFFFFF"/>
                    <w:rPr>
                      <w:rFonts w:ascii="Arial" w:hAnsi="Arial" w:cs="Arial"/>
                      <w:sz w:val="20"/>
                      <w:szCs w:val="20"/>
                    </w:rPr>
                  </w:pPr>
                  <w:r w:rsidRPr="00E64C41">
                    <w:rPr>
                      <w:rFonts w:ascii="Arial" w:hAnsi="Arial" w:cs="Arial"/>
                      <w:b/>
                      <w:bCs/>
                      <w:sz w:val="20"/>
                      <w:szCs w:val="20"/>
                    </w:rPr>
                    <w:t>Plaque Burden</w:t>
                  </w:r>
                  <w:r w:rsidRPr="00E64C41">
                    <w:rPr>
                      <w:rFonts w:ascii="Arial" w:hAnsi="Arial" w:cs="Arial"/>
                      <w:sz w:val="20"/>
                      <w:szCs w:val="20"/>
                    </w:rPr>
                    <w:t>, range X-Y (</w:t>
                  </w:r>
                  <w:proofErr w:type="spellStart"/>
                  <w:r w:rsidRPr="00E64C41">
                    <w:rPr>
                      <w:rFonts w:ascii="Arial" w:hAnsi="Arial" w:cs="Arial"/>
                      <w:sz w:val="20"/>
                      <w:szCs w:val="20"/>
                    </w:rPr>
                    <w:t>unitless</w:t>
                  </w:r>
                  <w:proofErr w:type="spellEnd"/>
                  <w:r w:rsidRPr="00E64C41">
                    <w:rPr>
                      <w:rFonts w:ascii="Arial" w:hAnsi="Arial" w:cs="Arial"/>
                      <w:sz w:val="20"/>
                      <w:szCs w:val="20"/>
                    </w:rPr>
                    <w:t>)</w:t>
                  </w:r>
                </w:p>
              </w:tc>
              <w:tc>
                <w:tcPr>
                  <w:tcW w:w="0" w:type="auto"/>
                  <w:tcMar>
                    <w:top w:w="0" w:type="dxa"/>
                    <w:left w:w="108" w:type="dxa"/>
                    <w:bottom w:w="0" w:type="dxa"/>
                    <w:right w:w="108" w:type="dxa"/>
                  </w:tcMar>
                </w:tcPr>
                <w:p w:rsidR="00B250F3" w:rsidRPr="00E64C41" w:rsidRDefault="00B250F3" w:rsidP="006B2C55">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A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 [l, h]</w:t>
                  </w:r>
                </w:p>
              </w:tc>
            </w:tr>
            <w:tr w:rsidR="00B250F3" w:rsidRPr="00E64C41" w:rsidTr="00B64E00">
              <w:trPr>
                <w:jc w:val="center"/>
              </w:trPr>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b/>
                      <w:bCs/>
                      <w:sz w:val="20"/>
                      <w:szCs w:val="20"/>
                    </w:rPr>
                    <w:t>Calcified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B250F3" w:rsidRPr="00E64C41" w:rsidTr="00B64E00">
              <w:trPr>
                <w:jc w:val="center"/>
              </w:trPr>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b/>
                      <w:bCs/>
                      <w:sz w:val="20"/>
                      <w:szCs w:val="20"/>
                    </w:rPr>
                    <w:t>LRNC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rsidR="00B250F3" w:rsidRPr="00E64C41" w:rsidRDefault="00B250F3" w:rsidP="004623CE">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bl>
          <w:p w:rsidR="00A321CB" w:rsidRPr="00E64C41" w:rsidRDefault="00A321CB" w:rsidP="004623CE">
            <w:pPr>
              <w:spacing w:line="192" w:lineRule="auto"/>
              <w:rPr>
                <w:rStyle w:val="StyleVisiontablecellC0000000009814140-contentC00000000098201D0"/>
                <w:i w:val="0"/>
                <w:color w:val="auto"/>
                <w:sz w:val="22"/>
              </w:rPr>
            </w:pP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Confidence interva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A321CB">
              <w:rPr>
                <w:rStyle w:val="StyleVisiontablecellC0000000009814140-contentC00000000098201D0"/>
                <w:i w:val="0"/>
                <w:color w:val="auto"/>
                <w:sz w:val="22"/>
              </w:rPr>
              <w:t xml:space="preserve">The Imaging Physician </w:t>
            </w:r>
            <w:r>
              <w:rPr>
                <w:rStyle w:val="StyleVisiontablecellC0000000009814140-contentC00000000098201D0"/>
                <w:i w:val="0"/>
                <w:color w:val="auto"/>
                <w:sz w:val="22"/>
              </w:rPr>
              <w:t xml:space="preserve">shall be able to call up a display </w:t>
            </w:r>
            <w:r w:rsidRPr="00A321CB">
              <w:rPr>
                <w:rStyle w:val="StyleVisiontablecellC0000000009814140-contentC00000000098201D0"/>
                <w:i w:val="0"/>
                <w:color w:val="auto"/>
                <w:sz w:val="22"/>
              </w:rPr>
              <w:t xml:space="preserve">for each </w:t>
            </w:r>
            <w:proofErr w:type="spellStart"/>
            <w:r>
              <w:rPr>
                <w:rStyle w:val="StyleVisiontablecellC0000000009814140-contentC00000000098201D0"/>
                <w:i w:val="0"/>
                <w:color w:val="auto"/>
                <w:sz w:val="22"/>
              </w:rPr>
              <w:t>measurand</w:t>
            </w:r>
            <w:proofErr w:type="spellEnd"/>
            <w:r w:rsidRPr="00A321CB">
              <w:rPr>
                <w:rStyle w:val="StyleVisiontablecellC0000000009814140-contentC00000000098201D0"/>
                <w:i w:val="0"/>
                <w:color w:val="auto"/>
                <w:sz w:val="22"/>
              </w:rPr>
              <w:t xml:space="preserve"> </w:t>
            </w:r>
            <w:r>
              <w:rPr>
                <w:rStyle w:val="StyleVisiontablecellC0000000009814140-contentC00000000098201D0"/>
                <w:i w:val="0"/>
                <w:color w:val="auto"/>
                <w:sz w:val="22"/>
              </w:rPr>
              <w:t>the</w:t>
            </w:r>
            <w:r w:rsidRPr="00A321CB">
              <w:rPr>
                <w:rStyle w:val="StyleVisiontablecellC0000000009814140-contentC00000000098201D0"/>
                <w:i w:val="0"/>
                <w:color w:val="auto"/>
                <w:sz w:val="22"/>
              </w:rPr>
              <w:t xml:space="preserve"> range of plausible values for the given measurement</w:t>
            </w:r>
            <w:r>
              <w:rPr>
                <w:rStyle w:val="StyleVisiontablecellC0000000009814140-contentC00000000098201D0"/>
                <w:i w:val="0"/>
                <w:color w:val="auto"/>
                <w:sz w:val="22"/>
              </w:rPr>
              <w:t xml:space="preserve"> stated in terms of the completed validation for the tool as a 95% interval</w:t>
            </w:r>
            <w:r w:rsidRPr="00A321CB">
              <w:rPr>
                <w:rStyle w:val="StyleVisiontablecellC0000000009814140-contentC00000000098201D0"/>
                <w:i w:val="0"/>
                <w:color w:val="auto"/>
                <w:sz w:val="22"/>
              </w:rPr>
              <w:t>.</w:t>
            </w:r>
          </w:p>
        </w:tc>
      </w:tr>
      <w:tr w:rsidR="000C00A9" w:rsidRPr="00E64C41" w:rsidTr="004623CE">
        <w:trPr>
          <w:tblCellSpacing w:w="7" w:type="dxa"/>
        </w:trPr>
        <w:tc>
          <w:tcPr>
            <w:tcW w:w="0" w:type="auto"/>
          </w:tcPr>
          <w:p w:rsidR="000C00A9" w:rsidRDefault="000C00A9"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Provenance records</w:t>
            </w:r>
          </w:p>
        </w:tc>
        <w:tc>
          <w:tcPr>
            <w:tcW w:w="0" w:type="auto"/>
          </w:tcPr>
          <w:p w:rsidR="000C00A9" w:rsidRPr="00E64C41" w:rsidRDefault="000C00A9"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w:t>
            </w:r>
          </w:p>
        </w:tc>
        <w:tc>
          <w:tcPr>
            <w:tcW w:w="0" w:type="auto"/>
          </w:tcPr>
          <w:p w:rsidR="000C00A9" w:rsidRPr="00A321CB" w:rsidRDefault="000C00A9"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The identity, timing, and processing parameter settings for steps taken in the analysis of images shall be recorded and available to both visual as well as programmatic query.</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Result</w:t>
            </w:r>
          </w:p>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Verificatio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ing Physicia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review &amp; approve margin contours produced by the tool.</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Multiple Lesion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allow multiple lesions to be measured.</w:t>
            </w:r>
          </w:p>
          <w:p w:rsidR="00A321CB" w:rsidRPr="00A321CB" w:rsidRDefault="00A321CB" w:rsidP="004623CE">
            <w:pPr>
              <w:spacing w:line="192" w:lineRule="auto"/>
              <w:rPr>
                <w:rStyle w:val="StyleVisiontablecellC0000000009814140-contentC00000000098201D0"/>
                <w:i w:val="0"/>
                <w:color w:val="auto"/>
              </w:rPr>
            </w:pPr>
            <w:r w:rsidRPr="00E64C41">
              <w:rPr>
                <w:rStyle w:val="StyleVisiontablecellC0000000009814140-contentC00000000098201D0"/>
                <w:i w:val="0"/>
                <w:color w:val="auto"/>
                <w:sz w:val="22"/>
              </w:rPr>
              <w:t xml:space="preserve">Shall either correlate each measured lesion across encounters or support the Imaging Physician to unambiguously correlate </w:t>
            </w:r>
            <w:proofErr w:type="gramStart"/>
            <w:r w:rsidRPr="00E64C41">
              <w:rPr>
                <w:rStyle w:val="StyleVisiontablecellC0000000009814140-contentC00000000098201D0"/>
                <w:i w:val="0"/>
                <w:color w:val="auto"/>
                <w:sz w:val="22"/>
              </w:rPr>
              <w:t>them.</w:t>
            </w:r>
            <w:proofErr w:type="gramEnd"/>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Multiple encounter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ing Physician</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re-process the first encounter if it was processed by a different Image Analysis Tool or Imaging Physician.</w:t>
            </w:r>
          </w:p>
        </w:tc>
      </w:tr>
      <w:tr w:rsidR="00A321CB" w:rsidRPr="00E64C41" w:rsidTr="004623CE">
        <w:trPr>
          <w:tblCellSpacing w:w="7" w:type="dxa"/>
        </w:trPr>
        <w:tc>
          <w:tcPr>
            <w:tcW w:w="0" w:type="auto"/>
          </w:tcPr>
          <w:p w:rsidR="00A321CB" w:rsidRPr="00E64C41" w:rsidRDefault="00A321CB" w:rsidP="004623CE">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Multiple encounters</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tcPr>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be able to present the reader with both encounters side-by-side for comparison when processing the second encounter.</w:t>
            </w:r>
          </w:p>
          <w:p w:rsidR="00A321CB" w:rsidRPr="00E64C41" w:rsidRDefault="00A321CB" w:rsidP="004623CE">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be able to re-process the first encounter (e.g. if it was processed by a different Image Analysis Tool or Imaging Physician).</w:t>
            </w:r>
          </w:p>
        </w:tc>
      </w:tr>
    </w:tbl>
    <w:p w:rsidR="00590678" w:rsidRPr="00A71A26" w:rsidRDefault="00590678" w:rsidP="00631329">
      <w:pPr>
        <w:spacing w:after="120"/>
        <w:rPr>
          <w:rStyle w:val="StyleVisiontextC0000000009D32BD0"/>
          <w:color w:val="7F7F7F" w:themeColor="text1" w:themeTint="80"/>
        </w:rPr>
      </w:pPr>
      <w:bookmarkStart w:id="49" w:name="_Toc292350664"/>
    </w:p>
    <w:p w:rsidR="00581644" w:rsidRPr="00C86CC9" w:rsidRDefault="00ED0C90" w:rsidP="00D079DE">
      <w:pPr>
        <w:pStyle w:val="Heading1"/>
        <w:keepNext/>
        <w:spacing w:before="0" w:after="120"/>
      </w:pPr>
      <w:bookmarkStart w:id="50" w:name="_Toc382939123"/>
      <w:bookmarkStart w:id="51" w:name="_Toc528020273"/>
      <w:r w:rsidRPr="00C86CC9">
        <w:rPr>
          <w:rStyle w:val="StyleVisiontextC0000000009D32BD0"/>
        </w:rPr>
        <w:t>4</w:t>
      </w:r>
      <w:r w:rsidR="003B5586" w:rsidRPr="00C86CC9">
        <w:rPr>
          <w:rStyle w:val="StyleVisiontextC0000000009D32BD0"/>
        </w:rPr>
        <w:t xml:space="preserve">. </w:t>
      </w:r>
      <w:bookmarkEnd w:id="49"/>
      <w:r w:rsidR="005159AE" w:rsidRPr="00C86CC9">
        <w:rPr>
          <w:rStyle w:val="StyleVisiontextC0000000009D32BD0"/>
        </w:rPr>
        <w:t>Assessment</w:t>
      </w:r>
      <w:r w:rsidR="000639AA" w:rsidRPr="00C86CC9">
        <w:rPr>
          <w:rStyle w:val="StyleVisiontextC0000000009D32BD0"/>
        </w:rPr>
        <w:t xml:space="preserve"> Procedures</w:t>
      </w:r>
      <w:bookmarkEnd w:id="50"/>
      <w:bookmarkEnd w:id="51"/>
    </w:p>
    <w:p w:rsidR="005A30E9" w:rsidRPr="00C86CC9" w:rsidRDefault="003B4658" w:rsidP="001961D9">
      <w:pPr>
        <w:keepNext/>
        <w:spacing w:after="120"/>
      </w:pPr>
      <w:bookmarkStart w:id="52" w:name="_Toc292350665"/>
      <w:r w:rsidRPr="00C86CC9">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r w:rsidR="00BD241F"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00BD241F" w:rsidRPr="00C86CC9">
        <w:t xml:space="preserve">subsection here in Section 4.  </w:t>
      </w:r>
    </w:p>
    <w:p w:rsidR="000639AA" w:rsidRPr="006B2C55" w:rsidRDefault="000639AA" w:rsidP="00631329">
      <w:pPr>
        <w:pStyle w:val="Heading2"/>
        <w:spacing w:before="0" w:after="120"/>
        <w:rPr>
          <w:rStyle w:val="StyleVisiontextC00000000096B03D0"/>
        </w:rPr>
      </w:pPr>
      <w:bookmarkStart w:id="53" w:name="_Toc382939124"/>
      <w:bookmarkStart w:id="54" w:name="_Toc528020274"/>
      <w:r w:rsidRPr="006B2C55">
        <w:rPr>
          <w:rStyle w:val="StyleVisiontextC00000000096B03D0"/>
        </w:rPr>
        <w:t>4.1. Assessment Procedure: In-plane Spatial Resolution</w:t>
      </w:r>
      <w:bookmarkEnd w:id="53"/>
      <w:bookmarkEnd w:id="54"/>
    </w:p>
    <w:p w:rsidR="00BA7012" w:rsidRPr="006B2C55" w:rsidRDefault="000639AA" w:rsidP="00631329">
      <w:pPr>
        <w:spacing w:after="120"/>
      </w:pPr>
      <w:r w:rsidRPr="006B2C55">
        <w:t xml:space="preserve">This procedure can be used by a </w:t>
      </w:r>
      <w:r w:rsidR="002D3341" w:rsidRPr="006B2C55">
        <w:t>manufacturer</w:t>
      </w:r>
      <w:r w:rsidRPr="006B2C55">
        <w:t xml:space="preserve"> or an imaging site to </w:t>
      </w:r>
      <w:r w:rsidR="00CA00BF" w:rsidRPr="006B2C55">
        <w:t>assess</w:t>
      </w:r>
      <w:r w:rsidRPr="006B2C55">
        <w:t xml:space="preserve"> the </w:t>
      </w:r>
      <w:r w:rsidR="00CA00BF" w:rsidRPr="006B2C55">
        <w:t>In-plane Spatial Resolution of reconstructed images</w:t>
      </w:r>
      <w:r w:rsidR="00FF4482" w:rsidRPr="006B2C55">
        <w:t>.  Resolution is assessed</w:t>
      </w:r>
      <w:r w:rsidR="002F3189" w:rsidRPr="006B2C55">
        <w:t xml:space="preserve"> in terms of the </w:t>
      </w:r>
      <w:r w:rsidR="00B43FA9" w:rsidRPr="006B2C55">
        <w:t>f50 value (in mm</w:t>
      </w:r>
      <w:r w:rsidR="00B43FA9" w:rsidRPr="006B2C55">
        <w:rPr>
          <w:vertAlign w:val="superscript"/>
        </w:rPr>
        <w:t>-1</w:t>
      </w:r>
      <w:r w:rsidR="00B43FA9" w:rsidRPr="006B2C55">
        <w:t>)</w:t>
      </w:r>
      <w:r w:rsidR="005D79D6" w:rsidRPr="006B2C55">
        <w:t xml:space="preserve"> of the modulation transfer function (MTF).  Loosely speaking</w:t>
      </w:r>
      <w:r w:rsidR="00B43FA9" w:rsidRPr="006B2C55">
        <w:t xml:space="preserve">, </w:t>
      </w:r>
      <w:r w:rsidR="005D79D6" w:rsidRPr="006B2C55">
        <w:t xml:space="preserve">the MTF represents the blur of an infinitely small feature of interest, f50 represents </w:t>
      </w:r>
      <w:r w:rsidR="00EB326C" w:rsidRPr="006B2C55">
        <w:t xml:space="preserve">the spatial frequency at which the </w:t>
      </w:r>
      <w:r w:rsidR="005D79D6" w:rsidRPr="006B2C55">
        <w:t xml:space="preserve">contrast of the feature </w:t>
      </w:r>
      <w:r w:rsidR="00EB326C" w:rsidRPr="006B2C55">
        <w:t xml:space="preserve">has decreased </w:t>
      </w:r>
      <w:r w:rsidR="005D79D6" w:rsidRPr="006B2C55">
        <w:t xml:space="preserve">by 50%, and the inverse of the f50 value represents the size of a feature that would be degraded 50%.  So </w:t>
      </w:r>
      <w:r w:rsidR="00AE6720" w:rsidRPr="006B2C55">
        <w:t>for an f50 value of 0.</w:t>
      </w:r>
      <w:r w:rsidR="005D79D6" w:rsidRPr="006B2C55">
        <w:t>4 mm</w:t>
      </w:r>
      <w:r w:rsidR="005D79D6" w:rsidRPr="006B2C55">
        <w:rPr>
          <w:vertAlign w:val="superscript"/>
        </w:rPr>
        <w:t>-1</w:t>
      </w:r>
      <w:r w:rsidR="005D79D6" w:rsidRPr="006B2C55">
        <w:t>, features that are 2.5mm (or smaller) would have their contrast degraded by 50% (or more</w:t>
      </w:r>
      <w:r w:rsidR="00AE6720" w:rsidRPr="006B2C55">
        <w:t>)</w:t>
      </w:r>
      <w:r w:rsidR="00BA7012" w:rsidRPr="006B2C55">
        <w:t>.</w:t>
      </w:r>
      <w:r w:rsidR="00E34281" w:rsidRPr="006B2C55">
        <w:t xml:space="preserve"> </w:t>
      </w:r>
    </w:p>
    <w:p w:rsidR="005C1793" w:rsidRPr="006B2C55" w:rsidRDefault="00084314" w:rsidP="00631329">
      <w:pPr>
        <w:spacing w:after="120"/>
      </w:pPr>
      <w:r w:rsidRPr="006B2C55">
        <w:t xml:space="preserve">The assessor shall first warm up the scanner’s x-ray tube and perform calibration scans (often called air-calibration scans) according to scanner manufacturer recommendations. </w:t>
      </w:r>
    </w:p>
    <w:p w:rsidR="005C1793" w:rsidRPr="006B2C55" w:rsidRDefault="004C34CC" w:rsidP="00631329">
      <w:pPr>
        <w:spacing w:after="120"/>
      </w:pPr>
      <w:r w:rsidRPr="006B2C55">
        <w:t>The assessor shall scan a spatial resolution phantom</w:t>
      </w:r>
      <w:r w:rsidR="00714ACD" w:rsidRPr="006B2C55">
        <w:t>,</w:t>
      </w:r>
      <w:r w:rsidRPr="006B2C55">
        <w:t xml:space="preserve"> such as the ACR CT Accreditation Program </w:t>
      </w:r>
      <w:r w:rsidR="006F75C2" w:rsidRPr="006B2C55">
        <w:t>(CTAP) P</w:t>
      </w:r>
      <w:r w:rsidRPr="006B2C55">
        <w:t xml:space="preserve">hantom’s module </w:t>
      </w:r>
      <w:r w:rsidR="00E34281" w:rsidRPr="006B2C55">
        <w:t>1</w:t>
      </w:r>
      <w:r w:rsidR="00BB78B0" w:rsidRPr="006B2C55">
        <w:t xml:space="preserve"> or the AAPM TG233 phantom</w:t>
      </w:r>
      <w:r w:rsidRPr="006B2C55">
        <w:t xml:space="preserve">, which has a series of </w:t>
      </w:r>
      <w:r w:rsidR="00205E26" w:rsidRPr="006B2C55">
        <w:t>HU-value cylindrical inserts</w:t>
      </w:r>
      <w:r w:rsidR="00A57B57" w:rsidRPr="006B2C55">
        <w:t xml:space="preserve"> including </w:t>
      </w:r>
      <w:r w:rsidR="00E34281" w:rsidRPr="006B2C55">
        <w:t xml:space="preserve">one with </w:t>
      </w:r>
      <w:r w:rsidR="00A57B57" w:rsidRPr="006B2C55">
        <w:t>soft-tissue equivalen</w:t>
      </w:r>
      <w:r w:rsidR="00E34281" w:rsidRPr="006B2C55">
        <w:t>ce</w:t>
      </w:r>
      <w:r w:rsidRPr="006B2C55">
        <w:t xml:space="preserve">. The </w:t>
      </w:r>
      <w:r w:rsidR="006F75C2" w:rsidRPr="006B2C55">
        <w:t xml:space="preserve">acquisition </w:t>
      </w:r>
      <w:r w:rsidRPr="006B2C55">
        <w:t xml:space="preserve">protocol </w:t>
      </w:r>
      <w:r w:rsidR="006F75C2" w:rsidRPr="006B2C55">
        <w:t xml:space="preserve">and reconstruction parameters </w:t>
      </w:r>
      <w:r w:rsidRPr="006B2C55">
        <w:t xml:space="preserve">shall </w:t>
      </w:r>
      <w:r w:rsidR="007D363F" w:rsidRPr="006B2C55">
        <w:t>conform to</w:t>
      </w:r>
      <w:r w:rsidRPr="006B2C55">
        <w:t xml:space="preserve"> this Profile. The same protocol </w:t>
      </w:r>
      <w:r w:rsidR="006F75C2" w:rsidRPr="006B2C55">
        <w:t xml:space="preserve">and parameters </w:t>
      </w:r>
      <w:r w:rsidRPr="006B2C55">
        <w:t xml:space="preserve">shall be used when performing the assessments in </w:t>
      </w:r>
      <w:r w:rsidR="00F015D8" w:rsidRPr="006B2C55">
        <w:rPr>
          <w:rStyle w:val="StyleVisionparagraphC0000000009738E20-contentC000000000974C8B0"/>
          <w:i w:val="0"/>
          <w:color w:val="auto"/>
        </w:rPr>
        <w:t xml:space="preserve">section </w:t>
      </w:r>
      <w:r w:rsidRPr="006B2C55">
        <w:t>4.1 and 4.2</w:t>
      </w:r>
      <w:r w:rsidR="00F015D8" w:rsidRPr="006B2C55">
        <w:t>,</w:t>
      </w:r>
      <w:r w:rsidR="00697047" w:rsidRPr="006B2C55">
        <w:t xml:space="preserve"> </w:t>
      </w:r>
      <w:r w:rsidR="00F015D8" w:rsidRPr="006B2C55">
        <w:t>i</w:t>
      </w:r>
      <w:r w:rsidR="00697047" w:rsidRPr="006B2C55">
        <w:t>.e., the noise level during resolution assessment should correspond to that measured during noise assessment.</w:t>
      </w:r>
    </w:p>
    <w:p w:rsidR="00155BD4" w:rsidRPr="006B2C55" w:rsidRDefault="00155BD4" w:rsidP="00631329">
      <w:pPr>
        <w:spacing w:after="120"/>
      </w:pPr>
      <w:r w:rsidRPr="006B2C55">
        <w:t xml:space="preserve">The phantom shall be positioned </w:t>
      </w:r>
      <w:r w:rsidR="002461F3" w:rsidRPr="006B2C55">
        <w:t xml:space="preserve">with the center of the phantom </w:t>
      </w:r>
      <w:r w:rsidRPr="006B2C55">
        <w:t xml:space="preserve">at </w:t>
      </w:r>
      <w:proofErr w:type="spellStart"/>
      <w:r w:rsidR="00CD3824" w:rsidRPr="006B2C55">
        <w:t>isocenter</w:t>
      </w:r>
      <w:proofErr w:type="spellEnd"/>
      <w:r w:rsidR="007D363F" w:rsidRPr="006B2C55">
        <w:t xml:space="preserve"> </w:t>
      </w:r>
      <w:r w:rsidR="001F13C0" w:rsidRPr="006B2C55">
        <w:t xml:space="preserve">and </w:t>
      </w:r>
      <w:r w:rsidR="007D363F" w:rsidRPr="006B2C55">
        <w:t xml:space="preserve">properly aligned </w:t>
      </w:r>
      <w:r w:rsidR="001F13C0" w:rsidRPr="006B2C55">
        <w:t>along the z-axis</w:t>
      </w:r>
      <w:r w:rsidR="002324E0" w:rsidRPr="006B2C55">
        <w:t xml:space="preserve">.  For further details, refer to Section C, Step 3 of the CT Accreditation Testing Instructions: </w:t>
      </w:r>
    </w:p>
    <w:p w:rsidR="002324E0" w:rsidRPr="006B2C55" w:rsidRDefault="002324E0" w:rsidP="00631329">
      <w:pPr>
        <w:spacing w:after="120"/>
      </w:pPr>
      <w:r w:rsidRPr="006B2C55">
        <w:t>http://www.acraccreditation.org/~/media/ACRAccreditation/Documents/CT/CT-Accreditation-Testing-Instructions.pdf</w:t>
      </w:r>
    </w:p>
    <w:p w:rsidR="00C63DA7" w:rsidRPr="006B2C55" w:rsidRDefault="004C34CC" w:rsidP="00631329">
      <w:pPr>
        <w:spacing w:after="120"/>
      </w:pPr>
      <w:r w:rsidRPr="006B2C55">
        <w:t>When the scan is performed, the assessor shall</w:t>
      </w:r>
      <w:r w:rsidR="00517DA6" w:rsidRPr="006B2C55">
        <w:t xml:space="preserve"> generate an MTF curve, </w:t>
      </w:r>
      <w:r w:rsidR="00205E26" w:rsidRPr="006B2C55">
        <w:t>measured as a</w:t>
      </w:r>
      <w:r w:rsidR="00A338EE" w:rsidRPr="006B2C55">
        <w:t xml:space="preserve">n </w:t>
      </w:r>
      <w:r w:rsidR="00205E26" w:rsidRPr="006B2C55">
        <w:t>average of the MTF in the x-y plane along the edge of a target soft-tissue equivalent insert</w:t>
      </w:r>
      <w:r w:rsidR="00B23780" w:rsidRPr="006B2C55">
        <w:t xml:space="preserve"> </w:t>
      </w:r>
      <w:r w:rsidR="00205E26" w:rsidRPr="006B2C55">
        <w:t>using AAPM TG233</w:t>
      </w:r>
      <w:r w:rsidR="00BF53CD" w:rsidRPr="006B2C55">
        <w:t xml:space="preserve"> methodology as implemented in</w:t>
      </w:r>
      <w:r w:rsidR="00205E26" w:rsidRPr="006B2C55">
        <w:t xml:space="preserve"> </w:t>
      </w:r>
      <w:r w:rsidR="00BF53CD" w:rsidRPr="006B2C55">
        <w:t xml:space="preserve">manufacturer analysis software, AAPM TG233 </w:t>
      </w:r>
      <w:r w:rsidR="00205E26" w:rsidRPr="006B2C55">
        <w:t xml:space="preserve">software or equivalent. </w:t>
      </w:r>
    </w:p>
    <w:p w:rsidR="00BB78B0" w:rsidRPr="006B2C55" w:rsidRDefault="00205E26" w:rsidP="00631329">
      <w:pPr>
        <w:spacing w:after="120"/>
      </w:pPr>
      <w:r w:rsidRPr="006B2C55">
        <w:t xml:space="preserve">The </w:t>
      </w:r>
      <w:r w:rsidR="00C63DA7" w:rsidRPr="006B2C55">
        <w:t xml:space="preserve">assessor shall then determine </w:t>
      </w:r>
      <w:r w:rsidR="00E95D60" w:rsidRPr="006B2C55">
        <w:t xml:space="preserve">and record the </w:t>
      </w:r>
      <w:r w:rsidR="00C63DA7" w:rsidRPr="006B2C55">
        <w:t>f50</w:t>
      </w:r>
      <w:r w:rsidRPr="006B2C55">
        <w:t xml:space="preserve"> </w:t>
      </w:r>
      <w:r w:rsidR="00E95D60" w:rsidRPr="006B2C55">
        <w:t>value</w:t>
      </w:r>
      <w:r w:rsidR="007D363F" w:rsidRPr="006B2C55">
        <w:t>, defined a</w:t>
      </w:r>
      <w:r w:rsidRPr="006B2C55">
        <w:t>s the spatial frequency</w:t>
      </w:r>
      <w:r w:rsidR="00B23780" w:rsidRPr="006B2C55">
        <w:t xml:space="preserve"> (in </w:t>
      </w:r>
      <w:r w:rsidRPr="006B2C55">
        <w:t>mm</w:t>
      </w:r>
      <w:r w:rsidR="00B23780" w:rsidRPr="006B2C55">
        <w:rPr>
          <w:vertAlign w:val="superscript"/>
        </w:rPr>
        <w:t>-1</w:t>
      </w:r>
      <w:r w:rsidR="00B23780" w:rsidRPr="006B2C55">
        <w:t xml:space="preserve"> units</w:t>
      </w:r>
      <w:r w:rsidRPr="006B2C55">
        <w:t xml:space="preserve">) corresponding to 0.5 MTF </w:t>
      </w:r>
      <w:r w:rsidR="00C63DA7" w:rsidRPr="006B2C55">
        <w:t>on the MTF curve</w:t>
      </w:r>
      <w:r w:rsidRPr="006B2C55">
        <w:t xml:space="preserve">. </w:t>
      </w:r>
    </w:p>
    <w:p w:rsidR="008C4191" w:rsidRPr="006B2C55" w:rsidRDefault="008C4191" w:rsidP="00631329">
      <w:pPr>
        <w:spacing w:after="120"/>
      </w:pPr>
      <w:r w:rsidRPr="006B2C55">
        <w:t xml:space="preserve">The assessor shall </w:t>
      </w:r>
      <w:r w:rsidR="00FA3698" w:rsidRPr="006B2C55">
        <w:t>also generate</w:t>
      </w:r>
      <w:r w:rsidRPr="006B2C55">
        <w:t xml:space="preserve"> the MTF curve and </w:t>
      </w:r>
      <w:r w:rsidR="00FA3698" w:rsidRPr="006B2C55">
        <w:t xml:space="preserve">determine the </w:t>
      </w:r>
      <w:r w:rsidRPr="006B2C55">
        <w:t xml:space="preserve">f50 value using the edge of the </w:t>
      </w:r>
      <w:r w:rsidR="00FA3698" w:rsidRPr="006B2C55">
        <w:t xml:space="preserve">"air insert" (i.e. an empty cutout in the phantom).  If the phantom does not have a cutout that provides an air edge to assess, it is permitted to use the edge of the phantom. </w:t>
      </w:r>
    </w:p>
    <w:p w:rsidR="002D3341" w:rsidRPr="006B2C55" w:rsidRDefault="00C62A37" w:rsidP="00631329">
      <w:pPr>
        <w:spacing w:after="120"/>
      </w:pPr>
      <w:r w:rsidRPr="006B2C55">
        <w:t>The</w:t>
      </w:r>
      <w:r w:rsidR="004C34CC" w:rsidRPr="006B2C55">
        <w:t xml:space="preserve"> procedure</w:t>
      </w:r>
      <w:r w:rsidRPr="006B2C55">
        <w:t xml:space="preserve"> described above </w:t>
      </w:r>
      <w:r w:rsidR="009E56B6" w:rsidRPr="006B2C55">
        <w:t>is</w:t>
      </w:r>
      <w:r w:rsidR="004C34CC" w:rsidRPr="006B2C55">
        <w:t xml:space="preserve"> provided </w:t>
      </w:r>
      <w:r w:rsidR="009E56B6" w:rsidRPr="006B2C55">
        <w:t>as</w:t>
      </w:r>
      <w:r w:rsidR="004C34CC" w:rsidRPr="006B2C55">
        <w:t xml:space="preserve"> a reference method.  </w:t>
      </w:r>
      <w:r w:rsidR="005A7244" w:rsidRPr="006B2C55">
        <w:t xml:space="preserve">This reference method </w:t>
      </w:r>
      <w:r w:rsidR="002D3341" w:rsidRPr="006B2C55">
        <w:t>and the method</w:t>
      </w:r>
      <w:r w:rsidR="005A7244" w:rsidRPr="006B2C55">
        <w:t xml:space="preserve"> used by </w:t>
      </w:r>
      <w:r w:rsidR="002D3341" w:rsidRPr="006B2C55">
        <w:t xml:space="preserve">the </w:t>
      </w:r>
      <w:r w:rsidR="005A7244" w:rsidRPr="006B2C55">
        <w:t xml:space="preserve">scanner </w:t>
      </w:r>
      <w:r w:rsidR="002D3341" w:rsidRPr="006B2C55">
        <w:t>manufacturer</w:t>
      </w:r>
      <w:r w:rsidR="005A7244" w:rsidRPr="006B2C55">
        <w:t xml:space="preserve"> </w:t>
      </w:r>
      <w:r w:rsidR="002D3341" w:rsidRPr="006B2C55">
        <w:t xml:space="preserve">for </w:t>
      </w:r>
      <w:r w:rsidR="005A7244" w:rsidRPr="006B2C55">
        <w:t>FDA submi</w:t>
      </w:r>
      <w:r w:rsidR="002D3341" w:rsidRPr="006B2C55">
        <w:t>ssion</w:t>
      </w:r>
      <w:r w:rsidR="005A7244" w:rsidRPr="006B2C55">
        <w:t xml:space="preserve"> </w:t>
      </w:r>
      <w:r w:rsidR="00BF53CD" w:rsidRPr="006B2C55">
        <w:t xml:space="preserve">of </w:t>
      </w:r>
      <w:r w:rsidR="002D3341" w:rsidRPr="006B2C55">
        <w:t xml:space="preserve">MTF values </w:t>
      </w:r>
      <w:r w:rsidR="005A7244" w:rsidRPr="006B2C55">
        <w:t xml:space="preserve">are accepted methods for this assessment procedure.  </w:t>
      </w:r>
      <w:r w:rsidR="002D3341" w:rsidRPr="006B2C55">
        <w:t>Note that for iterative reconstruction, the manufacturer may have specific test methodologies appropriate for the given algorithm.</w:t>
      </w:r>
    </w:p>
    <w:p w:rsidR="009E56B6" w:rsidRPr="006B2C55" w:rsidRDefault="004C34CC" w:rsidP="00631329">
      <w:pPr>
        <w:spacing w:after="120"/>
      </w:pPr>
      <w:r w:rsidRPr="006B2C55">
        <w:t>Sites may submit to QIBA a proposed alternative method and evidence that the results produced by the proposed method are equivalent to this reference method</w:t>
      </w:r>
      <w:r w:rsidR="008C7D52" w:rsidRPr="006B2C55">
        <w:t xml:space="preserve"> or to the manufacturer method</w:t>
      </w:r>
      <w:r w:rsidRPr="006B2C55">
        <w:t xml:space="preserve">.  Upon review and approval by QIBA, the alternative method will also become an accepted assessment procedure in this Profile.  </w:t>
      </w:r>
    </w:p>
    <w:p w:rsidR="005C748F" w:rsidRPr="006B2C55" w:rsidRDefault="009E56B6" w:rsidP="00631329">
      <w:pPr>
        <w:spacing w:after="120"/>
      </w:pPr>
      <w:r w:rsidRPr="006B2C55">
        <w:t>T</w:t>
      </w:r>
      <w:r w:rsidR="006F75C2" w:rsidRPr="006B2C55">
        <w:t>h</w:t>
      </w:r>
      <w:r w:rsidR="00BB78B0" w:rsidRPr="006B2C55">
        <w:t>is</w:t>
      </w:r>
      <w:r w:rsidR="006F75C2" w:rsidRPr="006B2C55">
        <w:t xml:space="preserve"> </w:t>
      </w:r>
      <w:r w:rsidR="00631329" w:rsidRPr="006B2C55">
        <w:t>assessment</w:t>
      </w:r>
      <w:r w:rsidR="006F75C2" w:rsidRPr="006B2C55">
        <w:t xml:space="preserve"> procedure </w:t>
      </w:r>
      <w:r w:rsidR="00BB78B0" w:rsidRPr="006B2C55">
        <w:t xml:space="preserve">is </w:t>
      </w:r>
      <w:r w:rsidR="00A84E78" w:rsidRPr="006B2C55">
        <w:t>appli</w:t>
      </w:r>
      <w:r w:rsidR="00BB78B0" w:rsidRPr="006B2C55">
        <w:t>cable</w:t>
      </w:r>
      <w:r w:rsidR="00631329" w:rsidRPr="006B2C55">
        <w:t xml:space="preserve"> to conventional</w:t>
      </w:r>
      <w:r w:rsidR="006F75C2" w:rsidRPr="006B2C55">
        <w:t xml:space="preserve"> filtered </w:t>
      </w:r>
      <w:proofErr w:type="spellStart"/>
      <w:r w:rsidR="006F75C2" w:rsidRPr="006B2C55">
        <w:t>backprojection</w:t>
      </w:r>
      <w:proofErr w:type="spellEnd"/>
      <w:r w:rsidR="006F75C2" w:rsidRPr="006B2C55">
        <w:t xml:space="preserve"> </w:t>
      </w:r>
      <w:r w:rsidR="00BB78B0" w:rsidRPr="006B2C55">
        <w:t>and to</w:t>
      </w:r>
      <w:r w:rsidR="00A84E78" w:rsidRPr="006B2C55">
        <w:t xml:space="preserve"> iterative reconstruction.  </w:t>
      </w:r>
    </w:p>
    <w:p w:rsidR="00BB78B0" w:rsidRPr="006B2C55" w:rsidRDefault="00BB78B0" w:rsidP="00631329">
      <w:pPr>
        <w:spacing w:after="120"/>
      </w:pPr>
      <w:r w:rsidRPr="006B2C55">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rsidR="00CA00BF" w:rsidRPr="006B2C55" w:rsidRDefault="00CA00BF" w:rsidP="00631329">
      <w:pPr>
        <w:pStyle w:val="Heading2"/>
        <w:spacing w:before="0" w:after="120"/>
        <w:rPr>
          <w:rStyle w:val="StyleVisiontextC00000000096B03D0"/>
        </w:rPr>
      </w:pPr>
      <w:bookmarkStart w:id="55" w:name="_Toc382939125"/>
      <w:bookmarkStart w:id="56" w:name="_Toc528020275"/>
      <w:r w:rsidRPr="006B2C55">
        <w:rPr>
          <w:rStyle w:val="StyleVisiontextC00000000096B03D0"/>
        </w:rPr>
        <w:t>4.2. Assessment Procedure: Voxel Noise</w:t>
      </w:r>
      <w:bookmarkEnd w:id="55"/>
      <w:bookmarkEnd w:id="56"/>
    </w:p>
    <w:p w:rsidR="00972982" w:rsidRPr="006B2C55" w:rsidRDefault="00CA00BF" w:rsidP="00631329">
      <w:pPr>
        <w:spacing w:after="120"/>
      </w:pPr>
      <w:r w:rsidRPr="006B2C55">
        <w:t xml:space="preserve">This procedure can be used by a </w:t>
      </w:r>
      <w:r w:rsidR="0044716D" w:rsidRPr="006B2C55">
        <w:t>manufacturer</w:t>
      </w:r>
      <w:r w:rsidRPr="006B2C55">
        <w:t xml:space="preserve"> or an imaging site to assess the </w:t>
      </w:r>
      <w:r w:rsidR="00D94FAC" w:rsidRPr="006B2C55">
        <w:t>v</w:t>
      </w:r>
      <w:r w:rsidRPr="006B2C55">
        <w:t xml:space="preserve">oxel </w:t>
      </w:r>
      <w:r w:rsidR="00D94FAC" w:rsidRPr="006B2C55">
        <w:t>n</w:t>
      </w:r>
      <w:r w:rsidRPr="006B2C55">
        <w:t xml:space="preserve">oise of reconstructed images.  </w:t>
      </w:r>
      <w:r w:rsidR="00D94FAC" w:rsidRPr="006B2C55">
        <w:t>Voxel n</w:t>
      </w:r>
      <w:r w:rsidR="00FF4482" w:rsidRPr="006B2C55">
        <w:t xml:space="preserve">oise is assessed in terms of the standard deviation of pixel values when imaging a material with uniform density.  </w:t>
      </w:r>
    </w:p>
    <w:p w:rsidR="00254EF4" w:rsidRPr="006B2C55" w:rsidRDefault="00972982" w:rsidP="00631329">
      <w:pPr>
        <w:spacing w:after="120"/>
      </w:pPr>
      <w:r w:rsidRPr="006B2C55">
        <w:t>The assessor shall first warm up the scanner’s x-ray tube and perform calibration scans (often called air-calibration scans) according to scanner manufacturer recommendations.</w:t>
      </w:r>
      <w:r w:rsidR="00863367" w:rsidRPr="006B2C55">
        <w:t xml:space="preserve"> </w:t>
      </w:r>
      <w:r w:rsidR="00254EF4" w:rsidRPr="006B2C55">
        <w:t xml:space="preserve">The assessor shall </w:t>
      </w:r>
      <w:r w:rsidR="009E56B6" w:rsidRPr="006B2C55">
        <w:t xml:space="preserve">then </w:t>
      </w:r>
      <w:r w:rsidR="00254EF4" w:rsidRPr="006B2C55">
        <w:t>scan a phantom of uniform density</w:t>
      </w:r>
      <w:r w:rsidR="00714ACD" w:rsidRPr="006B2C55">
        <w:t>,</w:t>
      </w:r>
      <w:r w:rsidR="00254EF4" w:rsidRPr="006B2C55">
        <w:t xml:space="preserve"> such as the ACR CT Accreditation Program </w:t>
      </w:r>
      <w:r w:rsidR="009E56B6" w:rsidRPr="006B2C55">
        <w:t>(CTAP) P</w:t>
      </w:r>
      <w:r w:rsidR="00254EF4" w:rsidRPr="006B2C55">
        <w:t>hantom’s module 3</w:t>
      </w:r>
      <w:r w:rsidR="00DE1805" w:rsidRPr="006B2C55">
        <w:t>, which is a 20 cm diameter cylinder of water equivalent material</w:t>
      </w:r>
      <w:r w:rsidR="00254EF4" w:rsidRPr="006B2C55">
        <w:t xml:space="preserve">. </w:t>
      </w:r>
      <w:r w:rsidR="00863367" w:rsidRPr="006B2C55">
        <w:t xml:space="preserve">The phantom shall be placed at the </w:t>
      </w:r>
      <w:proofErr w:type="spellStart"/>
      <w:r w:rsidR="00863367" w:rsidRPr="006B2C55">
        <w:t>isocenter</w:t>
      </w:r>
      <w:proofErr w:type="spellEnd"/>
      <w:r w:rsidR="00863367" w:rsidRPr="006B2C55">
        <w:t xml:space="preserve"> of the scanner.  </w:t>
      </w:r>
      <w:r w:rsidR="00254EF4" w:rsidRPr="006B2C55">
        <w:t xml:space="preserve">The </w:t>
      </w:r>
      <w:r w:rsidR="009E56B6" w:rsidRPr="006B2C55">
        <w:t xml:space="preserve">acquisition </w:t>
      </w:r>
      <w:r w:rsidR="00254EF4" w:rsidRPr="006B2C55">
        <w:t xml:space="preserve">protocol </w:t>
      </w:r>
      <w:r w:rsidR="009E56B6" w:rsidRPr="006B2C55">
        <w:t xml:space="preserve">and reconstruction parameters </w:t>
      </w:r>
      <w:r w:rsidR="00254EF4" w:rsidRPr="006B2C55">
        <w:t xml:space="preserve">shall be </w:t>
      </w:r>
      <w:r w:rsidR="00074E80" w:rsidRPr="006B2C55">
        <w:t>conformant</w:t>
      </w:r>
      <w:r w:rsidR="00254EF4" w:rsidRPr="006B2C55">
        <w:t xml:space="preserve"> with this Profile. The same protocol </w:t>
      </w:r>
      <w:r w:rsidR="009E56B6" w:rsidRPr="006B2C55">
        <w:t xml:space="preserve">and parameters </w:t>
      </w:r>
      <w:r w:rsidR="00254EF4" w:rsidRPr="006B2C55">
        <w:t xml:space="preserve">shall be used when performing the assessments in </w:t>
      </w:r>
      <w:r w:rsidR="008F3E2D" w:rsidRPr="006B2C55">
        <w:t xml:space="preserve">section </w:t>
      </w:r>
      <w:r w:rsidR="00254EF4" w:rsidRPr="006B2C55">
        <w:t>4.1 and 4.2.</w:t>
      </w:r>
    </w:p>
    <w:p w:rsidR="005960EE" w:rsidRPr="006B2C55" w:rsidRDefault="00254EF4" w:rsidP="00631329">
      <w:pPr>
        <w:spacing w:after="120"/>
      </w:pPr>
      <w:r w:rsidRPr="006B2C55">
        <w:t xml:space="preserve">When the scan is performed, the assessor shall select a single representative slice from the </w:t>
      </w:r>
      <w:r w:rsidR="00DE1805" w:rsidRPr="006B2C55">
        <w:t>uniformity</w:t>
      </w:r>
      <w:r w:rsidRPr="006B2C55">
        <w:t xml:space="preserve"> portion of the phantom.  </w:t>
      </w:r>
    </w:p>
    <w:p w:rsidR="00863367" w:rsidRPr="006B2C55" w:rsidRDefault="00863367" w:rsidP="00631329">
      <w:pPr>
        <w:spacing w:after="120"/>
      </w:pPr>
      <w:r w:rsidRPr="006B2C55">
        <w:t>A region of interest (ROI) of at least 400 mm</w:t>
      </w:r>
      <w:r w:rsidRPr="006B2C55">
        <w:rPr>
          <w:vertAlign w:val="superscript"/>
        </w:rPr>
        <w:t>2</w:t>
      </w:r>
      <w:r w:rsidRPr="006B2C55">
        <w:t xml:space="preserve"> shall be placed near the center of the phantom.  </w:t>
      </w:r>
      <w:r w:rsidR="009E56B6" w:rsidRPr="006B2C55">
        <w:t>The assessor shall r</w:t>
      </w:r>
      <w:r w:rsidRPr="006B2C55">
        <w:t>ecord the values reported for the ROI mean and standard deviation.</w:t>
      </w:r>
    </w:p>
    <w:p w:rsidR="00150468" w:rsidRPr="006B2C55" w:rsidRDefault="00150468" w:rsidP="00631329">
      <w:pPr>
        <w:widowControl/>
        <w:autoSpaceDE/>
        <w:autoSpaceDN/>
        <w:adjustRightInd/>
        <w:spacing w:after="120"/>
      </w:pPr>
      <w:r w:rsidRPr="006B2C55">
        <w:t>The assessor is encouraged to record and retain the images and associated measurement details but it is not required beyond the two values listed above.  Such details can be helpful when the voxel noise is close to the acceptable limit.</w:t>
      </w:r>
    </w:p>
    <w:p w:rsidR="00150468" w:rsidRPr="006B2C55" w:rsidRDefault="00150468" w:rsidP="00631329">
      <w:pPr>
        <w:widowControl/>
        <w:autoSpaceDE/>
        <w:autoSpaceDN/>
        <w:adjustRightInd/>
        <w:spacing w:after="120"/>
      </w:pPr>
      <w:r w:rsidRPr="006B2C55">
        <w:t>Note that noise is assessed here in a standard sized object</w:t>
      </w:r>
      <w:r w:rsidRPr="006B2C55">
        <w:rPr>
          <w:rStyle w:val="StyleVisionparagraphC0000000009738E20-contentC000000000974C8B0"/>
          <w:i w:val="0"/>
          <w:color w:val="auto"/>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rsidR="004F3FC5" w:rsidRPr="006B2C55" w:rsidRDefault="00971780" w:rsidP="00631329">
      <w:pPr>
        <w:spacing w:after="120"/>
      </w:pPr>
      <w:r w:rsidRPr="006B2C55">
        <w:t xml:space="preserve">The procedure </w:t>
      </w:r>
      <w:r w:rsidR="009E56B6" w:rsidRPr="006B2C55">
        <w:t>described above</w:t>
      </w:r>
      <w:r w:rsidRPr="006B2C55">
        <w:t xml:space="preserve"> </w:t>
      </w:r>
      <w:r w:rsidR="009E56B6" w:rsidRPr="006B2C55">
        <w:t>is</w:t>
      </w:r>
      <w:r w:rsidRPr="006B2C55">
        <w:t xml:space="preserve"> provided </w:t>
      </w:r>
      <w:r w:rsidR="009E56B6" w:rsidRPr="006B2C55">
        <w:t>as</w:t>
      </w:r>
      <w:r w:rsidRPr="006B2C55">
        <w:t xml:space="preserve"> a reference method.  Sites may submit to QIBA a proposed alternative method</w:t>
      </w:r>
      <w:r w:rsidR="00863367" w:rsidRPr="006B2C55">
        <w:t xml:space="preserve"> (such as using the water phantom portion of a manufacturer’s QA phantom)</w:t>
      </w:r>
      <w:r w:rsidRPr="006B2C55">
        <w:t xml:space="preserve"> and evidence that the results produced by the proposed method are equivalent to this reference method</w:t>
      </w:r>
      <w:r w:rsidR="008C7D52" w:rsidRPr="006B2C55">
        <w:t xml:space="preserve"> or </w:t>
      </w:r>
      <w:r w:rsidR="002D3341" w:rsidRPr="006B2C55">
        <w:t>manufacturer</w:t>
      </w:r>
      <w:r w:rsidR="008C7D52" w:rsidRPr="006B2C55">
        <w:t xml:space="preserve"> methodology</w:t>
      </w:r>
      <w:r w:rsidRPr="006B2C55">
        <w:t>.  Upon review and approval by QIBA, the alternative method will also become an accepted assessment procedure in this Profile.</w:t>
      </w:r>
      <w:r w:rsidR="00863367" w:rsidRPr="006B2C55">
        <w:t xml:space="preserve">  </w:t>
      </w:r>
    </w:p>
    <w:p w:rsidR="00DB7F6C" w:rsidRPr="006B2C55" w:rsidRDefault="004F3FC5" w:rsidP="00631329">
      <w:pPr>
        <w:spacing w:after="120"/>
      </w:pPr>
      <w:r w:rsidRPr="006B2C55">
        <w:t>Th</w:t>
      </w:r>
      <w:r w:rsidR="00F80A8F" w:rsidRPr="006B2C55">
        <w:t>is</w:t>
      </w:r>
      <w:r w:rsidRPr="006B2C55">
        <w:t xml:space="preserve"> </w:t>
      </w:r>
      <w:r w:rsidR="00F80A8F" w:rsidRPr="006B2C55">
        <w:t>assessment</w:t>
      </w:r>
      <w:r w:rsidRPr="006B2C55">
        <w:t xml:space="preserve"> procedure is </w:t>
      </w:r>
      <w:r w:rsidR="00C50FE5" w:rsidRPr="006B2C55">
        <w:t xml:space="preserve">intended to be a simple phantom measurement that </w:t>
      </w:r>
      <w:r w:rsidR="00074E80" w:rsidRPr="006B2C55">
        <w:t xml:space="preserve">can be used to </w:t>
      </w:r>
      <w:r w:rsidR="00C50FE5" w:rsidRPr="006B2C55">
        <w:t xml:space="preserve">set a reasonable </w:t>
      </w:r>
      <w:r w:rsidR="002324E0" w:rsidRPr="006B2C55">
        <w:t xml:space="preserve">limit </w:t>
      </w:r>
      <w:r w:rsidR="00C50FE5" w:rsidRPr="006B2C55">
        <w:t>on the noise which is considered sufficient to avoid degrading segmentation performance.  The procedure may be used for</w:t>
      </w:r>
      <w:r w:rsidRPr="006B2C55">
        <w:t xml:space="preserve"> </w:t>
      </w:r>
      <w:r w:rsidR="006E3FC4" w:rsidRPr="006B2C55">
        <w:t xml:space="preserve">both </w:t>
      </w:r>
      <w:r w:rsidRPr="006B2C55">
        <w:t xml:space="preserve">conventional filtered </w:t>
      </w:r>
      <w:proofErr w:type="spellStart"/>
      <w:r w:rsidRPr="006B2C55">
        <w:t>backprojection</w:t>
      </w:r>
      <w:proofErr w:type="spellEnd"/>
      <w:r w:rsidRPr="006B2C55">
        <w:t xml:space="preserve"> </w:t>
      </w:r>
      <w:r w:rsidR="004848A1" w:rsidRPr="006B2C55">
        <w:t xml:space="preserve">and iterative </w:t>
      </w:r>
      <w:r w:rsidRPr="006B2C55">
        <w:t>reconstruction methods</w:t>
      </w:r>
      <w:r w:rsidR="00B86FA3" w:rsidRPr="006B2C55">
        <w:t>.  It is noted that</w:t>
      </w:r>
      <w:r w:rsidR="005A3F65" w:rsidRPr="006B2C55">
        <w:t xml:space="preserve"> </w:t>
      </w:r>
      <w:r w:rsidR="00B86FA3" w:rsidRPr="006B2C55">
        <w:t>when</w:t>
      </w:r>
      <w:r w:rsidR="004848A1" w:rsidRPr="006B2C55">
        <w:t xml:space="preserve"> characteriz</w:t>
      </w:r>
      <w:r w:rsidR="00B86FA3" w:rsidRPr="006B2C55">
        <w:t>ing</w:t>
      </w:r>
      <w:r w:rsidR="004848A1" w:rsidRPr="006B2C55">
        <w:t xml:space="preserve"> </w:t>
      </w:r>
      <w:r w:rsidRPr="006B2C55">
        <w:t>reconstruction methods</w:t>
      </w:r>
      <w:r w:rsidR="00B86FA3" w:rsidRPr="006B2C55">
        <w:t>,</w:t>
      </w:r>
      <w:r w:rsidRPr="006B2C55">
        <w:t xml:space="preserve"> </w:t>
      </w:r>
      <w:r w:rsidR="004848A1" w:rsidRPr="006B2C55">
        <w:t xml:space="preserve">voxel </w:t>
      </w:r>
      <w:r w:rsidR="00B86FA3" w:rsidRPr="006B2C55">
        <w:t xml:space="preserve">noise </w:t>
      </w:r>
      <w:r w:rsidR="004848A1" w:rsidRPr="006B2C55">
        <w:t xml:space="preserve">is a limited representation of image noise when noise texture is varied. </w:t>
      </w:r>
    </w:p>
    <w:p w:rsidR="00404378" w:rsidRPr="00434E5C" w:rsidRDefault="00404378" w:rsidP="00462DFF">
      <w:pPr>
        <w:pStyle w:val="Heading2"/>
        <w:spacing w:before="240" w:after="120"/>
        <w:rPr>
          <w:rStyle w:val="SubtleReference"/>
          <w:smallCaps w:val="0"/>
          <w:color w:val="auto"/>
          <w:u w:val="none"/>
        </w:rPr>
      </w:pPr>
      <w:bookmarkStart w:id="57" w:name="_Toc528020276"/>
      <w:bookmarkStart w:id="58" w:name="_Toc382939127"/>
      <w:r w:rsidRPr="00434E5C">
        <w:rPr>
          <w:rStyle w:val="StyleVisiontextC00000000096B03D0"/>
        </w:rPr>
        <w:t xml:space="preserve">4.3. </w:t>
      </w:r>
      <w:r w:rsidRPr="00434E5C">
        <w:t xml:space="preserve">Assessment Procedure: </w:t>
      </w:r>
      <w:r w:rsidR="00713EA5">
        <w:t>Vessel struct</w:t>
      </w:r>
      <w:r w:rsidR="00434E5C" w:rsidRPr="00434E5C">
        <w:t>ure</w:t>
      </w:r>
      <w:r w:rsidRPr="00434E5C">
        <w:t xml:space="preserve"> Bias and Linearity</w:t>
      </w:r>
      <w:bookmarkEnd w:id="57"/>
    </w:p>
    <w:p w:rsidR="00404378" w:rsidRPr="00434E5C" w:rsidRDefault="00404378" w:rsidP="00404378">
      <w:pPr>
        <w:spacing w:after="120"/>
      </w:pPr>
      <w:r w:rsidRPr="00434E5C">
        <w:t xml:space="preserve">This procedure can be used by a manufacturer or an imaging site to assess the bias and linearity </w:t>
      </w:r>
      <w:r w:rsidR="00361155">
        <w:t>of vessel structure</w:t>
      </w:r>
      <w:r w:rsidRPr="00434E5C">
        <w:t xml:space="preserve">.  </w:t>
      </w:r>
      <w:r w:rsidR="005F40B0">
        <w:t xml:space="preserve">The bias and linearity of </w:t>
      </w:r>
      <w:r w:rsidR="00713EA5">
        <w:t>vessel struct</w:t>
      </w:r>
      <w:r w:rsidR="005F40B0">
        <w:t>ure calculations is estimated using a set of phantoms where ground truth measurements assessed by micrometer are known.  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scanner settings that is representative of current clinical practice but which meet the requirements of this Profile.  Statistical measures of bias were estimated from these data</w:t>
      </w:r>
      <w:r w:rsidRPr="00434E5C">
        <w:t>.</w:t>
      </w:r>
    </w:p>
    <w:p w:rsidR="00404378" w:rsidRPr="00713EA5" w:rsidRDefault="00404378" w:rsidP="00713EA5">
      <w:pPr>
        <w:pStyle w:val="Heading3"/>
        <w:spacing w:after="120"/>
        <w:rPr>
          <w:rStyle w:val="SubtleReference"/>
          <w:color w:val="auto"/>
          <w:sz w:val="24"/>
        </w:rPr>
      </w:pPr>
      <w:bookmarkStart w:id="59" w:name="_Toc528020277"/>
      <w:r w:rsidRPr="00713EA5">
        <w:rPr>
          <w:rStyle w:val="SubtleReference"/>
          <w:color w:val="auto"/>
          <w:sz w:val="24"/>
        </w:rPr>
        <w:t>Obtain test image set</w:t>
      </w:r>
      <w:bookmarkEnd w:id="59"/>
    </w:p>
    <w:p w:rsidR="005F40B0" w:rsidRPr="005F40B0" w:rsidRDefault="00404378" w:rsidP="005F40B0">
      <w:pPr>
        <w:spacing w:after="120"/>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p>
    <w:p w:rsidR="005F40B0" w:rsidRPr="005F40B0" w:rsidRDefault="005F40B0" w:rsidP="00D079DE">
      <w:pPr>
        <w:spacing w:after="120"/>
        <w:jc w:val="center"/>
      </w:pPr>
      <w:r w:rsidRPr="005F40B0">
        <w:rPr>
          <w:noProof/>
        </w:rPr>
        <w:drawing>
          <wp:inline distT="0" distB="0" distL="0" distR="0" wp14:anchorId="1CE6CA4D" wp14:editId="5CEBB34E">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rsidR="005F40B0" w:rsidRPr="00F337F3" w:rsidRDefault="005F40B0" w:rsidP="00F337F3">
      <w:pPr>
        <w:pStyle w:val="Caption"/>
        <w:rPr>
          <w:color w:val="000000" w:themeColor="text1"/>
          <w:kern w:val="24"/>
          <w:sz w:val="24"/>
          <w:szCs w:val="24"/>
          <w:lang w:eastAsia="de-DE"/>
        </w:rPr>
      </w:pPr>
      <w:bookmarkStart w:id="60" w:name="_Ref478557594"/>
      <w:r w:rsidRPr="00F337F3">
        <w:rPr>
          <w:color w:val="000000" w:themeColor="text1"/>
          <w:kern w:val="24"/>
          <w:sz w:val="24"/>
          <w:szCs w:val="24"/>
          <w:lang w:eastAsia="de-DE"/>
        </w:rPr>
        <w:t xml:space="preserve">Figur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00FC0B06" w:rsidRPr="00F337F3">
        <w:rPr>
          <w:color w:val="000000" w:themeColor="text1"/>
          <w:kern w:val="24"/>
          <w:sz w:val="24"/>
          <w:szCs w:val="24"/>
          <w:lang w:eastAsia="de-DE"/>
        </w:rPr>
        <w:fldChar w:fldCharType="separate"/>
      </w:r>
      <w:r w:rsidR="00661483">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0"/>
      <w:r w:rsidRPr="00F337F3">
        <w:rPr>
          <w:color w:val="000000" w:themeColor="text1"/>
          <w:kern w:val="24"/>
          <w:sz w:val="24"/>
          <w:szCs w:val="24"/>
          <w:lang w:eastAsia="de-DE"/>
        </w:rPr>
        <w:t>: Physical Dimensions of Vascular Phantoms</w:t>
      </w:r>
    </w:p>
    <w:p w:rsidR="005F40B0" w:rsidRPr="005F40B0" w:rsidRDefault="005F40B0" w:rsidP="005F40B0">
      <w:pPr>
        <w:spacing w:after="120"/>
      </w:pPr>
      <w:r>
        <w:t xml:space="preserve">An example material is </w:t>
      </w:r>
      <w:proofErr w:type="spellStart"/>
      <w:r w:rsidRPr="005F40B0">
        <w:t>Noryl</w:t>
      </w:r>
      <w:proofErr w:type="spellEnd"/>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0039534E">
        <w:fldChar w:fldCharType="begin"/>
      </w:r>
      <w:r w:rsidR="0039534E">
        <w:instrText xml:space="preserve"> REF _Ref331402869 \h  \* MERGEFORMAT </w:instrText>
      </w:r>
      <w:r w:rsidR="0039534E">
        <w:fldChar w:fldCharType="separate"/>
      </w:r>
      <w:r w:rsidR="00661483" w:rsidRPr="00661483">
        <w:t>Table 1</w:t>
      </w:r>
      <w:r w:rsidR="0039534E">
        <w:fldChar w:fldCharType="end"/>
      </w:r>
      <w:r w:rsidRPr="005F40B0">
        <w:t>.</w:t>
      </w:r>
      <w:r w:rsidR="00A1616F">
        <w:t xml:space="preserve">  If a given manufacturer wishes to support a subset rather than the whole range, then a note regarding the reduced scope needs to be made explicitly when representing conformance.</w:t>
      </w:r>
    </w:p>
    <w:p w:rsidR="005F40B0" w:rsidRPr="00F337F3" w:rsidRDefault="005F40B0" w:rsidP="00F337F3">
      <w:pPr>
        <w:pStyle w:val="Caption"/>
        <w:rPr>
          <w:color w:val="000000" w:themeColor="text1"/>
          <w:kern w:val="24"/>
          <w:sz w:val="24"/>
          <w:szCs w:val="24"/>
          <w:lang w:eastAsia="de-DE"/>
        </w:rPr>
      </w:pPr>
      <w:bookmarkStart w:id="61" w:name="_Ref331402869"/>
      <w:proofErr w:type="gramStart"/>
      <w:r w:rsidRPr="00F337F3">
        <w:rPr>
          <w:color w:val="000000" w:themeColor="text1"/>
          <w:kern w:val="24"/>
          <w:sz w:val="24"/>
          <w:szCs w:val="24"/>
          <w:lang w:eastAsia="de-DE"/>
        </w:rPr>
        <w:t xml:space="preserve">Table </w:t>
      </w:r>
      <w:r w:rsidR="00FC0B06"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00FC0B06" w:rsidRPr="00F337F3">
        <w:rPr>
          <w:color w:val="000000" w:themeColor="text1"/>
          <w:kern w:val="24"/>
          <w:sz w:val="24"/>
          <w:szCs w:val="24"/>
          <w:lang w:eastAsia="de-DE"/>
        </w:rPr>
        <w:fldChar w:fldCharType="separate"/>
      </w:r>
      <w:r w:rsidR="00661483">
        <w:rPr>
          <w:noProof/>
          <w:color w:val="000000" w:themeColor="text1"/>
          <w:kern w:val="24"/>
          <w:sz w:val="24"/>
          <w:szCs w:val="24"/>
          <w:lang w:eastAsia="de-DE"/>
        </w:rPr>
        <w:t>1</w:t>
      </w:r>
      <w:r w:rsidR="00FC0B06" w:rsidRPr="00F337F3">
        <w:rPr>
          <w:color w:val="000000" w:themeColor="text1"/>
          <w:kern w:val="24"/>
          <w:sz w:val="24"/>
          <w:szCs w:val="24"/>
          <w:lang w:eastAsia="de-DE"/>
        </w:rPr>
        <w:fldChar w:fldCharType="end"/>
      </w:r>
      <w:bookmarkEnd w:id="61"/>
      <w:r w:rsidRPr="00F337F3">
        <w:rPr>
          <w:color w:val="000000" w:themeColor="text1"/>
          <w:kern w:val="24"/>
          <w:sz w:val="24"/>
          <w:szCs w:val="24"/>
          <w:lang w:eastAsia="de-DE"/>
        </w:rPr>
        <w:t>.</w:t>
      </w:r>
      <w:proofErr w:type="gramEnd"/>
      <w:r w:rsidRPr="00F337F3">
        <w:rPr>
          <w:color w:val="000000" w:themeColor="text1"/>
          <w:kern w:val="24"/>
          <w:sz w:val="24"/>
          <w:szCs w:val="24"/>
          <w:lang w:eastAsia="de-DE"/>
        </w:rPr>
        <w:t xml:space="preserve"> Phantom Specifications</w:t>
      </w:r>
    </w:p>
    <w:tbl>
      <w:tblPr>
        <w:tblW w:w="0" w:type="auto"/>
        <w:tblInd w:w="-360" w:type="dxa"/>
        <w:tblLook w:val="04A0" w:firstRow="1" w:lastRow="0" w:firstColumn="1" w:lastColumn="0" w:noHBand="0" w:noVBand="1"/>
      </w:tblPr>
      <w:tblGrid>
        <w:gridCol w:w="888"/>
        <w:gridCol w:w="981"/>
        <w:gridCol w:w="1005"/>
        <w:gridCol w:w="988"/>
        <w:gridCol w:w="934"/>
        <w:gridCol w:w="866"/>
        <w:gridCol w:w="863"/>
        <w:gridCol w:w="931"/>
        <w:gridCol w:w="822"/>
        <w:gridCol w:w="805"/>
        <w:gridCol w:w="663"/>
        <w:gridCol w:w="720"/>
        <w:gridCol w:w="622"/>
      </w:tblGrid>
      <w:tr w:rsidR="005F40B0" w:rsidRPr="00DB3305"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70C0"/>
                <w:sz w:val="18"/>
              </w:rPr>
            </w:pPr>
            <w:r w:rsidRPr="00DB3305">
              <w:rPr>
                <w:b/>
                <w:bCs/>
                <w:color w:val="0070C0"/>
                <w:sz w:val="18"/>
              </w:rPr>
              <w:t>G</w:t>
            </w:r>
          </w:p>
        </w:tc>
      </w:tr>
      <w:tr w:rsidR="005F40B0" w:rsidRPr="00DB3305"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5F40B0" w:rsidRPr="00DB3305" w:rsidRDefault="005F40B0" w:rsidP="00462DFF">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 thick1</w:t>
            </w:r>
          </w:p>
          <w:p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w:t>
            </w:r>
          </w:p>
          <w:p w:rsidR="005F40B0" w:rsidRPr="00DB3305" w:rsidRDefault="005F40B0" w:rsidP="00462DFF">
            <w:pPr>
              <w:jc w:val="center"/>
              <w:rPr>
                <w:b/>
                <w:bCs/>
                <w:color w:val="000000"/>
                <w:sz w:val="16"/>
              </w:rPr>
            </w:pPr>
            <w:r w:rsidRPr="00DB3305">
              <w:rPr>
                <w:b/>
                <w:bCs/>
                <w:color w:val="000000"/>
                <w:sz w:val="16"/>
              </w:rPr>
              <w:t>length2</w:t>
            </w:r>
          </w:p>
          <w:p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jc w:val="center"/>
              <w:rPr>
                <w:b/>
                <w:bCs/>
                <w:color w:val="000000"/>
                <w:sz w:val="16"/>
              </w:rPr>
            </w:pPr>
            <w:r w:rsidRPr="00DB3305">
              <w:rPr>
                <w:b/>
                <w:bCs/>
                <w:color w:val="000000"/>
                <w:sz w:val="16"/>
              </w:rPr>
              <w:t>Tube</w:t>
            </w:r>
          </w:p>
          <w:p w:rsidR="005F40B0" w:rsidRPr="00DB3305" w:rsidRDefault="005F40B0" w:rsidP="00462DFF">
            <w:pPr>
              <w:jc w:val="center"/>
              <w:rPr>
                <w:b/>
                <w:bCs/>
                <w:color w:val="000000"/>
                <w:sz w:val="16"/>
              </w:rPr>
            </w:pPr>
            <w:r w:rsidRPr="00DB3305">
              <w:rPr>
                <w:b/>
                <w:bCs/>
                <w:color w:val="000000"/>
                <w:sz w:val="16"/>
              </w:rPr>
              <w:t>thick2</w:t>
            </w:r>
          </w:p>
          <w:p w:rsidR="005F40B0" w:rsidRPr="00DB3305" w:rsidRDefault="005F40B0" w:rsidP="00462DFF">
            <w:pPr>
              <w:jc w:val="center"/>
              <w:rPr>
                <w:b/>
                <w:bCs/>
                <w:color w:val="000000"/>
                <w:sz w:val="16"/>
              </w:rPr>
            </w:pPr>
            <w:r w:rsidRPr="00DB3305">
              <w:rPr>
                <w:b/>
                <w:bCs/>
                <w:color w:val="000000"/>
                <w:sz w:val="16"/>
              </w:rPr>
              <w:t>(mm)</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oronary/</w:t>
            </w:r>
          </w:p>
          <w:p w:rsidR="005F40B0" w:rsidRPr="00DB3305" w:rsidRDefault="005F40B0" w:rsidP="00462DFF">
            <w:pPr>
              <w:pStyle w:val="NoSpacing"/>
              <w:jc w:val="center"/>
              <w:rPr>
                <w:sz w:val="18"/>
              </w:rPr>
            </w:pPr>
            <w:r w:rsidRPr="00DB3305">
              <w:rPr>
                <w:sz w:val="18"/>
              </w:rPr>
              <w:t>verteb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5</w:t>
            </w:r>
          </w:p>
        </w:tc>
      </w:tr>
      <w:tr w:rsidR="005F40B0"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rsidR="005F40B0" w:rsidRPr="00DB3305" w:rsidRDefault="005F40B0" w:rsidP="00462DFF">
            <w:pPr>
              <w:pStyle w:val="NoSpacing"/>
              <w:jc w:val="center"/>
              <w:rPr>
                <w:sz w:val="18"/>
              </w:rPr>
            </w:pPr>
            <w:r w:rsidRPr="00DB3305">
              <w:rPr>
                <w:sz w:val="18"/>
              </w:rPr>
              <w:t>1.5</w:t>
            </w:r>
          </w:p>
        </w:tc>
      </w:tr>
      <w:tr w:rsidR="00A1616F" w:rsidRPr="00DB3305"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9</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aorta</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14.2</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7.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38.5</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rsidR="005F40B0" w:rsidRPr="00DB3305" w:rsidRDefault="005F40B0" w:rsidP="00462DFF">
            <w:pPr>
              <w:pStyle w:val="NoSpacing"/>
              <w:jc w:val="center"/>
              <w:rPr>
                <w:sz w:val="18"/>
              </w:rPr>
            </w:pPr>
            <w:r w:rsidRPr="00DB3305">
              <w:rPr>
                <w:sz w:val="18"/>
              </w:rPr>
              <w:t>87.8</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rsidR="005F40B0" w:rsidRPr="00DB3305" w:rsidRDefault="005F40B0" w:rsidP="00462DFF">
            <w:pPr>
              <w:pStyle w:val="NoSpacing"/>
              <w:jc w:val="center"/>
              <w:rPr>
                <w:sz w:val="18"/>
              </w:rPr>
            </w:pPr>
            <w:r w:rsidRPr="00DB3305">
              <w:rPr>
                <w:sz w:val="18"/>
              </w:rPr>
              <w:t>1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rsidR="005F40B0" w:rsidRPr="00DB3305" w:rsidRDefault="005F40B0" w:rsidP="00462DFF">
            <w:pPr>
              <w:pStyle w:val="NoSpacing"/>
              <w:jc w:val="center"/>
              <w:rPr>
                <w:sz w:val="18"/>
              </w:rPr>
            </w:pPr>
            <w:r w:rsidRPr="00DB3305">
              <w:rPr>
                <w:sz w:val="18"/>
              </w:rPr>
              <w:t>1.5</w:t>
            </w:r>
          </w:p>
        </w:tc>
      </w:tr>
    </w:tbl>
    <w:p w:rsidR="005F40B0" w:rsidRPr="005F40B0" w:rsidRDefault="005F40B0" w:rsidP="005F40B0">
      <w:pPr>
        <w:spacing w:before="240" w:after="120"/>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Phantom 7 and 8 represent femoral arteries. Phantom 9 represents the abdominal aorta. </w:t>
      </w:r>
    </w:p>
    <w:p w:rsidR="005F40B0" w:rsidRPr="005F40B0" w:rsidRDefault="005F40B0" w:rsidP="005F40B0">
      <w:pPr>
        <w:spacing w:after="120"/>
      </w:pPr>
      <w:r w:rsidRPr="005F40B0">
        <w:t xml:space="preserve">For the scans, the phantoms </w:t>
      </w:r>
      <w:r w:rsidR="00A1616F">
        <w:t>must be</w:t>
      </w:r>
      <w:r w:rsidRPr="005F40B0">
        <w:t xml:space="preserve"> filled with diluted contrast agent (</w:t>
      </w:r>
      <w:proofErr w:type="spellStart"/>
      <w:r w:rsidRPr="005F40B0">
        <w:t>Omnipaque</w:t>
      </w:r>
      <w:proofErr w:type="spellEnd"/>
      <w:r w:rsidRPr="005F40B0">
        <w:t xml:space="preserve">) between 10-12 mg Iodine /ml to achieve the same contrast between vessel wall and lumen found in patient CTA scans at 100-120 </w:t>
      </w:r>
      <w:proofErr w:type="spellStart"/>
      <w:r w:rsidRPr="005F40B0">
        <w:t>kVp</w:t>
      </w:r>
      <w:proofErr w:type="spellEnd"/>
      <w:r w:rsidRPr="005F40B0">
        <w:t xml:space="preserve"> (based on published relationship of iodine concentration vs. HU for 80-120 </w:t>
      </w:r>
      <w:proofErr w:type="spellStart"/>
      <w:r w:rsidRPr="005F40B0">
        <w:t>kVp</w:t>
      </w:r>
      <w:proofErr w:type="spellEnd"/>
      <w:r w:rsidRPr="005F40B0">
        <w:t>, ref.</w:t>
      </w:r>
      <w:r w:rsidR="00D77CBD">
        <w:t xml:space="preserve"> </w:t>
      </w:r>
      <w:r w:rsidR="00FC0B06">
        <w:fldChar w:fldCharType="begin"/>
      </w:r>
      <w:r w:rsidR="00D77CBD">
        <w:instrText xml:space="preserve"> ADDIN EN.CITE &lt;EndNote&gt;&lt;Cite&gt;&lt;Author&gt;Bae&lt;/Author&gt;&lt;Year&gt;2010&lt;/Year&gt;&lt;RecNum&gt;1807&lt;/RecNum&gt;&lt;DisplayText&gt;[14]&lt;/DisplayText&gt;&lt;record&gt;&lt;rec-number&gt;1807&lt;/rec-number&gt;&lt;foreign-keys&gt;&lt;key app="EN" db-id="0srdta99r0etw7e5rpzpv05v9a0ew9ef2tae" timestamp="1475760247"&gt;1807&lt;/key&gt;&lt;key app="ENWeb" db-id=""&gt;0&lt;/key&gt;&lt;/foreign-keys&gt;&lt;ref-type name="Journal Article"&gt;17&lt;/ref-type&gt;&lt;contributors&gt;&lt;authors&gt;&lt;author&gt;Bae, K. T.&lt;/author&gt;&lt;/authors&gt;&lt;/contributors&gt;&lt;titles&gt;&lt;title&gt;Intravenous contrast medium administration and scan timing at CT: considerations and approaches&lt;/title&gt;&lt;secondary-title&gt;Radiology&lt;/secondary-title&gt;&lt;/titles&gt;&lt;periodical&gt;&lt;full-title&gt;Radiology&lt;/full-title&gt;&lt;abbr-1&gt;Radiology&lt;/abbr-1&gt;&lt;/periodical&gt;&lt;pages&gt;32-61&lt;/pages&gt;&lt;volume&gt;256&lt;/volume&gt;&lt;number&gt;1&lt;/number&gt;&lt;keywords&gt;&lt;keyword&gt;Anthropometry&lt;/keyword&gt;&lt;keyword&gt;Clinical Protocols&lt;/keyword&gt;&lt;keyword&gt;Computer Simulation&lt;/keyword&gt;&lt;keyword&gt;Contrast Media&lt;/keyword&gt;&lt;keyword&gt;Humans&lt;/keyword&gt;&lt;keyword&gt;Infusions, Intravenous&lt;/keyword&gt;&lt;keyword&gt;Injections, Intravenous&lt;/keyword&gt;&lt;keyword&gt;Radiation Dosage&lt;/keyword&gt;&lt;keyword&gt;Radiographic Image Enhancement&lt;/keyword&gt;&lt;keyword&gt;Radiographic Image Interpretation, Computer-Assisted&lt;/keyword&gt;&lt;keyword&gt;Time Factors&lt;/keyword&gt;&lt;keyword&gt;Tomography, X-Ray Computed&lt;/keyword&gt;&lt;/keywords&gt;&lt;dates&gt;&lt;year&gt;2010&lt;/year&gt;&lt;pub-dates&gt;&lt;date&gt;Jul&lt;/date&gt;&lt;/pub-dates&gt;&lt;/dates&gt;&lt;isbn&gt;1527-1315&lt;/isbn&gt;&lt;accession-num&gt;20574084&lt;/accession-num&gt;&lt;urls&gt;&lt;related-urls&gt;&lt;url&gt;https://www.ncbi.nlm.nih.gov/pubmed/20574084&lt;/url&gt;&lt;/related-urls&gt;&lt;/urls&gt;&lt;electronic-resource-num&gt;10.1148/radiol.10090908&lt;/electronic-resource-num&gt;&lt;language&gt;eng&lt;/language&gt;&lt;/record&gt;&lt;/Cite&gt;&lt;/EndNote&gt;</w:instrText>
      </w:r>
      <w:r w:rsidR="00FC0B06">
        <w:fldChar w:fldCharType="separate"/>
      </w:r>
      <w:r w:rsidR="00D77CBD">
        <w:rPr>
          <w:noProof/>
        </w:rPr>
        <w:t>[</w:t>
      </w:r>
      <w:hyperlink w:anchor="_ENREF_14" w:tooltip="Bae, 2010 #1807" w:history="1">
        <w:r w:rsidR="004C3D0B">
          <w:rPr>
            <w:noProof/>
          </w:rPr>
          <w:t>14</w:t>
        </w:r>
      </w:hyperlink>
      <w:r w:rsidR="00D77CBD">
        <w:rPr>
          <w:noProof/>
        </w:rPr>
        <w:t>]</w:t>
      </w:r>
      <w:r w:rsidR="00FC0B06">
        <w:fldChar w:fldCharType="end"/>
      </w:r>
      <w:r w:rsidRPr="005F40B0">
        <w:t xml:space="preserve">. </w:t>
      </w:r>
    </w:p>
    <w:p w:rsidR="005F40B0" w:rsidRPr="005F40B0" w:rsidRDefault="00A1616F" w:rsidP="005F40B0">
      <w:pPr>
        <w:spacing w:after="120"/>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rsidR="00404378" w:rsidRPr="00713EA5" w:rsidRDefault="00F54890" w:rsidP="00713EA5">
      <w:pPr>
        <w:pStyle w:val="Heading3"/>
        <w:spacing w:after="120"/>
        <w:rPr>
          <w:rStyle w:val="SubtleReference"/>
          <w:color w:val="auto"/>
          <w:sz w:val="24"/>
        </w:rPr>
      </w:pPr>
      <w:bookmarkStart w:id="62" w:name="_Toc528020278"/>
      <w:r>
        <w:rPr>
          <w:rStyle w:val="SubtleReference"/>
          <w:color w:val="auto"/>
          <w:sz w:val="24"/>
        </w:rPr>
        <w:t>Determine Measurands</w:t>
      </w:r>
      <w:bookmarkEnd w:id="62"/>
    </w:p>
    <w:p w:rsidR="00404378" w:rsidRPr="00434E5C" w:rsidRDefault="00404378" w:rsidP="00404378">
      <w:pPr>
        <w:spacing w:after="120"/>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rsidR="00404378" w:rsidRPr="00434E5C" w:rsidRDefault="00404378" w:rsidP="00404378">
      <w:pPr>
        <w:spacing w:after="120"/>
      </w:pPr>
      <w:r w:rsidRPr="00434E5C">
        <w:t xml:space="preserve">The assessor </w:t>
      </w:r>
      <w:r w:rsidR="00FE569C">
        <w:t xml:space="preserve">is permitted to edit the </w:t>
      </w:r>
      <w:r w:rsidRPr="00434E5C">
        <w:t xml:space="preserve">segmentation or seed point if that is part of the normal operation of the tool.   If segmentation edits are performed, results </w:t>
      </w:r>
      <w:r w:rsidR="00A6392E">
        <w:t>should explicitly indicate whether they were achieved</w:t>
      </w:r>
      <w:r w:rsidRPr="00434E5C">
        <w:t xml:space="preserve"> with and without editing.  </w:t>
      </w:r>
    </w:p>
    <w:p w:rsidR="00404378" w:rsidRPr="00434E5C" w:rsidRDefault="00404378" w:rsidP="00404378">
      <w:pPr>
        <w:spacing w:after="120"/>
      </w:pPr>
      <w:r w:rsidRPr="00434E5C">
        <w:t xml:space="preserve">When evaluating an Image Analysis Tool, </w:t>
      </w:r>
      <w:r w:rsidR="00E536FF">
        <w:t>at least two</w:t>
      </w:r>
      <w:r w:rsidRPr="00434E5C">
        <w:t xml:space="preserve"> </w:t>
      </w:r>
      <w:proofErr w:type="gramStart"/>
      <w:r w:rsidRPr="00434E5C">
        <w:t>reader</w:t>
      </w:r>
      <w:proofErr w:type="gramEnd"/>
      <w:r w:rsidRPr="00434E5C">
        <w:t xml:space="preserve"> shall be used for this assessment procedure.</w:t>
      </w:r>
    </w:p>
    <w:p w:rsidR="00404378" w:rsidRPr="00434E5C" w:rsidRDefault="00404378" w:rsidP="00404378">
      <w:pPr>
        <w:spacing w:after="120"/>
      </w:pPr>
      <w:r w:rsidRPr="00434E5C">
        <w:t xml:space="preserve">When evaluating </w:t>
      </w:r>
      <w:r w:rsidR="00462DFF">
        <w:t>an Imaging Physician</w:t>
      </w:r>
      <w:r w:rsidRPr="00434E5C">
        <w:t xml:space="preserve">, </w:t>
      </w:r>
      <w:r w:rsidR="00E536FF">
        <w:t>it is acceptable to use a single</w:t>
      </w:r>
      <w:r w:rsidRPr="00434E5C">
        <w:t xml:space="preserve"> tool for </w:t>
      </w:r>
      <w:r w:rsidR="00E536FF">
        <w:t xml:space="preserve">the </w:t>
      </w:r>
      <w:r w:rsidRPr="00434E5C">
        <w:t>assessment procedure.</w:t>
      </w:r>
    </w:p>
    <w:p w:rsidR="00404378" w:rsidRPr="00434E5C" w:rsidRDefault="00404378" w:rsidP="00404378">
      <w:pPr>
        <w:spacing w:after="120"/>
      </w:pPr>
      <w:r w:rsidRPr="00434E5C">
        <w:t xml:space="preserve">The assessor shall calculate the </w:t>
      </w:r>
      <w:proofErr w:type="spellStart"/>
      <w:r w:rsidR="00A6392E">
        <w:t>measurands</w:t>
      </w:r>
      <w:proofErr w:type="spellEnd"/>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w:t>
      </w:r>
      <w:proofErr w:type="spellStart"/>
      <w:r w:rsidR="00A6392E">
        <w:t>measurand</w:t>
      </w:r>
      <w:proofErr w:type="spellEnd"/>
      <w:r w:rsidR="00A6392E">
        <w:t>, and</w:t>
      </w:r>
      <w:r w:rsidRPr="00434E5C">
        <w:t xml:space="preserve"> </w:t>
      </w:r>
      <w:proofErr w:type="spellStart"/>
      <w:r w:rsidRPr="00434E5C">
        <w:rPr>
          <w:i/>
        </w:rPr>
        <w:t>i</w:t>
      </w:r>
      <w:proofErr w:type="spellEnd"/>
      <w:r w:rsidRPr="00434E5C">
        <w:t xml:space="preserve"> </w:t>
      </w:r>
      <w:proofErr w:type="gramStart"/>
      <w:r w:rsidRPr="00434E5C">
        <w:t>denotes</w:t>
      </w:r>
      <w:proofErr w:type="gramEnd"/>
      <w:r w:rsidRPr="00434E5C">
        <w:t xml:space="preserve"> the </w:t>
      </w:r>
      <w:proofErr w:type="spellStart"/>
      <w:r w:rsidRPr="00434E5C">
        <w:rPr>
          <w:i/>
        </w:rPr>
        <w:t>i</w:t>
      </w:r>
      <w:r w:rsidR="00A6392E">
        <w:t>-th</w:t>
      </w:r>
      <w:proofErr w:type="spellEnd"/>
      <w:r w:rsidR="00A6392E">
        <w:t xml:space="preserve"> target</w:t>
      </w:r>
      <w:r w:rsidRPr="00434E5C">
        <w:t>.</w:t>
      </w:r>
    </w:p>
    <w:p w:rsidR="00404378" w:rsidRPr="00713EA5" w:rsidRDefault="00404378" w:rsidP="00713EA5">
      <w:pPr>
        <w:pStyle w:val="Heading3"/>
        <w:spacing w:after="120"/>
        <w:rPr>
          <w:rStyle w:val="SubtleReference"/>
          <w:color w:val="auto"/>
          <w:sz w:val="24"/>
        </w:rPr>
      </w:pPr>
      <w:bookmarkStart w:id="63" w:name="_Toc528020279"/>
      <w:r w:rsidRPr="00713EA5">
        <w:rPr>
          <w:rStyle w:val="SubtleReference"/>
          <w:color w:val="auto"/>
          <w:sz w:val="24"/>
        </w:rPr>
        <w:t>Calculate statistical metrics of performance</w:t>
      </w:r>
      <w:bookmarkEnd w:id="63"/>
    </w:p>
    <w:p w:rsidR="00404378" w:rsidRPr="00434E5C" w:rsidRDefault="00404378" w:rsidP="00404378">
      <w:pPr>
        <w:spacing w:after="120"/>
      </w:pPr>
      <w:r w:rsidRPr="00434E5C">
        <w:t xml:space="preserve">The natural </w:t>
      </w:r>
      <w:proofErr w:type="gramStart"/>
      <w:r w:rsidRPr="00434E5C">
        <w:t xml:space="preserve">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w:t>
      </w:r>
      <w:proofErr w:type="gramEnd"/>
      <w:r w:rsidRPr="00434E5C">
        <w:t xml:space="preserve"> known and are provided in the dataset.</w:t>
      </w:r>
    </w:p>
    <w:p w:rsidR="00404378" w:rsidRPr="00434E5C" w:rsidRDefault="00404378" w:rsidP="00404378">
      <w:pPr>
        <w:spacing w:after="120"/>
      </w:pPr>
      <w:r w:rsidRPr="00434E5C">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rsidR="00404378" w:rsidRPr="00434E5C" w:rsidRDefault="00C037C3" w:rsidP="00A6392E">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rsidR="00404378" w:rsidRPr="00434E5C" w:rsidRDefault="00404378" w:rsidP="00404378">
      <w:pPr>
        <w:spacing w:after="120"/>
      </w:pPr>
      <w:r w:rsidRPr="00434E5C">
        <w:t xml:space="preserve">The assessor shall estimate the population bias over the N </w:t>
      </w:r>
      <w:r w:rsidR="00FE569C">
        <w:t>cross section</w:t>
      </w:r>
      <w:r w:rsidRPr="00434E5C">
        <w:t>s as</w:t>
      </w:r>
    </w:p>
    <w:p w:rsidR="00404378" w:rsidRPr="00434E5C" w:rsidRDefault="00C037C3" w:rsidP="00A6392E">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rsidR="00404378" w:rsidRPr="00434E5C" w:rsidRDefault="00404378" w:rsidP="00404378">
      <w:pPr>
        <w:spacing w:after="120"/>
      </w:pPr>
      <w:r w:rsidRPr="00434E5C">
        <w:t xml:space="preserve">The assessor shall convert to a percentage bias estimate as </w:t>
      </w:r>
    </w:p>
    <w:p w:rsidR="00404378" w:rsidRPr="00434E5C" w:rsidRDefault="00404378" w:rsidP="00A6392E">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rsidR="00404378" w:rsidRPr="00434E5C" w:rsidRDefault="00404378" w:rsidP="00404378">
      <w:pPr>
        <w:spacing w:after="120"/>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w:t>
      </w:r>
      <w:proofErr w:type="gramStart"/>
      <w:r w:rsidRPr="00434E5C">
        <w:t xml:space="preserve">slope </w:t>
      </w:r>
      <w:proofErr w:type="gramEnd"/>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rsidR="00404378" w:rsidRPr="00434E5C" w:rsidRDefault="00404378" w:rsidP="00404378">
      <w:pPr>
        <w:spacing w:after="120"/>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and a large subgroup (</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rsidR="00404378" w:rsidRPr="00434E5C" w:rsidRDefault="00404378" w:rsidP="00404378">
      <w:pPr>
        <w:spacing w:after="120"/>
      </w:pPr>
      <w:r w:rsidRPr="00434E5C">
        <w:t xml:space="preserve">The assessor is recommended to </w:t>
      </w:r>
      <w:r w:rsidR="00A6392E">
        <w:t xml:space="preserve">also plot the </w:t>
      </w:r>
      <w:proofErr w:type="spellStart"/>
      <w:r w:rsidR="00A6392E">
        <w:t>measurand</w:t>
      </w:r>
      <w:proofErr w:type="spellEnd"/>
      <w:r w:rsidR="00A6392E">
        <w:t xml:space="preserve">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w:t>
      </w:r>
      <w:proofErr w:type="gramStart"/>
      <w:r w:rsidRPr="00434E5C">
        <w:t xml:space="preserve">versus </w:t>
      </w:r>
      <w:proofErr w:type="gramEnd"/>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rsidR="00462DFF" w:rsidRPr="00434E5C" w:rsidRDefault="00462DFF" w:rsidP="00462DFF">
      <w:pPr>
        <w:pStyle w:val="Heading2"/>
        <w:spacing w:before="240" w:after="120"/>
        <w:rPr>
          <w:rStyle w:val="SubtleReference"/>
          <w:smallCaps w:val="0"/>
          <w:color w:val="auto"/>
          <w:u w:val="none"/>
        </w:rPr>
      </w:pPr>
      <w:bookmarkStart w:id="64" w:name="_Toc528020280"/>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64"/>
    </w:p>
    <w:p w:rsidR="008F7CA2" w:rsidRDefault="00361155" w:rsidP="008F7CA2">
      <w:pPr>
        <w:spacing w:after="120"/>
        <w:rPr>
          <w:rFonts w:asciiTheme="minorHAnsi" w:hAnsiTheme="minorHAnsi"/>
        </w:rPr>
      </w:pPr>
      <w:r w:rsidRPr="008F7CA2">
        <w:rPr>
          <w:rFonts w:asciiTheme="minorHAnsi" w:hAnsiTheme="minorHAnsi"/>
        </w:rPr>
        <w:t>This procedure can be used by a manufacturer the bias and linearity of tissue characteristics using histopathology as ground truth.</w:t>
      </w:r>
      <w:r w:rsidR="008F7CA2">
        <w:rPr>
          <w:rFonts w:asciiTheme="minorHAnsi" w:hAnsiTheme="minorHAnsi"/>
        </w:rPr>
        <w:t xml:space="preserve"> </w:t>
      </w:r>
      <w:r w:rsidR="008F7CA2" w:rsidRPr="008F7CA2">
        <w:rPr>
          <w:rFonts w:asciiTheme="minorHAnsi" w:hAnsiTheme="minorHAnsi"/>
        </w:rPr>
        <w:t xml:space="preserve">Since annotation and positioning steps are performed with some degree of subjectivity, bias and linearity were estimated based on a random sample of pathologists and a random sample of radiologist/positioner combinations. </w:t>
      </w:r>
    </w:p>
    <w:p w:rsidR="00361155" w:rsidRPr="00713EA5" w:rsidRDefault="00361155" w:rsidP="00361155">
      <w:pPr>
        <w:pStyle w:val="Heading3"/>
        <w:spacing w:after="120"/>
        <w:rPr>
          <w:rStyle w:val="SubtleReference"/>
          <w:color w:val="auto"/>
          <w:sz w:val="24"/>
        </w:rPr>
      </w:pPr>
      <w:bookmarkStart w:id="65" w:name="_Toc528020281"/>
      <w:r w:rsidRPr="00713EA5">
        <w:rPr>
          <w:rStyle w:val="SubtleReference"/>
          <w:color w:val="auto"/>
          <w:sz w:val="24"/>
        </w:rPr>
        <w:t>Obtain test image set</w:t>
      </w:r>
      <w:bookmarkEnd w:id="65"/>
    </w:p>
    <w:p w:rsidR="00D5211D" w:rsidRPr="00D5211D" w:rsidRDefault="00361155" w:rsidP="00D5211D">
      <w:pPr>
        <w:spacing w:after="120"/>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proofErr w:type="gramStart"/>
      <w:r w:rsidR="00345877">
        <w:t>Process</w:t>
      </w:r>
      <w:r w:rsidR="00D5211D" w:rsidRPr="00D5211D">
        <w:t xml:space="preserve"> sections </w:t>
      </w:r>
      <w:r w:rsidR="00345877">
        <w:t>at</w:t>
      </w:r>
      <w:r w:rsidR="00D5211D" w:rsidRPr="00D5211D">
        <w:t xml:space="preserve"> 2.0 mm throughout the length of the </w:t>
      </w:r>
      <w:r>
        <w:t>tissue specimen</w:t>
      </w:r>
      <w:r w:rsidR="00D5211D" w:rsidRPr="00D5211D">
        <w:t>.</w:t>
      </w:r>
      <w:proofErr w:type="gramEnd"/>
      <w:r w:rsidR="00D5211D" w:rsidRPr="00D5211D">
        <w:t xml:space="preserve"> </w:t>
      </w:r>
      <w:r w:rsidR="00345877">
        <w:t>It is acceptable to exclude s</w:t>
      </w:r>
      <w:r w:rsidR="00D5211D" w:rsidRPr="00D5211D">
        <w:t xml:space="preserve">ections </w:t>
      </w:r>
      <w:r w:rsidR="00345877">
        <w:t xml:space="preserve">(within reason and in no event cherry picking desirable sections) when </w:t>
      </w:r>
      <w:r w:rsidR="00D5211D" w:rsidRPr="00D5211D">
        <w:t xml:space="preserve">the sample </w:t>
      </w:r>
      <w:r w:rsidR="00345877">
        <w:t>is</w:t>
      </w:r>
      <w:r w:rsidR="00D5211D" w:rsidRPr="00D5211D">
        <w:t xml:space="preserve"> too distorted, i</w:t>
      </w:r>
      <w:r w:rsidR="00345877">
        <w:t>f</w:t>
      </w:r>
      <w:r w:rsidR="00D5211D" w:rsidRPr="00D5211D">
        <w:t xml:space="preserve"> it </w:t>
      </w:r>
      <w:r w:rsidR="00345877">
        <w:t>is</w:t>
      </w:r>
      <w:r w:rsidR="00D5211D" w:rsidRPr="00D5211D">
        <w:t xml:space="preserve"> missing significant </w:t>
      </w:r>
      <w:r w:rsidR="00345877">
        <w:t>portion</w:t>
      </w:r>
      <w:r w:rsidR="00D5211D" w:rsidRPr="00D5211D">
        <w:t xml:space="preserve">s due to specimen processing, if there </w:t>
      </w:r>
      <w:r w:rsidR="00345877">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rsidR="00345877">
        <w:t>e as a mixture of tissue types.</w:t>
      </w:r>
    </w:p>
    <w:p w:rsidR="00D5211D" w:rsidRPr="00D5211D" w:rsidRDefault="00345877" w:rsidP="00D5211D">
      <w:pPr>
        <w:spacing w:after="120"/>
      </w:pPr>
      <w:r>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rsidR="001803C1">
        <w:t xml:space="preserve"> and then allow a positioner</w:t>
      </w:r>
      <w:r>
        <w:t xml:space="preserve">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rsidR="00D5211D" w:rsidRPr="00F804D9" w:rsidRDefault="00D5211D" w:rsidP="00D5211D">
      <w:pPr>
        <w:spacing w:after="120"/>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rsidR="00361155" w:rsidRPr="00713EA5" w:rsidRDefault="00F54890" w:rsidP="00361155">
      <w:pPr>
        <w:pStyle w:val="Heading3"/>
        <w:spacing w:after="120"/>
        <w:rPr>
          <w:rStyle w:val="SubtleReference"/>
          <w:color w:val="auto"/>
          <w:sz w:val="24"/>
        </w:rPr>
      </w:pPr>
      <w:bookmarkStart w:id="66" w:name="_Toc528020282"/>
      <w:r>
        <w:rPr>
          <w:rStyle w:val="SubtleReference"/>
          <w:color w:val="auto"/>
          <w:sz w:val="24"/>
        </w:rPr>
        <w:t>Determine Measurands</w:t>
      </w:r>
      <w:bookmarkEnd w:id="66"/>
    </w:p>
    <w:p w:rsidR="00361155" w:rsidRPr="00434E5C" w:rsidRDefault="00361155" w:rsidP="00361155">
      <w:pPr>
        <w:spacing w:after="120"/>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rsidR="00361155" w:rsidRPr="00434E5C" w:rsidRDefault="00361155" w:rsidP="00361155">
      <w:pPr>
        <w:spacing w:after="120"/>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rsidR="00361155" w:rsidRPr="00434E5C" w:rsidRDefault="00361155" w:rsidP="00361155">
      <w:pPr>
        <w:spacing w:after="120"/>
      </w:pPr>
      <w:r w:rsidRPr="00434E5C">
        <w:t>When evaluating an Image Analysis Tool, a single reader shall be used for this entire assessment procedure.</w:t>
      </w:r>
    </w:p>
    <w:p w:rsidR="00361155" w:rsidRPr="00434E5C" w:rsidRDefault="00361155" w:rsidP="00361155">
      <w:pPr>
        <w:spacing w:after="120"/>
      </w:pPr>
      <w:r w:rsidRPr="00434E5C">
        <w:t xml:space="preserve">When evaluating </w:t>
      </w:r>
      <w:r>
        <w:t>an Imaging Physician</w:t>
      </w:r>
      <w:r w:rsidRPr="00434E5C">
        <w:t>, a single tool shall be used for this entire assessment procedure.</w:t>
      </w:r>
    </w:p>
    <w:p w:rsidR="00361155" w:rsidRPr="00434E5C" w:rsidRDefault="00361155" w:rsidP="00361155">
      <w:pPr>
        <w:spacing w:after="120"/>
      </w:pPr>
      <w:r w:rsidRPr="00434E5C">
        <w:t xml:space="preserve">The assessor shall calculate the </w:t>
      </w:r>
      <w:proofErr w:type="spellStart"/>
      <w:r>
        <w:t>measurands</w:t>
      </w:r>
      <w:proofErr w:type="spellEnd"/>
      <w:r w:rsidRPr="00434E5C">
        <w:t xml:space="preserve"> (Y) of each </w:t>
      </w:r>
      <w:r>
        <w:t>cross section</w:t>
      </w:r>
      <w:r w:rsidRPr="00434E5C">
        <w:t xml:space="preserve"> (denoted Y</w:t>
      </w:r>
      <w:r w:rsidRPr="00434E5C">
        <w:rPr>
          <w:i/>
          <w:vertAlign w:val="subscript"/>
        </w:rPr>
        <w:t>i</w:t>
      </w:r>
      <w:r w:rsidRPr="00434E5C">
        <w:t>) where</w:t>
      </w:r>
      <w:r>
        <w:t xml:space="preserve"> Y denotes the </w:t>
      </w:r>
      <w:proofErr w:type="spellStart"/>
      <w:r>
        <w:t>measurand</w:t>
      </w:r>
      <w:proofErr w:type="spellEnd"/>
      <w:r>
        <w:t>, and</w:t>
      </w:r>
      <w:r w:rsidRPr="00434E5C">
        <w:t xml:space="preserve"> </w:t>
      </w:r>
      <w:proofErr w:type="spellStart"/>
      <w:r w:rsidRPr="00434E5C">
        <w:rPr>
          <w:i/>
        </w:rPr>
        <w:t>i</w:t>
      </w:r>
      <w:proofErr w:type="spellEnd"/>
      <w:r w:rsidRPr="00434E5C">
        <w:t xml:space="preserve"> </w:t>
      </w:r>
      <w:proofErr w:type="gramStart"/>
      <w:r w:rsidRPr="00434E5C">
        <w:t>denotes</w:t>
      </w:r>
      <w:proofErr w:type="gramEnd"/>
      <w:r w:rsidRPr="00434E5C">
        <w:t xml:space="preserve"> the </w:t>
      </w:r>
      <w:proofErr w:type="spellStart"/>
      <w:r w:rsidRPr="00434E5C">
        <w:rPr>
          <w:i/>
        </w:rPr>
        <w:t>i</w:t>
      </w:r>
      <w:r>
        <w:t>-th</w:t>
      </w:r>
      <w:proofErr w:type="spellEnd"/>
      <w:r>
        <w:t xml:space="preserve"> target</w:t>
      </w:r>
      <w:r w:rsidRPr="00434E5C">
        <w:t>.</w:t>
      </w:r>
    </w:p>
    <w:p w:rsidR="00361155" w:rsidRPr="00713EA5" w:rsidRDefault="00361155" w:rsidP="00361155">
      <w:pPr>
        <w:pStyle w:val="Heading3"/>
        <w:spacing w:after="120"/>
        <w:rPr>
          <w:rStyle w:val="SubtleReference"/>
          <w:color w:val="auto"/>
          <w:sz w:val="24"/>
        </w:rPr>
      </w:pPr>
      <w:bookmarkStart w:id="67" w:name="_Toc528020283"/>
      <w:r w:rsidRPr="00713EA5">
        <w:rPr>
          <w:rStyle w:val="SubtleReference"/>
          <w:color w:val="auto"/>
          <w:sz w:val="24"/>
        </w:rPr>
        <w:t>Calculate statistical metrics of performance</w:t>
      </w:r>
      <w:bookmarkEnd w:id="67"/>
    </w:p>
    <w:p w:rsidR="00D5211D" w:rsidRDefault="00345877" w:rsidP="00D5211D">
      <w:pPr>
        <w:spacing w:after="120"/>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rsidR="008F7CA2" w:rsidRPr="00F804D9" w:rsidRDefault="008F7CA2" w:rsidP="00D5211D">
      <w:pPr>
        <w:spacing w:after="120"/>
      </w:pPr>
      <w:r>
        <w:t>In order to properly account for sources of subjectivity, a minimum of three independent pathologist annotations and four positioned-radiologist reader combinations (that is, two independent positioning crossed with two independent radiology readings at each respective position) shall be collected and included in the analysis.</w:t>
      </w:r>
    </w:p>
    <w:p w:rsidR="00D5211D" w:rsidRPr="00F804D9" w:rsidRDefault="00D5211D" w:rsidP="00D5211D">
      <w:pPr>
        <w:spacing w:after="120"/>
      </w:pPr>
      <w:r w:rsidRPr="00F804D9">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rsidR="00D5211D" w:rsidRPr="00F804D9" w:rsidRDefault="00345877" w:rsidP="00D5211D">
      <w:pPr>
        <w:spacing w:after="120"/>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18.35pt" o:ole="">
            <v:imagedata r:id="rId12" o:title=""/>
          </v:shape>
          <o:OLEObject Type="Embed" ProgID="Equation.DSMT4" ShapeID="_x0000_i1025" DrawAspect="Content" ObjectID="_1602928002" r:id="rId13"/>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rsidR="00D5211D" w:rsidRPr="00D5211D" w:rsidRDefault="00361155" w:rsidP="00D5211D">
      <w:pPr>
        <w:spacing w:after="120"/>
      </w:pPr>
      <w:r>
        <w:t>Estimate t</w:t>
      </w:r>
      <w:r w:rsidR="00D5211D" w:rsidRPr="00D5211D">
        <w:t xml:space="preserve">he precision of the </w:t>
      </w:r>
      <w:r w:rsidR="00345877">
        <w:t>image analysis tool</w:t>
      </w:r>
      <w:r w:rsidR="00D5211D" w:rsidRPr="00D5211D">
        <w:t xml:space="preserve"> measurements by the standard deviation: </w:t>
      </w:r>
    </w:p>
    <w:p w:rsidR="00D5211D" w:rsidRDefault="00D5211D" w:rsidP="00D5211D">
      <w:pPr>
        <w:spacing w:after="120"/>
      </w:pPr>
      <w:r w:rsidRPr="00D5211D">
        <w:object w:dxaOrig="2320" w:dyaOrig="760">
          <v:shape id="_x0000_i1026" type="#_x0000_t75" style="width:115.45pt;height:38.7pt" o:ole="">
            <v:imagedata r:id="rId14" o:title=""/>
          </v:shape>
          <o:OLEObject Type="Embed" ProgID="Equation.DSMT4" ShapeID="_x0000_i1026" DrawAspect="Content" ObjectID="_1602928003" r:id="rId15"/>
        </w:object>
      </w:r>
      <w:r w:rsidRPr="00D5211D">
        <w:t xml:space="preserve">, where </w:t>
      </w:r>
      <w:r w:rsidRPr="00D5211D">
        <w:object w:dxaOrig="240" w:dyaOrig="320">
          <v:shape id="_x0000_i1027" type="#_x0000_t75" style="width:10.85pt;height:17pt" o:ole="">
            <v:imagedata r:id="rId16" o:title=""/>
          </v:shape>
          <o:OLEObject Type="Embed" ProgID="Equation.DSMT4" ShapeID="_x0000_i1027" DrawAspect="Content" ObjectID="_1602928004" r:id="rId17"/>
        </w:object>
      </w:r>
      <w:r w:rsidRPr="00D5211D">
        <w:t xml:space="preserve"> is the sample mean of the differences</w:t>
      </w:r>
      <w:proofErr w:type="gramStart"/>
      <w:r w:rsidRPr="00D5211D">
        <w:t xml:space="preserve">, </w:t>
      </w:r>
      <w:proofErr w:type="gramEnd"/>
      <w:r w:rsidRPr="00D5211D">
        <w:object w:dxaOrig="1760" w:dyaOrig="680">
          <v:shape id="_x0000_i1028" type="#_x0000_t75" style="width:86.95pt;height:33.3pt" o:ole="">
            <v:imagedata r:id="rId18" o:title=""/>
          </v:shape>
          <o:OLEObject Type="Embed" ProgID="Equation.DSMT4" ShapeID="_x0000_i1028" DrawAspect="Content" ObjectID="_1602928005" r:id="rId19"/>
        </w:object>
      </w:r>
      <w:r w:rsidRPr="00D5211D">
        <w:t xml:space="preserve">. </w:t>
      </w:r>
    </w:p>
    <w:p w:rsidR="00D5211D" w:rsidRPr="00F804D9" w:rsidRDefault="00361155" w:rsidP="00D5211D">
      <w:pPr>
        <w:spacing w:after="120"/>
      </w:pPr>
      <w:r>
        <w:t>Construct</w:t>
      </w:r>
      <w:r w:rsidR="00D5211D" w:rsidRPr="00F804D9">
        <w:t xml:space="preserve"> a 95% CI for the standard deviation using bootstrap methods.</w:t>
      </w:r>
    </w:p>
    <w:p w:rsidR="00D5211D" w:rsidRPr="00F804D9" w:rsidRDefault="00345877" w:rsidP="00D5211D">
      <w:pPr>
        <w:spacing w:after="120"/>
      </w:pPr>
      <w:r>
        <w:t>Present</w:t>
      </w:r>
      <w:r w:rsidR="00D5211D" w:rsidRPr="00F804D9">
        <w:t xml:space="preserve"> the bias profile (bias of measurements for various ranges of histopatholog</w:t>
      </w:r>
      <w:r w:rsidR="00D5211D">
        <w:t>y</w:t>
      </w:r>
      <w:r w:rsidR="00D5211D" w:rsidRPr="00F804D9">
        <w:t xml:space="preserve"> values versus the histopathology value) and precision profile (standard deviation of </w:t>
      </w:r>
      <w:r>
        <w:t>image analysis tool</w:t>
      </w:r>
      <w:r w:rsidR="00D5211D" w:rsidRPr="00F804D9">
        <w:t xml:space="preserve"> measurements from 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w:t>
      </w:r>
      <w:proofErr w:type="spellStart"/>
      <w:r w:rsidR="00D5211D" w:rsidRPr="00F804D9">
        <w:t>ie</w:t>
      </w:r>
      <w:proofErr w:type="spellEnd"/>
      <w:r w:rsidR="00D5211D" w:rsidRPr="00F804D9">
        <w:t xml:space="preserve">, </w:t>
      </w:r>
      <w:r w:rsidR="00D5211D">
        <w:sym w:font="Symbol" w:char="F070"/>
      </w:r>
      <w:r w:rsidR="00D5211D">
        <w:t xml:space="preserve"> = </w:t>
      </w:r>
      <w:proofErr w:type="spellStart"/>
      <w:proofErr w:type="gramStart"/>
      <w:r w:rsidR="00D5211D">
        <w:t>Pr</w:t>
      </w:r>
      <w:proofErr w:type="spellEnd"/>
      <w:r w:rsidR="00D5211D">
        <w:t>(</w:t>
      </w:r>
      <w:proofErr w:type="gramEnd"/>
      <w:r w:rsidR="00D5211D">
        <w:t>|</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rsidR="00130DC9" w:rsidRPr="00434E5C" w:rsidRDefault="00130DC9" w:rsidP="00D5211D">
      <w:pPr>
        <w:pStyle w:val="Heading2"/>
        <w:spacing w:before="240" w:after="120"/>
        <w:rPr>
          <w:rStyle w:val="SubtleReference"/>
          <w:smallCaps w:val="0"/>
          <w:color w:val="auto"/>
          <w:u w:val="none"/>
        </w:rPr>
      </w:pPr>
      <w:bookmarkStart w:id="68" w:name="_Toc528020284"/>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Reader / Image Analysis Tool Variability</w:t>
      </w:r>
      <w:bookmarkEnd w:id="68"/>
    </w:p>
    <w:p w:rsidR="00C86CC9" w:rsidRPr="00C86CC9" w:rsidRDefault="00D5211D" w:rsidP="00D5211D">
      <w:pPr>
        <w:spacing w:after="120"/>
        <w:rPr>
          <w:rStyle w:val="StyleVisiontextC0000000009D330A0"/>
        </w:rPr>
      </w:pPr>
      <w:bookmarkStart w:id="69" w:name="_Toc292350670"/>
      <w:bookmarkStart w:id="70" w:name="_Toc382939210"/>
      <w:bookmarkEnd w:id="52"/>
      <w:bookmarkEnd w:id="58"/>
      <w:r>
        <w:rPr>
          <w:color w:val="7F7F7F" w:themeColor="text1" w:themeTint="80"/>
        </w:rPr>
        <w:t>&lt;</w:t>
      </w:r>
      <w:proofErr w:type="gramStart"/>
      <w:r>
        <w:rPr>
          <w:color w:val="7F7F7F" w:themeColor="text1" w:themeTint="80"/>
        </w:rPr>
        <w:t>fill</w:t>
      </w:r>
      <w:proofErr w:type="gramEnd"/>
      <w:r>
        <w:rPr>
          <w:color w:val="7F7F7F" w:themeColor="text1" w:themeTint="80"/>
        </w:rPr>
        <w:t xml:space="preserve"> in&gt;</w:t>
      </w:r>
    </w:p>
    <w:p w:rsidR="00D5211D" w:rsidRDefault="00D5211D" w:rsidP="00D5211D">
      <w:pPr>
        <w:widowControl/>
        <w:autoSpaceDE/>
        <w:autoSpaceDN/>
        <w:adjustRightInd/>
        <w:rPr>
          <w:rStyle w:val="StyleVisiontextC0000000009D330A0"/>
          <w:rFonts w:cs="Times New Roman"/>
          <w:b/>
          <w:sz w:val="36"/>
          <w:szCs w:val="20"/>
        </w:rPr>
      </w:pPr>
      <w:r>
        <w:rPr>
          <w:rStyle w:val="StyleVisiontextC0000000009D330A0"/>
        </w:rPr>
        <w:br w:type="page"/>
      </w:r>
    </w:p>
    <w:p w:rsidR="00581644" w:rsidRPr="00B66D2A" w:rsidRDefault="003B5586" w:rsidP="00631329">
      <w:pPr>
        <w:pStyle w:val="Heading1"/>
        <w:spacing w:before="0" w:after="120"/>
      </w:pPr>
      <w:bookmarkStart w:id="71" w:name="_Toc528020285"/>
      <w:r w:rsidRPr="00B66D2A">
        <w:rPr>
          <w:rStyle w:val="StyleVisiontextC0000000009D330A0"/>
        </w:rPr>
        <w:t>Appendices</w:t>
      </w:r>
      <w:bookmarkEnd w:id="69"/>
      <w:bookmarkEnd w:id="70"/>
      <w:bookmarkEnd w:id="71"/>
    </w:p>
    <w:p w:rsidR="00581644" w:rsidRPr="00B66D2A" w:rsidRDefault="005D1A25" w:rsidP="00631329">
      <w:pPr>
        <w:pStyle w:val="Heading2"/>
        <w:spacing w:before="0" w:after="120"/>
      </w:pPr>
      <w:bookmarkStart w:id="72" w:name="_Toc292350671"/>
      <w:bookmarkStart w:id="73" w:name="_Toc382939211"/>
      <w:bookmarkStart w:id="74" w:name="_Toc528020286"/>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72"/>
      <w:bookmarkEnd w:id="73"/>
      <w:bookmarkEnd w:id="74"/>
    </w:p>
    <w:p w:rsidR="005C737D"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uantitative Imaging Biomarker Alliance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rsidR="006E156A"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w:t>
      </w:r>
      <w:hyperlink r:id="rId20" w:history="1">
        <w:r w:rsidR="00D079DE" w:rsidRPr="00C626F0">
          <w:rPr>
            <w:rStyle w:val="Hyperlink"/>
          </w:rPr>
          <w:t>http://qibawiki.rsna.org/index.php?title=Committees</w:t>
        </w:r>
      </w:hyperlink>
      <w:r w:rsidRPr="00B66D2A">
        <w:rPr>
          <w:rStyle w:val="StyleVisioncontentC0000000009D55010"/>
          <w:i w:val="0"/>
          <w:color w:val="auto"/>
        </w:rPr>
        <w:t xml:space="preserve">.  </w:t>
      </w:r>
    </w:p>
    <w:p w:rsidR="00837A9D" w:rsidRPr="00F337F3" w:rsidRDefault="00837A9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5032"/>
        <w:gridCol w:w="4409"/>
      </w:tblGrid>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Buckler,</w:t>
            </w:r>
            <w:r>
              <w:rPr>
                <w:rFonts w:asciiTheme="minorHAnsi" w:hAnsiTheme="minorHAnsi" w:cstheme="minorHAnsi"/>
              </w:rPr>
              <w:t xml:space="preserve"> </w:t>
            </w:r>
            <w:r w:rsidRPr="00B66D2A">
              <w:rPr>
                <w:rFonts w:asciiTheme="minorHAnsi" w:hAnsiTheme="minorHAnsi" w:cstheme="minorHAnsi"/>
              </w:rPr>
              <w:t>Andrew J.  MS</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eMarco, James Kevin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Walter Reed</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ey, Damini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Cedars-Sinai / UCL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Duguay, Taylor BS</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 | MUS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proofErr w:type="spellStart"/>
            <w:r w:rsidRPr="00B66D2A">
              <w:rPr>
                <w:rFonts w:asciiTheme="minorHAnsi" w:hAnsiTheme="minorHAnsi" w:cstheme="minorHAnsi"/>
              </w:rPr>
              <w:t>Ferencik</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Maros</w:t>
            </w:r>
            <w:proofErr w:type="spellEnd"/>
            <w:r w:rsidRPr="00B66D2A">
              <w:rPr>
                <w:rFonts w:asciiTheme="minorHAnsi" w:hAnsiTheme="minorHAnsi" w:cstheme="minorHAnsi"/>
              </w:rPr>
              <w:t xml:space="preserve"> MD,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 (OHSU)</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Jimenez-Juan, Laura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Toronto, Canad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proofErr w:type="spellStart"/>
            <w:r w:rsidRPr="00B66D2A">
              <w:rPr>
                <w:rFonts w:asciiTheme="minorHAnsi" w:hAnsiTheme="minorHAnsi" w:cstheme="minorHAnsi"/>
              </w:rPr>
              <w:t>Kitslaar</w:t>
            </w:r>
            <w:proofErr w:type="spellEnd"/>
            <w:r w:rsidRPr="00B66D2A">
              <w:rPr>
                <w:rFonts w:asciiTheme="minorHAnsi" w:hAnsiTheme="minorHAnsi" w:cstheme="minorHAnsi"/>
              </w:rPr>
              <w:t>, Pieter MSc </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Medis</w:t>
            </w:r>
            <w:proofErr w:type="spellEnd"/>
            <w:r w:rsidRPr="00B66D2A">
              <w:rPr>
                <w:rFonts w:asciiTheme="minorHAnsi" w:hAnsiTheme="minorHAnsi" w:cstheme="minorHAnsi"/>
              </w:rPr>
              <w:t xml:space="preserve"> Cardiovascular Imaging</w:t>
            </w:r>
          </w:p>
        </w:tc>
      </w:tr>
      <w:tr w:rsidR="00A06A09" w:rsidRPr="00B66D2A" w:rsidTr="00BD1478">
        <w:trPr>
          <w:trHeight w:val="285"/>
          <w:tblCellSpacing w:w="0" w:type="dxa"/>
          <w:jc w:val="center"/>
        </w:trPr>
        <w:tc>
          <w:tcPr>
            <w:tcW w:w="0" w:type="auto"/>
            <w:vAlign w:val="center"/>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Kolossváry</w:t>
            </w:r>
            <w:r>
              <w:rPr>
                <w:rFonts w:asciiTheme="minorHAnsi" w:hAnsiTheme="minorHAnsi" w:cstheme="minorHAnsi"/>
              </w:rPr>
              <w:t xml:space="preserve">, </w:t>
            </w:r>
            <w:r w:rsidRPr="00B66D2A">
              <w:rPr>
                <w:rFonts w:asciiTheme="minorHAnsi" w:hAnsiTheme="minorHAnsi" w:cstheme="minorHAnsi"/>
              </w:rPr>
              <w:t>Márton</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Semmelweis</w:t>
            </w:r>
            <w:proofErr w:type="spellEnd"/>
            <w:r w:rsidRPr="00B66D2A">
              <w:rPr>
                <w:rFonts w:asciiTheme="minorHAnsi" w:hAnsiTheme="minorHAnsi" w:cstheme="minorHAnsi"/>
              </w:rPr>
              <w:t xml:space="preserve"> University (Budapest, Hungar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proofErr w:type="spellStart"/>
            <w:r w:rsidRPr="00B66D2A">
              <w:rPr>
                <w:rFonts w:asciiTheme="minorHAnsi" w:hAnsiTheme="minorHAnsi" w:cstheme="minorHAnsi"/>
              </w:rPr>
              <w:t>Maurovich-Horvat</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Pál</w:t>
            </w:r>
            <w:proofErr w:type="spellEnd"/>
            <w:r w:rsidRPr="00B66D2A">
              <w:rPr>
                <w:rFonts w:asciiTheme="minorHAnsi" w:hAnsiTheme="minorHAnsi" w:cstheme="minorHAnsi"/>
              </w:rPr>
              <w:t xml:space="preserve"> MD, PhD, MPH, FSCCT, FESC</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Semmelweis</w:t>
            </w:r>
            <w:proofErr w:type="spellEnd"/>
            <w:r w:rsidRPr="00B66D2A">
              <w:rPr>
                <w:rFonts w:asciiTheme="minorHAnsi" w:hAnsiTheme="minorHAnsi" w:cstheme="minorHAnsi"/>
              </w:rPr>
              <w:t xml:space="preserve"> University (Budapest, Hungar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oody,</w:t>
            </w:r>
            <w:r w:rsidR="00237D0E">
              <w:rPr>
                <w:rFonts w:asciiTheme="minorHAnsi" w:hAnsiTheme="minorHAnsi" w:cstheme="minorHAnsi"/>
              </w:rPr>
              <w:t xml:space="preserve"> </w:t>
            </w:r>
            <w:r w:rsidRPr="00B66D2A">
              <w:rPr>
                <w:rFonts w:asciiTheme="minorHAnsi" w:hAnsiTheme="minorHAnsi" w:cstheme="minorHAnsi"/>
              </w:rPr>
              <w:t>Alan MBBS, FRCP, FRCR</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Obuchowski, Nancy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Cleveland Clinic Foundation</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Paul,</w:t>
            </w:r>
            <w:r w:rsidR="00237D0E">
              <w:rPr>
                <w:rFonts w:asciiTheme="minorHAnsi" w:hAnsiTheme="minorHAnsi" w:cstheme="minorHAnsi"/>
              </w:rPr>
              <w:t xml:space="preserve"> </w:t>
            </w:r>
            <w:r w:rsidRPr="00B66D2A">
              <w:rPr>
                <w:rFonts w:asciiTheme="minorHAnsi" w:hAnsiTheme="minorHAnsi" w:cstheme="minorHAnsi"/>
              </w:rPr>
              <w:t>Narinder MD, MRCP, FRCR, FRCRC</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661483" w:rsidRPr="00B66D2A" w:rsidTr="00BD1478">
        <w:trPr>
          <w:trHeight w:val="285"/>
          <w:tblCellSpacing w:w="0" w:type="dxa"/>
          <w:jc w:val="center"/>
        </w:trPr>
        <w:tc>
          <w:tcPr>
            <w:tcW w:w="0" w:type="auto"/>
            <w:vAlign w:val="center"/>
          </w:tcPr>
          <w:p w:rsidR="00661483" w:rsidRPr="00B66D2A" w:rsidRDefault="00661483" w:rsidP="00A06A09">
            <w:pPr>
              <w:widowControl/>
              <w:autoSpaceDE/>
              <w:autoSpaceDN/>
              <w:adjustRightInd/>
              <w:rPr>
                <w:rFonts w:asciiTheme="minorHAnsi" w:hAnsiTheme="minorHAnsi" w:cstheme="minorHAnsi"/>
              </w:rPr>
            </w:pPr>
            <w:r>
              <w:rPr>
                <w:rFonts w:asciiTheme="minorHAnsi" w:hAnsiTheme="minorHAnsi" w:cstheme="minorHAnsi"/>
              </w:rPr>
              <w:t>Richards, T BS</w:t>
            </w:r>
          </w:p>
        </w:tc>
        <w:tc>
          <w:tcPr>
            <w:tcW w:w="0" w:type="auto"/>
            <w:vAlign w:val="center"/>
          </w:tcPr>
          <w:p w:rsidR="00661483" w:rsidRPr="00B66D2A" w:rsidRDefault="00661483" w:rsidP="00B64E00">
            <w:pPr>
              <w:widowControl/>
              <w:autoSpaceDE/>
              <w:autoSpaceDN/>
              <w:adjustRightInd/>
              <w:rPr>
                <w:rFonts w:asciiTheme="minorHAnsi" w:hAnsiTheme="minorHAnsi" w:cstheme="minorHAnsi"/>
              </w:rPr>
            </w:pPr>
            <w:r>
              <w:rPr>
                <w:rFonts w:asciiTheme="minorHAnsi" w:hAnsiTheme="minorHAnsi" w:cstheme="minorHAnsi"/>
              </w:rPr>
              <w:t>Duke Universit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Rinehart, Sarah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Piedmont Atlanta Hospital</w:t>
            </w:r>
          </w:p>
        </w:tc>
      </w:tr>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aba, Luca M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Cagliari (Italy)</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Samei Ehsan, PhD</w:t>
            </w:r>
          </w:p>
        </w:tc>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A06A09" w:rsidRPr="00B66D2A" w:rsidTr="00BD1478">
        <w:trPr>
          <w:trHeight w:val="285"/>
          <w:tblCellSpacing w:w="0" w:type="dxa"/>
          <w:jc w:val="center"/>
        </w:trPr>
        <w:tc>
          <w:tcPr>
            <w:tcW w:w="0" w:type="auto"/>
            <w:vAlign w:val="center"/>
            <w:hideMark/>
          </w:tcPr>
          <w:p w:rsidR="00A06A09" w:rsidRPr="00B66D2A" w:rsidRDefault="00A06A09" w:rsidP="00B64E00">
            <w:pPr>
              <w:widowControl/>
              <w:autoSpaceDE/>
              <w:autoSpaceDN/>
              <w:adjustRightInd/>
              <w:rPr>
                <w:rFonts w:asciiTheme="minorHAnsi" w:hAnsiTheme="minorHAnsi" w:cstheme="minorHAnsi"/>
              </w:rPr>
            </w:pPr>
            <w:r w:rsidRPr="00B66D2A">
              <w:rPr>
                <w:rFonts w:asciiTheme="minorHAnsi" w:hAnsiTheme="minorHAnsi" w:cstheme="minorHAnsi"/>
              </w:rPr>
              <w:t>Schoepf, Uwe Joseph MD</w:t>
            </w:r>
          </w:p>
        </w:tc>
        <w:tc>
          <w:tcPr>
            <w:tcW w:w="0" w:type="auto"/>
            <w:vAlign w:val="center"/>
            <w:hideMark/>
          </w:tcPr>
          <w:p w:rsidR="00A06A09" w:rsidRPr="00B66D2A" w:rsidRDefault="00A06A09" w:rsidP="00D079DE">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tcPr>
          <w:p w:rsidR="00A06A09" w:rsidRPr="00B66D2A" w:rsidRDefault="00A06A09" w:rsidP="00A06A09">
            <w:pPr>
              <w:widowControl/>
              <w:autoSpaceDE/>
              <w:autoSpaceDN/>
              <w:adjustRightInd/>
              <w:rPr>
                <w:rFonts w:asciiTheme="minorHAnsi" w:hAnsiTheme="minorHAnsi" w:cstheme="minorHAnsi"/>
              </w:rPr>
            </w:pPr>
            <w:r>
              <w:rPr>
                <w:rFonts w:asciiTheme="minorHAnsi" w:hAnsiTheme="minorHAnsi" w:cstheme="minorHAnsi"/>
              </w:rPr>
              <w:t>St. Pierre, Samantha BS</w:t>
            </w:r>
          </w:p>
        </w:tc>
        <w:tc>
          <w:tcPr>
            <w:tcW w:w="0" w:type="auto"/>
            <w:vAlign w:val="center"/>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 xml:space="preserve">van </w:t>
            </w:r>
            <w:proofErr w:type="spellStart"/>
            <w:r w:rsidRPr="00B66D2A">
              <w:rPr>
                <w:rFonts w:asciiTheme="minorHAnsi" w:hAnsiTheme="minorHAnsi" w:cstheme="minorHAnsi"/>
              </w:rPr>
              <w:t>Assen</w:t>
            </w:r>
            <w:proofErr w:type="spellEnd"/>
            <w:r w:rsidRPr="00B66D2A">
              <w:rPr>
                <w:rFonts w:asciiTheme="minorHAnsi" w:hAnsiTheme="minorHAnsi" w:cstheme="minorHAnsi"/>
              </w:rPr>
              <w:t>,</w:t>
            </w:r>
            <w:r>
              <w:rPr>
                <w:rFonts w:asciiTheme="minorHAnsi" w:hAnsiTheme="minorHAnsi" w:cstheme="minorHAnsi"/>
              </w:rPr>
              <w:t xml:space="preserve"> </w:t>
            </w:r>
            <w:proofErr w:type="spellStart"/>
            <w:r w:rsidRPr="00B66D2A">
              <w:rPr>
                <w:rFonts w:asciiTheme="minorHAnsi" w:hAnsiTheme="minorHAnsi" w:cstheme="minorHAnsi"/>
              </w:rPr>
              <w:t>Marly</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Msc</w:t>
            </w:r>
            <w:proofErr w:type="spellEnd"/>
          </w:p>
        </w:tc>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Varga-Szemes, Akos MD, PhD</w:t>
            </w:r>
          </w:p>
        </w:tc>
        <w:tc>
          <w:tcPr>
            <w:tcW w:w="0" w:type="auto"/>
            <w:vAlign w:val="center"/>
            <w:hideMark/>
          </w:tcPr>
          <w:p w:rsidR="00A06A09" w:rsidRPr="00B66D2A" w:rsidRDefault="00A06A09" w:rsidP="00A06A09">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w:t>
            </w:r>
          </w:p>
        </w:tc>
      </w:tr>
      <w:tr w:rsidR="00A06A09" w:rsidRPr="00B66D2A" w:rsidTr="00BD1478">
        <w:trPr>
          <w:trHeight w:val="285"/>
          <w:tblCellSpacing w:w="0" w:type="dxa"/>
          <w:jc w:val="center"/>
        </w:trPr>
        <w:tc>
          <w:tcPr>
            <w:tcW w:w="0" w:type="auto"/>
            <w:vAlign w:val="center"/>
          </w:tcPr>
          <w:p w:rsidR="00A06A09" w:rsidRPr="00B66D2A" w:rsidRDefault="00A06A09" w:rsidP="00237D0E">
            <w:pPr>
              <w:widowControl/>
              <w:autoSpaceDE/>
              <w:autoSpaceDN/>
              <w:adjustRightInd/>
              <w:rPr>
                <w:rFonts w:asciiTheme="minorHAnsi" w:hAnsiTheme="minorHAnsi" w:cstheme="minorHAnsi"/>
              </w:rPr>
            </w:pPr>
            <w:r w:rsidRPr="00A06A09">
              <w:rPr>
                <w:rFonts w:asciiTheme="minorHAnsi" w:hAnsiTheme="minorHAnsi" w:cstheme="minorHAnsi"/>
              </w:rPr>
              <w:t>V</w:t>
            </w:r>
            <w:r w:rsidR="00237D0E">
              <w:rPr>
                <w:rFonts w:asciiTheme="minorHAnsi" w:hAnsiTheme="minorHAnsi" w:cstheme="minorHAnsi"/>
              </w:rPr>
              <w:t>i</w:t>
            </w:r>
            <w:r w:rsidRPr="00A06A09">
              <w:rPr>
                <w:rFonts w:asciiTheme="minorHAnsi" w:hAnsiTheme="minorHAnsi" w:cstheme="minorHAnsi"/>
              </w:rPr>
              <w:t>rmani Renu, MD</w:t>
            </w:r>
          </w:p>
        </w:tc>
        <w:tc>
          <w:tcPr>
            <w:tcW w:w="0" w:type="auto"/>
            <w:vAlign w:val="center"/>
          </w:tcPr>
          <w:p w:rsidR="00A06A09" w:rsidRPr="00B66D2A" w:rsidRDefault="00A06A09" w:rsidP="00B64E00">
            <w:pPr>
              <w:widowControl/>
              <w:autoSpaceDE/>
              <w:autoSpaceDN/>
              <w:adjustRightInd/>
              <w:rPr>
                <w:rFonts w:asciiTheme="minorHAnsi" w:hAnsiTheme="minorHAnsi" w:cstheme="minorHAnsi"/>
              </w:rPr>
            </w:pPr>
            <w:r>
              <w:rPr>
                <w:rFonts w:asciiTheme="minorHAnsi" w:hAnsiTheme="minorHAnsi" w:cstheme="minorHAnsi"/>
              </w:rPr>
              <w:t>CV Path Institute</w:t>
            </w:r>
          </w:p>
        </w:tc>
      </w:tr>
    </w:tbl>
    <w:p w:rsidR="000F7F4E" w:rsidRPr="00B66D2A" w:rsidRDefault="000F7F4E" w:rsidP="00631329">
      <w:pPr>
        <w:spacing w:after="120"/>
      </w:pPr>
    </w:p>
    <w:p w:rsidR="00402FBD" w:rsidRPr="00F337F3" w:rsidRDefault="00402FB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663"/>
        <w:gridCol w:w="5861"/>
      </w:tblGrid>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proofErr w:type="spellStart"/>
            <w:r w:rsidRPr="00B66D2A">
              <w:rPr>
                <w:rFonts w:asciiTheme="minorHAnsi" w:hAnsiTheme="minorHAnsi" w:cstheme="minorHAnsi"/>
              </w:rPr>
              <w:t>Cademartiri</w:t>
            </w:r>
            <w:proofErr w:type="spellEnd"/>
            <w:r w:rsidRPr="00B66D2A">
              <w:rPr>
                <w:rFonts w:asciiTheme="minorHAnsi" w:hAnsiTheme="minorHAnsi" w:cstheme="minorHAnsi"/>
              </w:rPr>
              <w:t xml:space="preserve"> </w:t>
            </w:r>
            <w:r>
              <w:rPr>
                <w:rFonts w:asciiTheme="minorHAnsi" w:hAnsiTheme="minorHAnsi" w:cstheme="minorHAnsi"/>
              </w:rPr>
              <w:t xml:space="preserve">, </w:t>
            </w:r>
            <w:r w:rsidRPr="00B66D2A">
              <w:rPr>
                <w:rFonts w:asciiTheme="minorHAnsi" w:hAnsiTheme="minorHAnsi" w:cstheme="minorHAnsi"/>
              </w:rPr>
              <w:t>Filippo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DN IRCCS, Naples, Ital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Douglas, Pamela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Duk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Ferguson, Terry James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Amgen</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Guimaraes, Alexander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Gupta, Ajay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Weill Cornell Medical Colleg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anneman, Kate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Health Network, Canada</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edin, Ulf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proofErr w:type="spellStart"/>
            <w:r w:rsidRPr="00B66D2A">
              <w:rPr>
                <w:rFonts w:asciiTheme="minorHAnsi" w:hAnsiTheme="minorHAnsi" w:cstheme="minorHAnsi"/>
              </w:rPr>
              <w:t>Karolinska</w:t>
            </w:r>
            <w:proofErr w:type="spellEnd"/>
            <w:r w:rsidRPr="00B66D2A">
              <w:rPr>
                <w:rFonts w:asciiTheme="minorHAnsi" w:hAnsiTheme="minorHAnsi" w:cstheme="minorHAnsi"/>
              </w:rPr>
              <w:t xml:space="preserve"> Institut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oelzer, Philipp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Siemens AG Healthcare (Germany)</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Hoffman, Udo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Massachusetts General Hospital (MGH)</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Jackson, Edward F.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Wisconsin, School of Medicine &amp; Public Health</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Jarecha, Rudresh MBBS, DMRE, DNB</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PAREXEL International</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Khan, Amir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proofErr w:type="spellStart"/>
            <w:r w:rsidRPr="00B66D2A">
              <w:rPr>
                <w:rFonts w:asciiTheme="minorHAnsi" w:hAnsiTheme="minorHAnsi" w:cstheme="minorHAnsi"/>
              </w:rPr>
              <w:t>Krams</w:t>
            </w:r>
            <w:proofErr w:type="spellEnd"/>
            <w:r w:rsidRPr="00B66D2A">
              <w:rPr>
                <w:rFonts w:asciiTheme="minorHAnsi" w:hAnsiTheme="minorHAnsi" w:cstheme="minorHAnsi"/>
              </w:rPr>
              <w:t>, Robert MD, Ph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Imperial College London</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Lal, Brajesh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Narula, Jagat MD, DM, PhD, MACC, FAHA, FRCP</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Mt. Sinai School of Medicine</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 xml:space="preserve">O'Donnell, Kevin </w:t>
            </w:r>
            <w:proofErr w:type="spellStart"/>
            <w:r w:rsidRPr="00B66D2A">
              <w:rPr>
                <w:rFonts w:asciiTheme="minorHAnsi" w:hAnsiTheme="minorHAnsi" w:cstheme="minorHAnsi"/>
              </w:rPr>
              <w:t>MASc</w:t>
            </w:r>
            <w:proofErr w:type="spellEnd"/>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Canon Medical Research USA</w:t>
            </w:r>
          </w:p>
        </w:tc>
      </w:tr>
      <w:tr w:rsidR="00C33867" w:rsidRPr="00B66D2A" w:rsidTr="00B66D2A">
        <w:trPr>
          <w:trHeight w:val="285"/>
          <w:tblCellSpacing w:w="0" w:type="dxa"/>
        </w:trPr>
        <w:tc>
          <w:tcPr>
            <w:tcW w:w="0" w:type="auto"/>
            <w:vAlign w:val="center"/>
            <w:hideMark/>
          </w:tcPr>
          <w:p w:rsidR="00C33867" w:rsidRPr="00B66D2A" w:rsidRDefault="00C33867" w:rsidP="00C33867">
            <w:pPr>
              <w:widowControl/>
              <w:autoSpaceDE/>
              <w:autoSpaceDN/>
              <w:adjustRightInd/>
              <w:rPr>
                <w:rFonts w:asciiTheme="minorHAnsi" w:hAnsiTheme="minorHAnsi" w:cstheme="minorHAnsi"/>
              </w:rPr>
            </w:pPr>
            <w:r w:rsidRPr="00B66D2A">
              <w:rPr>
                <w:rFonts w:asciiTheme="minorHAnsi" w:hAnsiTheme="minorHAnsi" w:cstheme="minorHAnsi"/>
              </w:rPr>
              <w:t>Perlman, Eric S. MD</w:t>
            </w:r>
          </w:p>
        </w:tc>
        <w:tc>
          <w:tcPr>
            <w:tcW w:w="0" w:type="auto"/>
            <w:vAlign w:val="center"/>
            <w:hideMark/>
          </w:tcPr>
          <w:p w:rsidR="00C33867" w:rsidRPr="00B66D2A" w:rsidRDefault="00C33867" w:rsidP="00B66D2A">
            <w:pPr>
              <w:widowControl/>
              <w:autoSpaceDE/>
              <w:autoSpaceDN/>
              <w:adjustRightInd/>
              <w:rPr>
                <w:rFonts w:asciiTheme="minorHAnsi" w:hAnsiTheme="minorHAnsi" w:cstheme="minorHAnsi"/>
              </w:rPr>
            </w:pPr>
            <w:r w:rsidRPr="00B66D2A">
              <w:rPr>
                <w:rFonts w:asciiTheme="minorHAnsi" w:hAnsiTheme="minorHAnsi" w:cstheme="minorHAnsi"/>
              </w:rPr>
              <w:t>Perlman Advisory Group, LLC</w:t>
            </w:r>
          </w:p>
        </w:tc>
      </w:tr>
      <w:tr w:rsidR="00661483" w:rsidRPr="00B66D2A" w:rsidTr="00B66D2A">
        <w:trPr>
          <w:trHeight w:val="285"/>
          <w:tblCellSpacing w:w="0" w:type="dxa"/>
        </w:trPr>
        <w:tc>
          <w:tcPr>
            <w:tcW w:w="0" w:type="auto"/>
            <w:vAlign w:val="center"/>
          </w:tcPr>
          <w:p w:rsidR="00661483" w:rsidRPr="00B66D2A" w:rsidRDefault="00661483" w:rsidP="00C037C3">
            <w:pPr>
              <w:widowControl/>
              <w:autoSpaceDE/>
              <w:autoSpaceDN/>
              <w:adjustRightInd/>
              <w:rPr>
                <w:rFonts w:asciiTheme="minorHAnsi" w:hAnsiTheme="minorHAnsi" w:cstheme="minorHAnsi"/>
              </w:rPr>
            </w:pPr>
            <w:r w:rsidRPr="00B66D2A">
              <w:rPr>
                <w:rFonts w:asciiTheme="minorHAnsi" w:hAnsiTheme="minorHAnsi" w:cstheme="minorHAnsi"/>
              </w:rPr>
              <w:t>Richards, Toby MD, FRCS</w:t>
            </w:r>
          </w:p>
        </w:tc>
        <w:tc>
          <w:tcPr>
            <w:tcW w:w="0" w:type="auto"/>
            <w:vAlign w:val="center"/>
          </w:tcPr>
          <w:p w:rsidR="00661483" w:rsidRPr="00B66D2A" w:rsidRDefault="00661483" w:rsidP="00C037C3">
            <w:pPr>
              <w:widowControl/>
              <w:autoSpaceDE/>
              <w:autoSpaceDN/>
              <w:adjustRightInd/>
              <w:rPr>
                <w:rFonts w:asciiTheme="minorHAnsi" w:hAnsiTheme="minorHAnsi" w:cstheme="minorHAnsi"/>
              </w:rPr>
            </w:pPr>
            <w:r w:rsidRPr="00B66D2A">
              <w:rPr>
                <w:rFonts w:asciiTheme="minorHAnsi" w:hAnsiTheme="minorHAnsi" w:cstheme="minorHAnsi"/>
              </w:rPr>
              <w:t>University College London (UCL)</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Rossi, Alexia MD, PhD</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Erasmus / Circle Cardiovascular</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Siegelman,</w:t>
            </w:r>
            <w:r>
              <w:rPr>
                <w:rFonts w:asciiTheme="minorHAnsi" w:hAnsiTheme="minorHAnsi" w:cstheme="minorHAnsi"/>
              </w:rPr>
              <w:t xml:space="preserve"> </w:t>
            </w:r>
            <w:r w:rsidRPr="00B66D2A">
              <w:rPr>
                <w:rFonts w:asciiTheme="minorHAnsi" w:hAnsiTheme="minorHAnsi" w:cstheme="minorHAnsi"/>
              </w:rPr>
              <w:t>Jenifer MD, MPH</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Takeda Pharmaceuticals</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Sullivan, Daniel C. MD</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661483" w:rsidRPr="00B66D2A" w:rsidTr="00B66D2A">
        <w:trPr>
          <w:trHeight w:val="285"/>
          <w:tblCellSpacing w:w="0" w:type="dxa"/>
        </w:trPr>
        <w:tc>
          <w:tcPr>
            <w:tcW w:w="0" w:type="auto"/>
            <w:vAlign w:val="center"/>
            <w:hideMark/>
          </w:tcPr>
          <w:p w:rsidR="00661483" w:rsidRPr="00B66D2A" w:rsidRDefault="00661483" w:rsidP="00C33867">
            <w:pPr>
              <w:widowControl/>
              <w:autoSpaceDE/>
              <w:autoSpaceDN/>
              <w:adjustRightInd/>
              <w:rPr>
                <w:rFonts w:asciiTheme="minorHAnsi" w:hAnsiTheme="minorHAnsi" w:cstheme="minorHAnsi"/>
              </w:rPr>
            </w:pPr>
            <w:r w:rsidRPr="00B66D2A">
              <w:rPr>
                <w:rFonts w:asciiTheme="minorHAnsi" w:hAnsiTheme="minorHAnsi" w:cstheme="minorHAnsi"/>
              </w:rPr>
              <w:t>Wintermark,</w:t>
            </w:r>
            <w:r>
              <w:rPr>
                <w:rFonts w:asciiTheme="minorHAnsi" w:hAnsiTheme="minorHAnsi" w:cstheme="minorHAnsi"/>
              </w:rPr>
              <w:t xml:space="preserve"> </w:t>
            </w:r>
            <w:r w:rsidRPr="00B66D2A">
              <w:rPr>
                <w:rFonts w:asciiTheme="minorHAnsi" w:hAnsiTheme="minorHAnsi" w:cstheme="minorHAnsi"/>
              </w:rPr>
              <w:t>Max MD, MAS, MBA</w:t>
            </w:r>
          </w:p>
        </w:tc>
        <w:tc>
          <w:tcPr>
            <w:tcW w:w="0" w:type="auto"/>
            <w:vAlign w:val="center"/>
            <w:hideMark/>
          </w:tcPr>
          <w:p w:rsidR="00661483" w:rsidRPr="00B66D2A" w:rsidRDefault="00661483" w:rsidP="00B66D2A">
            <w:pPr>
              <w:widowControl/>
              <w:autoSpaceDE/>
              <w:autoSpaceDN/>
              <w:adjustRightInd/>
              <w:rPr>
                <w:rFonts w:asciiTheme="minorHAnsi" w:hAnsiTheme="minorHAnsi" w:cstheme="minorHAnsi"/>
              </w:rPr>
            </w:pPr>
            <w:r w:rsidRPr="00B66D2A">
              <w:rPr>
                <w:rFonts w:asciiTheme="minorHAnsi" w:hAnsiTheme="minorHAnsi" w:cstheme="minorHAnsi"/>
              </w:rPr>
              <w:t>Stanford University Medical Center</w:t>
            </w:r>
          </w:p>
        </w:tc>
      </w:tr>
    </w:tbl>
    <w:p w:rsidR="006E156A" w:rsidRPr="00B66D2A" w:rsidRDefault="006E156A" w:rsidP="00631329">
      <w:pPr>
        <w:pStyle w:val="3"/>
        <w:spacing w:before="0" w:after="120"/>
      </w:pPr>
    </w:p>
    <w:p w:rsidR="006E156A" w:rsidRPr="00B66D2A" w:rsidRDefault="003B5586" w:rsidP="00631329">
      <w:pPr>
        <w:pStyle w:val="3"/>
        <w:spacing w:before="0" w:after="120"/>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Radiological Society of North America.  </w:t>
      </w:r>
    </w:p>
    <w:p w:rsidR="00A5454C" w:rsidRPr="00B66D2A" w:rsidRDefault="00A5454C" w:rsidP="00631329">
      <w:pPr>
        <w:pStyle w:val="Heading1"/>
        <w:spacing w:before="0" w:after="120"/>
        <w:sectPr w:rsidR="00A5454C" w:rsidRPr="00B66D2A" w:rsidSect="00F1749F">
          <w:headerReference w:type="even" r:id="rId21"/>
          <w:headerReference w:type="default" r:id="rId22"/>
          <w:footerReference w:type="even" r:id="rId23"/>
          <w:footerReference w:type="default" r:id="rId24"/>
          <w:headerReference w:type="first" r:id="rId25"/>
          <w:footerReference w:type="first" r:id="rId26"/>
          <w:endnotePr>
            <w:numFmt w:val="decimal"/>
          </w:endnotePr>
          <w:pgSz w:w="12240" w:h="15840"/>
          <w:pgMar w:top="1123" w:right="864" w:bottom="1123" w:left="864" w:header="418" w:footer="418" w:gutter="0"/>
          <w:lnNumType w:countBy="5" w:restart="continuous"/>
          <w:cols w:space="720"/>
          <w:docGrid w:linePitch="326"/>
        </w:sectPr>
      </w:pPr>
      <w:bookmarkStart w:id="75" w:name="_Toc292350672"/>
      <w:bookmarkStart w:id="76" w:name="_Toc286414923"/>
      <w:bookmarkStart w:id="77" w:name="_Toc292896574"/>
    </w:p>
    <w:p w:rsidR="00581644" w:rsidRPr="00B66D2A" w:rsidRDefault="005D1A25" w:rsidP="00631329">
      <w:pPr>
        <w:pStyle w:val="Heading2"/>
        <w:spacing w:before="0" w:after="120"/>
      </w:pPr>
      <w:bookmarkStart w:id="78" w:name="_Toc292350673"/>
      <w:bookmarkStart w:id="79" w:name="_Toc382939216"/>
      <w:bookmarkStart w:id="80" w:name="_Toc528020287"/>
      <w:bookmarkEnd w:id="75"/>
      <w:bookmarkEnd w:id="76"/>
      <w:bookmarkEnd w:id="77"/>
      <w:r w:rsidRPr="00B66D2A">
        <w:rPr>
          <w:rStyle w:val="StyleVisiontextC0000000009D33780"/>
        </w:rPr>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78"/>
      <w:bookmarkEnd w:id="79"/>
      <w:bookmarkEnd w:id="80"/>
      <w:r w:rsidR="003B5586" w:rsidRPr="00B66D2A">
        <w:rPr>
          <w:rStyle w:val="StyleVisiontextC0000000009D33780"/>
        </w:rPr>
        <w:t xml:space="preserve"> </w:t>
      </w:r>
    </w:p>
    <w:p w:rsidR="006E156A" w:rsidRPr="00B66D2A" w:rsidRDefault="003B5586" w:rsidP="00631329">
      <w:pPr>
        <w:pStyle w:val="3"/>
        <w:spacing w:before="0" w:after="120"/>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rsidR="006E156A" w:rsidRPr="00B66D2A" w:rsidRDefault="003B5586" w:rsidP="00631329">
      <w:pPr>
        <w:pStyle w:val="3"/>
        <w:spacing w:before="0" w:after="120"/>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rsidR="006E156A" w:rsidRPr="00B66D2A" w:rsidRDefault="003B5586" w:rsidP="00631329">
      <w:pPr>
        <w:pStyle w:val="3"/>
        <w:spacing w:before="0" w:after="120"/>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rsidR="006E156A" w:rsidRPr="00B66D2A" w:rsidRDefault="003B5586" w:rsidP="00631329">
      <w:pPr>
        <w:pStyle w:val="3"/>
        <w:spacing w:before="0" w:after="120"/>
      </w:pPr>
      <w:proofErr w:type="gramStart"/>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w:t>
      </w:r>
      <w:proofErr w:type="gramEnd"/>
      <w:r w:rsidRPr="00B66D2A">
        <w:rPr>
          <w:rStyle w:val="StyleVisioncontentC0000000009D55690"/>
          <w:i w:val="0"/>
          <w:color w:val="auto"/>
        </w:rPr>
        <w:t xml:space="preserve"> This testing must be site specific and equipment specific and conducted prior to the beginning of a trial (baseline), periodically during the trial and at the end of the trial.</w:t>
      </w:r>
    </w:p>
    <w:p w:rsidR="006E156A" w:rsidRPr="00B66D2A" w:rsidRDefault="00C43878" w:rsidP="00631329">
      <w:pPr>
        <w:pStyle w:val="3"/>
        <w:spacing w:before="0" w:after="120"/>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rsidR="00A5454C" w:rsidRPr="00B66D2A" w:rsidRDefault="00054D17" w:rsidP="00631329">
      <w:pPr>
        <w:pStyle w:val="3"/>
        <w:spacing w:before="0" w:after="120"/>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rsidR="00A5454C" w:rsidRPr="00B66D2A" w:rsidRDefault="00A5454C" w:rsidP="00631329">
      <w:pPr>
        <w:pStyle w:val="3"/>
        <w:spacing w:before="0" w:after="120"/>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rsidR="00A5454C" w:rsidRPr="00B66D2A" w:rsidRDefault="00A5454C" w:rsidP="00631329">
      <w:pPr>
        <w:pStyle w:val="3"/>
        <w:spacing w:before="0" w:after="120"/>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rsidR="00A5454C" w:rsidRPr="00B66D2A" w:rsidRDefault="00A5454C" w:rsidP="00631329">
      <w:pPr>
        <w:pStyle w:val="3"/>
        <w:spacing w:before="0" w:after="120"/>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rsidR="00A5454C" w:rsidRPr="00B66D2A" w:rsidRDefault="00A5454C" w:rsidP="00631329">
      <w:pPr>
        <w:pStyle w:val="3"/>
        <w:spacing w:before="0" w:after="120"/>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rsidR="00A5454C" w:rsidRPr="00B66D2A" w:rsidRDefault="00A5454C" w:rsidP="00631329">
      <w:pPr>
        <w:pStyle w:val="3"/>
        <w:spacing w:before="0" w:after="120"/>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rsidR="00B64E00" w:rsidRDefault="00A5454C" w:rsidP="003F2DBA">
      <w:pPr>
        <w:pStyle w:val="3"/>
        <w:spacing w:before="0" w:after="120"/>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rsidR="00DB4987" w:rsidRDefault="00DB4987">
      <w:pPr>
        <w:widowControl/>
        <w:autoSpaceDE/>
        <w:autoSpaceDN/>
        <w:adjustRightInd/>
        <w:rPr>
          <w:rStyle w:val="StyleVisiontextC0000000009D33780"/>
          <w:rFonts w:cs="Times New Roman"/>
          <w:b/>
          <w:sz w:val="28"/>
          <w:szCs w:val="20"/>
        </w:rPr>
      </w:pPr>
      <w:r>
        <w:rPr>
          <w:rStyle w:val="StyleVisiontextC0000000009D33780"/>
        </w:rPr>
        <w:br w:type="page"/>
      </w:r>
    </w:p>
    <w:p w:rsidR="007A6D65" w:rsidRPr="004F3249" w:rsidRDefault="007A6D65" w:rsidP="004F3249">
      <w:pPr>
        <w:pStyle w:val="Heading2"/>
        <w:spacing w:before="0" w:after="120"/>
        <w:rPr>
          <w:rStyle w:val="StyleVisiontextC0000000009D33780"/>
        </w:rPr>
      </w:pPr>
      <w:bookmarkStart w:id="81" w:name="_Toc515252813"/>
      <w:bookmarkStart w:id="82" w:name="_Toc528020288"/>
      <w:r w:rsidRPr="004F3249">
        <w:rPr>
          <w:rStyle w:val="StyleVisiontextC0000000009D33780"/>
        </w:rPr>
        <w:t>Appendix</w:t>
      </w:r>
      <w:r w:rsidR="0039534E">
        <w:rPr>
          <w:rStyle w:val="StyleVisiontextC0000000009D33780"/>
        </w:rPr>
        <w:t xml:space="preserve"> C</w:t>
      </w:r>
      <w:r w:rsidRPr="004F3249">
        <w:rPr>
          <w:rStyle w:val="StyleVisiontextC0000000009D33780"/>
        </w:rPr>
        <w:t>: Imaging Resolution Details</w:t>
      </w:r>
      <w:bookmarkEnd w:id="81"/>
      <w:bookmarkEnd w:id="82"/>
    </w:p>
    <w:p w:rsidR="007A6D65" w:rsidRDefault="007A6D65" w:rsidP="007A6D65">
      <w:pPr>
        <w:pStyle w:val="NoSpacing"/>
      </w:pPr>
    </w:p>
    <w:tbl>
      <w:tblPr>
        <w:tblStyle w:val="TableGrid"/>
        <w:tblW w:w="9578" w:type="dxa"/>
        <w:tblLayout w:type="fixed"/>
        <w:tblLook w:val="04A0" w:firstRow="1" w:lastRow="0" w:firstColumn="1" w:lastColumn="0" w:noHBand="0" w:noVBand="1"/>
      </w:tblPr>
      <w:tblGrid>
        <w:gridCol w:w="1008"/>
        <w:gridCol w:w="1052"/>
        <w:gridCol w:w="30"/>
        <w:gridCol w:w="1834"/>
        <w:gridCol w:w="23"/>
        <w:gridCol w:w="121"/>
        <w:gridCol w:w="1720"/>
        <w:gridCol w:w="16"/>
        <w:gridCol w:w="1848"/>
        <w:gridCol w:w="9"/>
        <w:gridCol w:w="1917"/>
      </w:tblGrid>
      <w:tr w:rsidR="007A6D65" w:rsidRPr="00844EAB" w:rsidTr="007A6D65">
        <w:tc>
          <w:tcPr>
            <w:tcW w:w="1008" w:type="dxa"/>
            <w:tcBorders>
              <w:bottom w:val="single" w:sz="18" w:space="0" w:color="auto"/>
            </w:tcBorders>
          </w:tcPr>
          <w:p w:rsidR="007A6D65" w:rsidRPr="00844EAB" w:rsidRDefault="007A6D65" w:rsidP="007A6D65">
            <w:pPr>
              <w:pStyle w:val="NoSpacing"/>
              <w:jc w:val="center"/>
              <w:rPr>
                <w:b/>
                <w:sz w:val="20"/>
              </w:rPr>
            </w:pPr>
            <w:r w:rsidRPr="00844EAB">
              <w:rPr>
                <w:b/>
                <w:sz w:val="20"/>
              </w:rPr>
              <w:t>Vessel</w:t>
            </w:r>
          </w:p>
        </w:tc>
        <w:tc>
          <w:tcPr>
            <w:tcW w:w="1082"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Resolution (mm)</w:t>
            </w:r>
          </w:p>
        </w:tc>
        <w:tc>
          <w:tcPr>
            <w:tcW w:w="1857"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Healthy</w:t>
            </w:r>
          </w:p>
          <w:p w:rsidR="007A6D65" w:rsidRPr="00844EAB" w:rsidRDefault="007A6D65" w:rsidP="007A6D65">
            <w:pPr>
              <w:pStyle w:val="NoSpacing"/>
              <w:jc w:val="center"/>
              <w:rPr>
                <w:b/>
                <w:sz w:val="20"/>
              </w:rPr>
            </w:pPr>
            <w:r w:rsidRPr="00844EAB">
              <w:rPr>
                <w:b/>
                <w:sz w:val="20"/>
              </w:rPr>
              <w:t>(Axial)</w:t>
            </w:r>
          </w:p>
        </w:tc>
        <w:tc>
          <w:tcPr>
            <w:tcW w:w="1857" w:type="dxa"/>
            <w:gridSpan w:val="3"/>
            <w:tcBorders>
              <w:bottom w:val="single" w:sz="18" w:space="0" w:color="auto"/>
            </w:tcBorders>
          </w:tcPr>
          <w:p w:rsidR="007A6D65" w:rsidRPr="00844EAB" w:rsidRDefault="007A6D65" w:rsidP="007A6D65">
            <w:pPr>
              <w:pStyle w:val="NoSpacing"/>
              <w:jc w:val="center"/>
              <w:rPr>
                <w:b/>
                <w:sz w:val="20"/>
              </w:rPr>
            </w:pPr>
            <w:r w:rsidRPr="00844EAB">
              <w:rPr>
                <w:b/>
                <w:sz w:val="20"/>
              </w:rPr>
              <w:t>Healthy</w:t>
            </w:r>
          </w:p>
          <w:p w:rsidR="007A6D65" w:rsidRPr="00844EAB" w:rsidRDefault="007A6D65" w:rsidP="007A6D65">
            <w:pPr>
              <w:pStyle w:val="NoSpacing"/>
              <w:jc w:val="center"/>
              <w:rPr>
                <w:b/>
                <w:sz w:val="20"/>
              </w:rPr>
            </w:pPr>
            <w:r w:rsidRPr="00844EAB">
              <w:rPr>
                <w:b/>
                <w:sz w:val="20"/>
              </w:rPr>
              <w:t>(Coronal/Sagittal)</w:t>
            </w:r>
          </w:p>
        </w:tc>
        <w:tc>
          <w:tcPr>
            <w:tcW w:w="1857" w:type="dxa"/>
            <w:gridSpan w:val="2"/>
            <w:tcBorders>
              <w:bottom w:val="single" w:sz="18" w:space="0" w:color="auto"/>
            </w:tcBorders>
          </w:tcPr>
          <w:p w:rsidR="007A6D65" w:rsidRPr="00844EAB" w:rsidRDefault="007A6D65" w:rsidP="007A6D65">
            <w:pPr>
              <w:pStyle w:val="NoSpacing"/>
              <w:jc w:val="center"/>
              <w:rPr>
                <w:b/>
                <w:sz w:val="20"/>
              </w:rPr>
            </w:pPr>
            <w:r w:rsidRPr="00844EAB">
              <w:rPr>
                <w:b/>
                <w:sz w:val="20"/>
              </w:rPr>
              <w:t>Diseased</w:t>
            </w:r>
          </w:p>
          <w:p w:rsidR="007A6D65" w:rsidRPr="00844EAB" w:rsidRDefault="007A6D65" w:rsidP="007A6D65">
            <w:pPr>
              <w:pStyle w:val="NoSpacing"/>
              <w:jc w:val="center"/>
              <w:rPr>
                <w:b/>
                <w:sz w:val="20"/>
              </w:rPr>
            </w:pPr>
            <w:r w:rsidRPr="00844EAB">
              <w:rPr>
                <w:b/>
                <w:sz w:val="20"/>
              </w:rPr>
              <w:t>(Axial)</w:t>
            </w:r>
          </w:p>
        </w:tc>
        <w:tc>
          <w:tcPr>
            <w:tcW w:w="1917" w:type="dxa"/>
            <w:tcBorders>
              <w:bottom w:val="single" w:sz="18" w:space="0" w:color="auto"/>
            </w:tcBorders>
          </w:tcPr>
          <w:p w:rsidR="007A6D65" w:rsidRPr="00844EAB" w:rsidRDefault="007A6D65" w:rsidP="007A6D65">
            <w:pPr>
              <w:pStyle w:val="NoSpacing"/>
              <w:jc w:val="center"/>
              <w:rPr>
                <w:b/>
                <w:sz w:val="20"/>
              </w:rPr>
            </w:pPr>
            <w:r w:rsidRPr="00844EAB">
              <w:rPr>
                <w:b/>
                <w:sz w:val="20"/>
              </w:rPr>
              <w:t>Disease</w:t>
            </w:r>
          </w:p>
          <w:p w:rsidR="007A6D65" w:rsidRPr="00844EAB" w:rsidRDefault="007A6D65" w:rsidP="007A6D65">
            <w:pPr>
              <w:pStyle w:val="NoSpacing"/>
              <w:jc w:val="center"/>
              <w:rPr>
                <w:b/>
                <w:sz w:val="20"/>
              </w:rPr>
            </w:pPr>
            <w:r w:rsidRPr="00844EAB">
              <w:rPr>
                <w:b/>
                <w:sz w:val="20"/>
              </w:rPr>
              <w:t>(Coronal/Sagittal)</w: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7A6D65">
            <w:pPr>
              <w:pStyle w:val="NoSpacing"/>
              <w:jc w:val="center"/>
              <w:rPr>
                <w:b/>
                <w:noProof/>
              </w:rPr>
            </w:pPr>
            <w:r>
              <w:rPr>
                <w:b/>
                <w:noProof/>
              </w:rPr>
              <w:t>FEMORAL</w:t>
            </w:r>
          </w:p>
        </w:tc>
      </w:tr>
      <w:tr w:rsidR="007A6D65" w:rsidTr="007A6D65">
        <w:tc>
          <w:tcPr>
            <w:tcW w:w="9578" w:type="dxa"/>
            <w:gridSpan w:val="11"/>
          </w:tcPr>
          <w:p w:rsidR="007A6D65" w:rsidRPr="00937FE3" w:rsidRDefault="007A6D65" w:rsidP="007A6D65">
            <w:pPr>
              <w:pStyle w:val="NoSpacing"/>
              <w:jc w:val="center"/>
              <w:rPr>
                <w:b/>
                <w:noProof/>
              </w:rPr>
            </w:pPr>
            <w:r>
              <w:rPr>
                <w:b/>
                <w:noProof/>
              </w:rPr>
              <w:t>CT Axial Orientation Scan</w: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Common Femoral Artery</w:t>
            </w:r>
            <w:r>
              <w:rPr>
                <w:sz w:val="18"/>
                <w:vertAlign w:val="superscript"/>
              </w:rPr>
              <w:t>1,2</w:t>
            </w:r>
          </w:p>
        </w:tc>
        <w:tc>
          <w:tcPr>
            <w:tcW w:w="1052" w:type="dxa"/>
          </w:tcPr>
          <w:p w:rsidR="007A6D65" w:rsidRDefault="007A6D65" w:rsidP="007A6D65">
            <w:pPr>
              <w:pStyle w:val="NoSpacing"/>
            </w:pPr>
            <w:r>
              <w:t>0.5 x 0.5 x 0.63</w:t>
            </w:r>
          </w:p>
          <w:p w:rsidR="007A6D65" w:rsidRDefault="00E536FF" w:rsidP="007A6D65">
            <w:pPr>
              <w:pStyle w:val="NoSpacing"/>
            </w:pPr>
            <w:r>
              <w:rPr>
                <w:noProof/>
                <w:sz w:val="14"/>
              </w:rPr>
              <mc:AlternateContent>
                <mc:Choice Requires="wpg">
                  <w:drawing>
                    <wp:anchor distT="0" distB="0" distL="114300" distR="114300" simplePos="0" relativeHeight="251681280" behindDoc="0" locked="0" layoutInCell="1" allowOverlap="1">
                      <wp:simplePos x="0" y="0"/>
                      <wp:positionH relativeFrom="column">
                        <wp:posOffset>633730</wp:posOffset>
                      </wp:positionH>
                      <wp:positionV relativeFrom="paragraph">
                        <wp:posOffset>161925</wp:posOffset>
                      </wp:positionV>
                      <wp:extent cx="274320" cy="182880"/>
                      <wp:effectExtent l="0" t="0" r="11430" b="26670"/>
                      <wp:wrapNone/>
                      <wp:docPr id="4851" name="Group 48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852" name="Group 1028"/>
                              <wpg:cNvGrpSpPr>
                                <a:grpSpLocks/>
                              </wpg:cNvGrpSpPr>
                              <wpg:grpSpPr bwMode="auto">
                                <a:xfrm>
                                  <a:off x="4401" y="2420"/>
                                  <a:ext cx="288" cy="144"/>
                                  <a:chOff x="4468" y="2342"/>
                                  <a:chExt cx="288" cy="144"/>
                                </a:xfrm>
                              </wpg:grpSpPr>
                              <wps:wsp>
                                <wps:cNvPr id="4853" name="Rectangle 10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4" name="Rectangle 10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5" name="Rectangle 10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6" name="Rectangle 10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7" name="Rectangle 10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8" name="Rectangle 10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59" name="Rectangle 10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0" name="Rectangle 10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61" name="Group 1037"/>
                              <wpg:cNvGrpSpPr>
                                <a:grpSpLocks/>
                              </wpg:cNvGrpSpPr>
                              <wpg:grpSpPr bwMode="auto">
                                <a:xfrm>
                                  <a:off x="4401" y="2276"/>
                                  <a:ext cx="288" cy="144"/>
                                  <a:chOff x="4468" y="2342"/>
                                  <a:chExt cx="288" cy="144"/>
                                </a:xfrm>
                              </wpg:grpSpPr>
                              <wps:wsp>
                                <wps:cNvPr id="4862" name="Rectangle 1038"/>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3" name="Rectangle 1039"/>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4" name="Rectangle 1040"/>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5" name="Rectangle 1041"/>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6" name="Rectangle 1042"/>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7" name="Rectangle 1043"/>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8" name="Rectangle 1044"/>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69" name="Rectangle 1045"/>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70" name="Group 1046"/>
                              <wpg:cNvGrpSpPr>
                                <a:grpSpLocks/>
                              </wpg:cNvGrpSpPr>
                              <wpg:grpSpPr bwMode="auto">
                                <a:xfrm rot="5400000">
                                  <a:off x="4617" y="2348"/>
                                  <a:ext cx="288" cy="144"/>
                                  <a:chOff x="4468" y="2342"/>
                                  <a:chExt cx="288" cy="144"/>
                                </a:xfrm>
                              </wpg:grpSpPr>
                              <wps:wsp>
                                <wps:cNvPr id="4871" name="Rectangle 104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2" name="Rectangle 104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3" name="Rectangle 104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4" name="Rectangle 105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5" name="Rectangle 105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6" name="Rectangle 105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7" name="Rectangle 105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78" name="Rectangle 105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851" o:spid="_x0000_s1026" style="position:absolute;margin-left:49.9pt;margin-top:12.75pt;width:21.6pt;height:14.4pt;z-index:25168128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">
                      <v:group id="Group 1028"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F6OSxgAAAN0A&#10;AAAPAAAAAAAAAAAAAAAAAKoCAABkcnMvZG93bnJldi54bWxQSwUGAAAAAAQABAD6AAAAnQMAAAAA&#10;">
                        <v:rect id="Rectangle 1029"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weCMUA&#10;AADdAAAADwAAAGRycy9kb3ducmV2LnhtbESPQWsCMRSE74L/ITyhN83WqshqlLVU8CTUCurtsXlN&#10;FjcvyyZ1t/++KRR6HGbmG2a97V0tHtSGyrOC50kGgrj0umKj4PyxHy9BhIissfZMCr4pwHYzHKwx&#10;177jd3qcohEJwiFHBTbGJpcylJYcholviJP36VuHMcnWSN1il+CultMsW0iHFacFiw29Wirvpy+n&#10;4K25HYu5CbK4RHu9+123t0ej1NOoL1YgIvXxP/zXPmgFs+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bB4IxQAAAN0AAAAPAAAAAAAAAAAAAAAAAJgCAABkcnMv&#10;ZG93bnJldi54bWxQSwUGAAAAAAQABAD1AAAAigMAAAAA&#10;" filled="f"/>
                        <v:rect id="Rectangle 1030"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GfMQA&#10;AADdAAAADwAAAGRycy9kb3ducmV2LnhtbESPQWsCMRSE70L/Q3iF3jSraJHVKNui4EmoCurtsXkm&#10;i5uXZZO6679vCoUeh5n5hlmue1eLB7Wh8qxgPMpAEJdeV2wUnI7b4RxEiMgaa8+k4EkB1quXwRJz&#10;7Tv+oschGpEgHHJUYGNscilDaclhGPmGOHk33zqMSbZG6ha7BHe1nGTZu3RYcVqw2NCnpfJ++HYK&#10;Ns11X8xMkMU52svdf3RbuzdKvb32xQJEpD7+h//aO61gO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2FhnzEAAAA3QAAAA8AAAAAAAAAAAAAAAAAmAIAAGRycy9k&#10;b3ducmV2LnhtbFBLBQYAAAAABAAEAPUAAACJAwAAAAA=&#10;" filled="f"/>
                        <v:rect id="Rectangle 1031"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j58UA&#10;AADdAAAADwAAAGRycy9kb3ducmV2LnhtbESPT2sCMRTE74V+h/AK3mq24hZZjbKVCj0J/gH19tg8&#10;k8XNy7JJ3e23bwpCj8PM/IZZrAbXiDt1ofas4G2cgSCuvK7ZKDgeNq8zECEia2w8k4IfCrBaPj8t&#10;sNC+5x3d99GIBOFQoAIbY1tIGSpLDsPYt8TJu/rOYUyyM1J32Ce4a+Qky96lw5rTgsWW1paq2/7b&#10;KfhsL9syN0GWp2jPN//Rb+zWKDV6Gco5iEhD/A8/2l9awXS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ySPnxQAAAN0AAAAPAAAAAAAAAAAAAAAAAJgCAABkcnMv&#10;ZG93bnJldi54bWxQSwUGAAAAAAQABAD1AAAAigMAAAAA&#10;" filled="f"/>
                        <v:rect id="Rectangle 1032"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u9kMQA&#10;AADdAAAADwAAAGRycy9kb3ducmV2LnhtbESPQWsCMRSE70L/Q3gFb5q1VJHVKNtSwZNQFdTbY/NM&#10;FjcvyyZ1139vCoUeh5n5hlmue1eLO7Wh8qxgMs5AEJdeV2wUHA+b0RxEiMgaa8+k4EEB1quXwRJz&#10;7Tv+pvs+GpEgHHJUYGNscilDaclhGPuGOHlX3zqMSbZG6ha7BHe1fMuymXRYcVqw2NCnpfK2/3EK&#10;vprLrpiaIItTtOeb/+g2dmeUGr72xQJEpD7+h//aW63gfT6d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bvZDEAAAA3QAAAA8AAAAAAAAAAAAAAAAAmAIAAGRycy9k&#10;b3ducmV2LnhtbFBLBQYAAAAABAAEAPUAAACJAwAAAAA=&#10;" filled="f"/>
                        <v:rect id="Rectangle 1033"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YC8UA&#10;AADdAAAADwAAAGRycy9kb3ducmV2LnhtbESPQWsCMRSE74L/ITyhN822aCurUbai0JNQLbTeHpvX&#10;ZHHzsmyiu/33jSB4HGbmG2a57l0trtSGyrOC50kGgrj0umKj4Ou4G89BhIissfZMCv4owHo1HCwx&#10;177jT7oeohEJwiFHBTbGJpcylJYcholviJP361uHMcnWSN1il+Culi9Z9iodVpwWLDa0sVSeDxen&#10;YNuc9sXMBFl8R/tz9u/dzu6NUk+jvliAiNTHR/je/tAKpvPZG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VxgLxQAAAN0AAAAPAAAAAAAAAAAAAAAAAJgCAABkcnMv&#10;ZG93bnJldi54bWxQSwUGAAAAAAQABAD1AAAAigMAAAAA&#10;" filled="f"/>
                        <v:rect id="Rectangle 1034"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MecIA&#10;AADdAAAADwAAAGRycy9kb3ducmV2LnhtbERPy4rCMBTdC/MP4Q7MTlNFB6lG6QwKsxJ8wIy7S3NN&#10;is1NaaKtf28WwiwP571c964Wd2pD5VnBeJSBIC69rtgoOB23wzmIEJE11p5JwYMCrFdvgyXm2ne8&#10;p/shGpFCOOSowMbY5FKG0pLDMPINceIuvnUYE2yN1C12KdzVcpJln9JhxanBYkPflsrr4eYUbJrz&#10;rpiZIIvfaP+u/qvb2p1R6uO9LxYgIvXxX/xy/2gF0/ks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yIx5wgAAAN0AAAAPAAAAAAAAAAAAAAAAAJgCAABkcnMvZG93&#10;bnJldi54bWxQSwUGAAAAAAQABAD1AAAAhwMAAAAA&#10;" filled="f"/>
                        <v:rect id="Rectangle 1035"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p4sUA&#10;AADdAAAADwAAAGRycy9kb3ducmV2LnhtbESPQWsCMRSE74L/ITyhN822aNGtUbai0JNQLdTeHpvX&#10;ZHHzsmyiu/33jSB4HGbmG2a57l0trtSGyrOC50kGgrj0umKj4Ou4G89BhIissfZMCv4owHo1HCwx&#10;177jT7oeohEJwiFHBTbGJpcylJYcholviJP361uHMcnWSN1il+Culi9Z9iodVpwWLDa0sVSeDxen&#10;YNv87IuZCbL4jvZ09u/dzu6NUk+jvngDEamPj/C9/aEVTOez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hCnixQAAAN0AAAAPAAAAAAAAAAAAAAAAAJgCAABkcnMv&#10;ZG93bnJldi54bWxQSwUGAAAAAAQABAD1AAAAigMAAAAA&#10;" filled="f"/>
                        <v:rect id="Rectangle 1036"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JKwsIA&#10;AADdAAAADwAAAGRycy9kb3ducmV2LnhtbERPz2vCMBS+D/Y/hDfYbaaKSqlG6YbCTsJU2Lw9mmdS&#10;bF5KE239781B2PHj+71cD64RN+pC7VnBeJSBIK68rtkoOB62HzmIEJE1Np5JwZ0CrFevL0sstO/5&#10;h277aEQK4VCgAhtjW0gZKksOw8i3xIk7+85hTLAzUnfYp3DXyEmWzaXDmlODxZa+LFWX/dUp2LSn&#10;XTkzQZa/0f5d/Ge/tTuj1PvbUC5ARBriv/jp/tYKpv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0krCwgAAAN0AAAAPAAAAAAAAAAAAAAAAAJgCAABkcnMvZG93&#10;bnJldi54bWxQSwUGAAAAAAQABAD1AAAAhwMAAAAA&#10;" filled="f"/>
                      </v:group>
                      <v:group id="Group 1037"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Kn3WMcAAADd&#10;AAAADwAAAAAAAAAAAAAAAACqAgAAZHJzL2Rvd25yZXYueG1sUEsFBgAAAAAEAAQA+gAAAJ4DAAAA&#10;AA==&#10;">
                        <v:rect id="Rectangle 1038"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xxLsUA&#10;AADdAAAADwAAAGRycy9kb3ducmV2LnhtbESPT2sCMRTE7wW/Q3hCbzVbaUVWo6yi0JPgH2i9PTav&#10;yeLmZdlEd/vtG0HwOMzMb5j5sne1uFEbKs8K3kcZCOLS64qNgtNx+zYFESKyxtozKfijAMvF4GWO&#10;ufYd7+l2iEYkCIccFdgYm1zKUFpyGEa+IU7er28dxiRbI3WLXYK7Wo6zbCIdVpwWLDa0tlReDlen&#10;YNOcd8WnCbL4jvbn4lfd1u6MUq/DvpiBiNTHZ/jR/tIKPqa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THEuxQAAAN0AAAAPAAAAAAAAAAAAAAAAAJgCAABkcnMv&#10;ZG93bnJldi54bWxQSwUGAAAAAAQABAD1AAAAigMAAAAA&#10;" filled="f"/>
                        <v:rect id="Rectangle 1039"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UtcUA&#10;AADdAAAADwAAAGRycy9kb3ducmV2LnhtbESPQWsCMRSE7wX/Q3iCt5q1tiJbo6ylgiehWqjeHpvX&#10;ZHHzsmxSd/33jSB4HGbmG2ax6l0tLtSGyrOCyTgDQVx6XbFR8H3YPM9BhIissfZMCq4UYLUcPC0w&#10;177jL7rsoxEJwiFHBTbGJpcylJYchrFviJP361uHMcnWSN1il+Culi9ZNpMOK04LFhv6sFSe939O&#10;wWdz2hVvJsjiJ9rj2a+7jd0ZpUbDvngHEamPj/C9vdUKXuezK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ANS1xQAAAN0AAAAPAAAAAAAAAAAAAAAAAJgCAABkcnMv&#10;ZG93bnJldi54bWxQSwUGAAAAAAQABAD1AAAAigMAAAAA&#10;" filled="f"/>
                        <v:rect id="Rectangle 1040"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MwcQA&#10;AADdAAAADwAAAGRycy9kb3ducmV2LnhtbESPQWsCMRSE74X+h/AKvdWsYkVWo2yLgiehKqi3x+aZ&#10;LG5elk3qrv++KQgeh5n5hpkve1eLG7Wh8qxgOMhAEJdeV2wUHPbrjymIEJE11p5JwZ0CLBevL3PM&#10;te/4h267aESCcMhRgY2xyaUMpSWHYeAb4uRdfOswJtkaqVvsEtzVcpRlE+mw4rRgsaFvS+V19+sU&#10;rJrztvg0QRbHaE9X/9Wt7dYo9f7WFzMQkfr4DD/aG61gPJ2M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pTMHEAAAA3QAAAA8AAAAAAAAAAAAAAAAAmAIAAGRycy9k&#10;b3ducmV2LnhtbFBLBQYAAAAABAAEAPUAAACJAwAAAAA=&#10;" filled="f"/>
                        <v:rect id="Rectangle 1041"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XpWsQA&#10;AADdAAAADwAAAGRycy9kb3ducmV2LnhtbESPQWsCMRSE70L/Q3gFb5q1VJHVKNtSwZNQFdTbY/NM&#10;FjcvyyZ1139vCoUeh5n5hlmue1eLO7Wh8qxgMs5AEJdeV2wUHA+b0RxEiMgaa8+k4EEB1quXwRJz&#10;7Tv+pvs+GpEgHHJUYGNscilDaclhGPuGOHlX3zqMSbZG6ha7BHe1fMuymXRYcVqw2NCnpfK2/3EK&#10;vprLrpiaIItTtOeb/+g2dmeUGr72xQJEpD7+h//aW63gfT6bwu+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l6VrEAAAA3QAAAA8AAAAAAAAAAAAAAAAAmAIAAGRycy9k&#10;b3ducmV2LnhtbFBLBQYAAAAABAAEAPUAAACJAwAAAAA=&#10;" filled="f"/>
                        <v:rect id="Rectangle 1042"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d3LcUA&#10;AADdAAAADwAAAGRycy9kb3ducmV2LnhtbESPT2sCMRTE74V+h/AK3mq2xS6yGmVbKvQk+AfU22Pz&#10;TBY3L8smdbffvhEEj8PM/IaZLwfXiCt1ofas4G2cgSCuvK7ZKNjvVq9TECEia2w8k4I/CrBcPD/N&#10;sdC+5w1dt9GIBOFQoAIbY1tIGSpLDsPYt8TJO/vOYUyyM1J32Ce4a+R7luXSYc1pwWJLX5aqy/bX&#10;KfhuT+vywwRZHqI9Xvxnv7Jro9ToZShnICIN8RG+t3+0gsk0z+H2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3ctxQAAAN0AAAAPAAAAAAAAAAAAAAAAAJgCAABkcnMv&#10;ZG93bnJldi54bWxQSwUGAAAAAAQABAD1AAAAigMAAAAA&#10;" filled="f"/>
                        <v:rect id="Rectangle 1043"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vStsUA&#10;AADdAAAADwAAAGRycy9kb3ducmV2LnhtbESPT2sCMRTE74LfITyhN81W6h9Wo6ylgiehVlBvj81r&#10;srh5WTapu/32TaHQ4zAzv2HW297V4kFtqDwreJ5kIIhLrys2Cs4f+/ESRIjIGmvPpOCbAmw3w8Ea&#10;c+07fqfHKRqRIBxyVGBjbHIpQ2nJYZj4hjh5n751GJNsjdQtdgnuajnNsrl0WHFasNjQq6Xyfvpy&#10;Ct6a27GYmSCLS7TXu991e3s0Sj2N+mIFIlIf/8N/7YNW8LKcL+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O9K2xQAAAN0AAAAPAAAAAAAAAAAAAAAAAJgCAABkcnMv&#10;ZG93bnJldi54bWxQSwUGAAAAAAQABAD1AAAAigMAAAAA&#10;" filled="f"/>
                        <v:rect id="Rectangle 1044"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RGxMIA&#10;AADdAAAADwAAAGRycy9kb3ducmV2LnhtbERPz2vCMBS+D/Y/hDfYbaaKSqlG6YbCTsJU2Lw9mmdS&#10;bF5KE239781B2PHj+71cD64RN+pC7VnBeJSBIK68rtkoOB62HzmIEJE1Np5JwZ0CrFevL0sstO/5&#10;h277aEQK4VCgAhtjW0gZKksOw8i3xIk7+85hTLAzUnfYp3DXyEmWzaXDmlODxZa+LFWX/dUp2LSn&#10;XTkzQZa/0f5d/Ge/tTuj1PvbUC5ARBriv/jp/tYKpvk8zU1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EbEwgAAAN0AAAAPAAAAAAAAAAAAAAAAAJgCAABkcnMvZG93&#10;bnJldi54bWxQSwUGAAAAAAQABAD1AAAAhwMAAAAA&#10;" filled="f"/>
                        <v:rect id="Rectangle 1045"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jjX8UA&#10;AADdAAAADwAAAGRycy9kb3ducmV2LnhtbESPQWsCMRSE74L/ITyhN81WquhqlLVU8CTUCurtsXlN&#10;FjcvyyZ1t/++KRR6HGbmG2a97V0tHtSGyrOC50kGgrj0umKj4PyxHy9AhIissfZMCr4pwHYzHKwx&#10;177jd3qcohEJwiFHBTbGJpcylJYcholviJP36VuHMcnWSN1il+CultMsm0uHFacFiw29Wirvpy+n&#10;4K25HYuZCbK4RHu9+123t0ej1NOoL1YgIvXxP/zXPmgFL4v5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6ONfxQAAAN0AAAAPAAAAAAAAAAAAAAAAAJgCAABkcnMv&#10;ZG93bnJldi54bWxQSwUGAAAAAAQABAD1AAAAigMAAAAA&#10;" filled="f"/>
                      </v:group>
                      <v:group id="Group 1046"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f603awwAAAN0AAAAP&#10;AAAAAAAAAAAAAAAAAKoCAABkcnMvZG93bnJldi54bWxQSwUGAAAAAAQABAD6AAAAmgMAAAAA&#10;">
                        <v:rect id="Rectangle 1047"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d5hMUA&#10;AADdAAAADwAAAGRycy9kb3ducmV2LnhtbESPQWsCMRSE70L/Q3gFb5q12FZWo2yLgiehWmi9PTav&#10;yeLmZdlEd/33jSB4HGbmG2ax6l0tLtSGyrOCyTgDQVx6XbFR8H3YjGYgQkTWWHsmBVcKsFo+DRaY&#10;a9/xF1320YgE4ZCjAhtjk0sZSksOw9g3xMn7863DmGRrpG6xS3BXy5cse5MOK04LFhv6tFSe9men&#10;YN0cd8WrCbL4ifb35D+6jd0ZpYbPfTEHEamPj/C9vdUKprP3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3mExQAAAN0AAAAPAAAAAAAAAAAAAAAAAJgCAABkcnMv&#10;ZG93bnJldi54bWxQSwUGAAAAAAQABAD1AAAAigMAAAAA&#10;" filled="f"/>
                        <v:rect id="Rectangle 1048"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Xn88UA&#10;AADdAAAADwAAAGRycy9kb3ducmV2LnhtbESPQWsCMRSE7wX/Q3iCt5qtaCurUbZFoSehWmi9PTav&#10;yeLmZdlEd/vvjSB4HGbmG2a57l0tLtSGyrOCl3EGgrj0umKj4PuwfZ6DCBFZY+2ZFPxTgPVq8LTE&#10;XPuOv+iyj0YkCIccFdgYm1zKUFpyGMa+IU7en28dxiRbI3WLXYK7Wk6y7FU6rDgtWGzow1J52p+d&#10;gk1z3BUzE2TxE+3vyb93W7szSo2GfbEAEamPj/C9/akVTOd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lefzxQAAAN0AAAAPAAAAAAAAAAAAAAAAAJgCAABkcnMv&#10;ZG93bnJldi54bWxQSwUGAAAAAAQABAD1AAAAigMAAAAA&#10;" filled="f"/>
                        <v:rect id="Rectangle 1049"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lCaMUA&#10;AADdAAAADwAAAGRycy9kb3ducmV2LnhtbESPT2sCMRTE7wW/Q3iF3jRb+0dZjbJKhZ6EqqDeHptn&#10;srh5WTapu/32TUHocZiZ3zDzZe9qcaM2VJ4VPI8yEMSl1xUbBYf9ZjgFESKyxtozKfihAMvF4GGO&#10;ufYdf9FtF41IEA45KrAxNrmUobTkMIx8Q5y8i28dxiRbI3WLXYK7Wo6z7F06rDgtWGxobam87r6d&#10;go/mvC3eTJDFMdrT1a+6jd0apZ4e+2IGIlIf/8P39qdW8DqdvM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2UJoxQAAAN0AAAAPAAAAAAAAAAAAAAAAAJgCAABkcnMv&#10;ZG93bnJldi54bWxQSwUGAAAAAAQABAD1AAAAigMAAAAA&#10;" filled="f"/>
                        <v:rect id="Rectangle 1050"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aHMUA&#10;AADdAAAADwAAAGRycy9kb3ducmV2LnhtbESPQWsCMRSE7wX/Q3iCt5pt0VZWo2xFoSehWmi9PTav&#10;yeLmZdlEd/vvjSB4HGbmG2ax6l0tLtSGyrOCl3EGgrj0umKj4PuwfZ6BCBFZY+2ZFPxTgNVy8LTA&#10;XPuOv+iyj0YkCIccFdgYm1zKUFpyGMa+IU7en28dxiRbI3WLXYK7Wr5m2Zt0WHFasNjQ2lJ52p+d&#10;gk1z3BVTE2TxE+3vyX90W7szSo2GfTEHEamPj/C9/akVTGb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NocxQAAAN0AAAAPAAAAAAAAAAAAAAAAAJgCAABkcnMv&#10;ZG93bnJldi54bWxQSwUGAAAAAAQABAD1AAAAigMAAAAA&#10;" filled="f"/>
                        <v:rect id="Rectangle 1051"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x/h8UA&#10;AADdAAAADwAAAGRycy9kb3ducmV2LnhtbESPQWsCMRSE74L/ITyhN822aCurUbai0JNQLbTeHpvX&#10;ZHHzsmyiu/33jSB4HGbmG2a57l0trtSGyrOC50kGgrj0umKj4Ou4G89BhIissfZMCv4owHo1HCwx&#10;177jT7oeohEJwiFHBTbGJpcylJYcholviJP361uHMcnWSN1il+Culi9Z9iodVpwWLDa0sVSeDxen&#10;YNuc9sXMBFl8R/tz9u/dzu6NUk+jvliAiNTHR/je/tAKpvO3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H+HxQAAAN0AAAAPAAAAAAAAAAAAAAAAAJgCAABkcnMv&#10;ZG93bnJldi54bWxQSwUGAAAAAAQABAD1AAAAigMAAAAA&#10;" filled="f"/>
                        <v:rect id="Rectangle 1052"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7h8MUA&#10;AADdAAAADwAAAGRycy9kb3ducmV2LnhtbESPT2sCMRTE74LfITyhN81W6h9Wo6ylgiehVlBvj81r&#10;srh5WTapu/32TaHQ4zAzv2HW297V4kFtqDwreJ5kIIhLrys2Cs4f+/ESRIjIGmvPpOCbAmw3w8Ea&#10;c+07fqfHKRqRIBxyVGBjbHIpQ2nJYZj4hjh5n751GJNsjdQtdgnuajnNsrl0WHFasNjQq6Xyfvpy&#10;Ct6a27GYmSCLS7TXu991e3s0Sj2N+mIFIlIf/8N/7YNW8LJc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uHwxQAAAN0AAAAPAAAAAAAAAAAAAAAAAJgCAABkcnMv&#10;ZG93bnJldi54bWxQSwUGAAAAAAQABAD1AAAAigMAAAAA&#10;" filled="f"/>
                        <v:rect id="Rectangle 1053"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JEa8UA&#10;AADdAAAADwAAAGRycy9kb3ducmV2LnhtbESPQWsCMRSE7wX/Q3iCt5q12Cpbo6ylgiehWqjeHpvX&#10;ZHHzsmxSd/33jSB4HGbmG2ax6l0tLtSGyrOCyTgDQVx6XbFR8H3YPM9BhIissfZMCq4UYLUcPC0w&#10;177jL7rsoxEJwiFHBTbGJpcylJYchrFviJP361uHMcnWSN1il+Culi9Z9iYdVpwWLDb0Yak87/+c&#10;gs/mtCteTZDFT7THs193G7szSo2GffEOIlIfH+F7e6sVTO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4kRrxQAAAN0AAAAPAAAAAAAAAAAAAAAAAJgCAABkcnMv&#10;ZG93bnJldi54bWxQSwUGAAAAAAQABAD1AAAAigMAAAAA&#10;" filled="f"/>
                        <v:rect id="Rectangle 1054"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3QGcIA&#10;AADdAAAADwAAAGRycy9kb3ducmV2LnhtbERPz2vCMBS+C/sfwht403Sim1SjdDLBkzA3mN4ezTMp&#10;Ni+lyWz9781B8Pjx/V6ue1eLK7Wh8qzgbZyBIC69rtgo+P3ZjuYgQkTWWHsmBTcKsF69DJaYa9/x&#10;N10P0YgUwiFHBTbGJpcylJYchrFviBN39q3DmGBrpG6xS+GulpMse5cOK04NFhvaWCovh3+n4Ks5&#10;7YuZCbL4i/Z48Z/d1u6NUsPXvliAiNTHp/jh3mkF0/lH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fdAZwgAAAN0AAAAPAAAAAAAAAAAAAAAAAJgCAABkcnMvZG93&#10;bnJldi54bWxQSwUGAAAAAAQABAD1AAAAhwMAAAAA&#10;" filled="f"/>
                      </v:group>
                    </v:group>
                  </w:pict>
                </mc:Fallback>
              </mc:AlternateContent>
            </w:r>
            <w:r>
              <w:rPr>
                <w:noProof/>
              </w:rPr>
              <mc:AlternateContent>
                <mc:Choice Requires="wps">
                  <w:drawing>
                    <wp:inline distT="0" distB="0" distL="0" distR="0">
                      <wp:extent cx="225425" cy="220980"/>
                      <wp:effectExtent l="5080" t="8255" r="7620" b="8890"/>
                      <wp:docPr id="1437" name="Cube 48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4850"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" adj="8682">
                      <w10:anchorlock/>
                    </v:shape>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inline distT="0" distB="0" distL="0" distR="0">
                      <wp:extent cx="1124585" cy="1124585"/>
                      <wp:effectExtent l="13335" t="10160" r="5080" b="8255"/>
                      <wp:docPr id="1430" name="Group 48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6038" y="803"/>
                                <a:chExt cx="1757" cy="1757"/>
                              </a:xfrm>
                            </wpg:grpSpPr>
                            <wps:wsp>
                              <wps:cNvPr id="1431" name="Oval 196"/>
                              <wps:cNvSpPr>
                                <a:spLocks noChangeArrowheads="1"/>
                              </wps:cNvSpPr>
                              <wps:spPr bwMode="auto">
                                <a:xfrm>
                                  <a:off x="6248" y="998"/>
                                  <a:ext cx="1368" cy="136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436" name="Oval 197"/>
                              <wps:cNvSpPr>
                                <a:spLocks noChangeArrowheads="1"/>
                              </wps:cNvSpPr>
                              <wps:spPr bwMode="auto">
                                <a:xfrm>
                                  <a:off x="6038" y="803"/>
                                  <a:ext cx="1757" cy="175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847" o:spid="_x0000_s1026" style="width:88.55pt;height:88.55pt;mso-position-horizontal-relative:char;mso-position-vertical-relative:line" coordorigin="6038,803" coordsize="1757,1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">
                      <v:oval id="Oval 196" o:spid="_x0000_s1027" style="position:absolute;left:6248;top:998;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1OMUA&#10;AADdAAAADwAAAGRycy9kb3ducmV2LnhtbESPQWvCQBCF70L/wzKF3szGVsSmrmLFgldjCj0O2TEJ&#10;ZmfD7mpSf70rCN5meG/e92axGkwrLuR8Y1nBJElBEJdWN1wpKA4/4zkIH5A1tpZJwT95WC1fRgvM&#10;tO15T5c8VCKGsM9QQR1Cl0npy5oM+sR2xFE7WmcwxNVVUjvsY7hp5XuazqTBhiOhxo42NZWn/Gwi&#10;txtOxbdfu+rzuLtu/363fZoXSr29DusvEIGG8DQ/rnc61p9+TOD+TRxB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rU4xQAAAN0AAAAPAAAAAAAAAAAAAAAAAJgCAABkcnMv&#10;ZG93bnJldi54bWxQSwUGAAAAAAQABAD1AAAAigMAAAAA&#10;" fillcolor="#a5a5a5 [2092]"/>
                      <v:oval id="Oval 197" o:spid="_x0000_s1028" style="position:absolute;left:6038;top:803;width:1757;height:1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RJpcIA&#10;AADdAAAADwAAAGRycy9kb3ducmV2LnhtbERP22oCMRB9F/oPYQq+SM1WRcrWKEUo9EHw+gHjZprd&#10;upmsSequf28Ewbc5nOvMFp2txYV8qBwreB9mIIgLpys2Cg7777cPECEia6wdk4IrBVjMX3ozzLVr&#10;eUuXXTQihXDIUUEZY5NLGYqSLIaha4gT9+u8xZigN1J7bFO4reUoy6bSYsWpocSGliUVp92/VXA8&#10;Hlwnz369GZiTx8lf25jVRqn+a/f1CSJSF5/ih/tHp/mT8RTu36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BEmlwgAAAN0AAAAPAAAAAAAAAAAAAAAAAJgCAABkcnMvZG93&#10;bnJldi54bWxQSwUGAAAAAAQABAD1AAAAhwMAAAAA&#10;" filled="f"/>
                      <w10:anchorlock/>
                    </v:group>
                  </w:pict>
                </mc:Fallback>
              </mc:AlternateContent>
            </w:r>
          </w:p>
          <w:p w:rsidR="007A6D65" w:rsidRPr="004731F3" w:rsidRDefault="007A6D65" w:rsidP="007A6D65">
            <w:pPr>
              <w:pStyle w:val="NoSpacing"/>
              <w:jc w:val="center"/>
              <w:rPr>
                <w:sz w:val="14"/>
              </w:rPr>
            </w:pPr>
            <w:r w:rsidRPr="004731F3">
              <w:rPr>
                <w:sz w:val="14"/>
              </w:rPr>
              <w:t>Lumen Diameter = 9.5 mm</w:t>
            </w:r>
          </w:p>
          <w:p w:rsidR="007A6D65" w:rsidRPr="004731F3" w:rsidRDefault="007A6D65" w:rsidP="007A6D65">
            <w:pPr>
              <w:pStyle w:val="NoSpacing"/>
              <w:jc w:val="center"/>
              <w:rPr>
                <w:sz w:val="14"/>
              </w:rPr>
            </w:pPr>
            <w:r w:rsidRPr="004731F3">
              <w:rPr>
                <w:sz w:val="14"/>
              </w:rPr>
              <w:t>Wall Thickness = 1.42 mm</w:t>
            </w:r>
          </w:p>
        </w:tc>
        <w:tc>
          <w:tcPr>
            <w:tcW w:w="1864" w:type="dxa"/>
            <w:gridSpan w:val="3"/>
          </w:tcPr>
          <w:p w:rsidR="007A6D65" w:rsidRDefault="00E536FF" w:rsidP="007A6D65">
            <w:pPr>
              <w:pStyle w:val="NoSpacing"/>
              <w:jc w:val="center"/>
              <w:rPr>
                <w:noProof/>
              </w:rPr>
            </w:pPr>
            <w:r>
              <w:rPr>
                <w:noProof/>
              </w:rPr>
              <mc:AlternateContent>
                <mc:Choice Requires="wpg">
                  <w:drawing>
                    <wp:anchor distT="0" distB="0" distL="114300" distR="114300" simplePos="0" relativeHeight="251761152" behindDoc="0" locked="0" layoutInCell="1" allowOverlap="1">
                      <wp:simplePos x="0" y="0"/>
                      <wp:positionH relativeFrom="column">
                        <wp:posOffset>-45720</wp:posOffset>
                      </wp:positionH>
                      <wp:positionV relativeFrom="paragraph">
                        <wp:posOffset>748665</wp:posOffset>
                      </wp:positionV>
                      <wp:extent cx="229235" cy="218440"/>
                      <wp:effectExtent l="0" t="0" r="18415" b="10160"/>
                      <wp:wrapNone/>
                      <wp:docPr id="4826" name="Group 4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041" y="12452"/>
                                <a:chExt cx="361" cy="344"/>
                              </a:xfrm>
                            </wpg:grpSpPr>
                            <wps:wsp>
                              <wps:cNvPr id="4827" name="Rectangle 3080"/>
                              <wps:cNvSpPr>
                                <a:spLocks noChangeArrowheads="1"/>
                              </wps:cNvSpPr>
                              <wps:spPr bwMode="auto">
                                <a:xfrm rot="-5400000">
                                  <a:off x="9107"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8" name="Rectangle 3081"/>
                              <wps:cNvSpPr>
                                <a:spLocks noChangeArrowheads="1"/>
                              </wps:cNvSpPr>
                              <wps:spPr bwMode="auto">
                                <a:xfrm rot="-5400000">
                                  <a:off x="9107"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9" name="Rectangle 3082"/>
                              <wps:cNvSpPr>
                                <a:spLocks noChangeArrowheads="1"/>
                              </wps:cNvSpPr>
                              <wps:spPr bwMode="auto">
                                <a:xfrm rot="-5400000">
                                  <a:off x="9107"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0" name="Rectangle 3083"/>
                              <wps:cNvSpPr>
                                <a:spLocks noChangeArrowheads="1"/>
                              </wps:cNvSpPr>
                              <wps:spPr bwMode="auto">
                                <a:xfrm rot="-5400000">
                                  <a:off x="9107"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1" name="Rectangle 3084"/>
                              <wps:cNvSpPr>
                                <a:spLocks noChangeArrowheads="1"/>
                              </wps:cNvSpPr>
                              <wps:spPr bwMode="auto">
                                <a:xfrm rot="-5400000">
                                  <a:off x="9179"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2" name="Rectangle 3085"/>
                              <wps:cNvSpPr>
                                <a:spLocks noChangeArrowheads="1"/>
                              </wps:cNvSpPr>
                              <wps:spPr bwMode="auto">
                                <a:xfrm rot="-5400000">
                                  <a:off x="9179"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3" name="Rectangle 3086"/>
                              <wps:cNvSpPr>
                                <a:spLocks noChangeArrowheads="1"/>
                              </wps:cNvSpPr>
                              <wps:spPr bwMode="auto">
                                <a:xfrm rot="-5400000">
                                  <a:off x="9179"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4" name="Rectangle 3087"/>
                              <wps:cNvSpPr>
                                <a:spLocks noChangeArrowheads="1"/>
                              </wps:cNvSpPr>
                              <wps:spPr bwMode="auto">
                                <a:xfrm rot="-5400000">
                                  <a:off x="9179"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5" name="Rectangle 3088"/>
                              <wps:cNvSpPr>
                                <a:spLocks noChangeArrowheads="1"/>
                              </wps:cNvSpPr>
                              <wps:spPr bwMode="auto">
                                <a:xfrm rot="-5400000">
                                  <a:off x="9034"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6" name="Rectangle 3089"/>
                              <wps:cNvSpPr>
                                <a:spLocks noChangeArrowheads="1"/>
                              </wps:cNvSpPr>
                              <wps:spPr bwMode="auto">
                                <a:xfrm rot="-5400000">
                                  <a:off x="9034"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7" name="Rectangle 3090"/>
                              <wps:cNvSpPr>
                                <a:spLocks noChangeArrowheads="1"/>
                              </wps:cNvSpPr>
                              <wps:spPr bwMode="auto">
                                <a:xfrm rot="-5400000">
                                  <a:off x="9034"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8" name="Rectangle 3091"/>
                              <wps:cNvSpPr>
                                <a:spLocks noChangeArrowheads="1"/>
                              </wps:cNvSpPr>
                              <wps:spPr bwMode="auto">
                                <a:xfrm rot="-5400000">
                                  <a:off x="9034"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39" name="Rectangle 3092"/>
                              <wps:cNvSpPr>
                                <a:spLocks noChangeArrowheads="1"/>
                              </wps:cNvSpPr>
                              <wps:spPr bwMode="auto">
                                <a:xfrm rot="-5400000">
                                  <a:off x="9251"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0" name="Rectangle 3093"/>
                              <wps:cNvSpPr>
                                <a:spLocks noChangeArrowheads="1"/>
                              </wps:cNvSpPr>
                              <wps:spPr bwMode="auto">
                                <a:xfrm rot="-5400000">
                                  <a:off x="9251"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1" name="Rectangle 3094"/>
                              <wps:cNvSpPr>
                                <a:spLocks noChangeArrowheads="1"/>
                              </wps:cNvSpPr>
                              <wps:spPr bwMode="auto">
                                <a:xfrm rot="-5400000">
                                  <a:off x="9251"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2" name="Rectangle 3095"/>
                              <wps:cNvSpPr>
                                <a:spLocks noChangeArrowheads="1"/>
                              </wps:cNvSpPr>
                              <wps:spPr bwMode="auto">
                                <a:xfrm rot="-5400000">
                                  <a:off x="9251"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3" name="Rectangle 3096"/>
                              <wps:cNvSpPr>
                                <a:spLocks noChangeArrowheads="1"/>
                              </wps:cNvSpPr>
                              <wps:spPr bwMode="auto">
                                <a:xfrm rot="-5400000">
                                  <a:off x="9323"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4" name="Rectangle 3097"/>
                              <wps:cNvSpPr>
                                <a:spLocks noChangeArrowheads="1"/>
                              </wps:cNvSpPr>
                              <wps:spPr bwMode="auto">
                                <a:xfrm rot="-5400000">
                                  <a:off x="9323"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5" name="Rectangle 3098"/>
                              <wps:cNvSpPr>
                                <a:spLocks noChangeArrowheads="1"/>
                              </wps:cNvSpPr>
                              <wps:spPr bwMode="auto">
                                <a:xfrm rot="-5400000">
                                  <a:off x="9323"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46" name="Rectangle 3099"/>
                              <wps:cNvSpPr>
                                <a:spLocks noChangeArrowheads="1"/>
                              </wps:cNvSpPr>
                              <wps:spPr bwMode="auto">
                                <a:xfrm rot="-5400000">
                                  <a:off x="9323"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26" o:spid="_x0000_s1026" style="position:absolute;margin-left:-3.6pt;margin-top:58.95pt;width:18.05pt;height:17.2pt;z-index:251761152" coordorigin="9041,12452"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">
                      <v:rect id="Rectangle 3080" o:spid="_x0000_s1027" style="position:absolute;left:9107;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uoscgA&#10;AADdAAAADwAAAGRycy9kb3ducmV2LnhtbESPzWvCQBTE7wX/h+UJvZS60Yq1qauUgNCDYBs96O2R&#10;ffnA7NuQ3ebjv+8KhR6HmfkNs9kNphYdta6yrGA+i0AQZ1ZXXCg4n/bPaxDOI2usLZOCkRzstpOH&#10;Dcba9vxNXeoLESDsYlRQet/EUrqsJINuZhvi4OW2NeiDbAupW+wD3NRyEUUrabDisFBiQ0lJ2S39&#10;MQqOl+F6kPvD8mvM0+Tl6U2eiXOlHqfDxzsIT4P/D/+1P7WC5XrxCv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G6ixyAAAAN0AAAAPAAAAAAAAAAAAAAAAAJgCAABk&#10;cnMvZG93bnJldi54bWxQSwUGAAAAAAQABAD1AAAAjQMAAAAA&#10;" filled="f"/>
                      <v:rect id="Rectangle 3081" o:spid="_x0000_s1028" style="position:absolute;left:9107;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8w8UA&#10;AADdAAAADwAAAGRycy9kb3ducmV2LnhtbERPu2rDMBTdC/kHcQtZSi03DSVxLJtgCGQItHUzJNvF&#10;un5Q68pYquP8fTUUOh7OO81n04uJRtdZVvASxSCIK6s7bhScvw7PGxDOI2vsLZOCOznIs8VDiom2&#10;N/6kqfSNCCHsElTQej8kUrqqJYMusgNx4Go7GvQBjo3UI95CuOnlKo7fpMGOQ0OLAxUtVd/lj1Hw&#10;fpmvJ3k4rT/udVm8Pm3lmbhWavk473cgPM3+X/znPmoF680q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DzDxQAAAN0AAAAPAAAAAAAAAAAAAAAAAJgCAABkcnMv&#10;ZG93bnJldi54bWxQSwUGAAAAAAQABAD1AAAAigMAAAAA&#10;" filled="f"/>
                      <v:rect id="Rectangle 3082" o:spid="_x0000_s1029" style="position:absolute;left:9107;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iZWMcA&#10;AADdAAAADwAAAGRycy9kb3ducmV2LnhtbESPT2vCQBTE70K/w/IKXorZVKVomo0UQfAgtI05tLdH&#10;9uUPzb4N2VXjt+8KgsdhZn7DpJvRdOJMg2stK3iNYhDEpdUt1wqK4262AuE8ssbOMim4koNN9jRJ&#10;MdH2wt90zn0tAoRdggoa7/tESlc2ZNBFticOXmUHgz7IoZZ6wEuAm07O4/hNGmw5LDTY07ah8i8/&#10;GQWfP+PvQe4Oy69rlW8XL2tZEFdKTZ/Hj3cQnkb/CN/be61guZqv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ImVjHAAAA3QAAAA8AAAAAAAAAAAAAAAAAmAIAAGRy&#10;cy9kb3ducmV2LnhtbFBLBQYAAAAABAAEAPUAAACMAwAAAAA=&#10;" filled="f"/>
                      <v:rect id="Rectangle 3083" o:spid="_x0000_s1030" style="position:absolute;left:9107;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mGMMA&#10;AADdAAAADwAAAGRycy9kb3ducmV2LnhtbERPy4rCMBTdC/5DuIIb0dQHg1ZTEUGYhTAz1YXuLs3t&#10;A5ub0kRb/36yGJjl4bx3+97U4kWtqywrmM8iEMSZ1RUXCq6X03QNwnlkjbVlUvAmB/tkONhhrG3H&#10;P/RKfSFCCLsYFZTeN7GULivJoJvZhjhwuW0N+gDbQuoWuxBuarmIog9psOLQUGJDx5KyR/o0Cr5u&#10;/f0sT+fV9ztPj8vJRl6Jc6XGo/6wBeGp9//iP/enVrBaL8P+8CY8AZ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umGMMAAADdAAAADwAAAAAAAAAAAAAAAACYAgAAZHJzL2Rv&#10;d25yZXYueG1sUEsFBgAAAAAEAAQA9QAAAIgDAAAAAA==&#10;" filled="f"/>
                      <v:rect id="Rectangle 3084" o:spid="_x0000_s1031" style="position:absolute;left:9179;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cDg8YA&#10;AADdAAAADwAAAGRycy9kb3ducmV2LnhtbESPS4vCQBCE78L+h6GFvcg68YHE6CiLIOxBULMe9NZk&#10;Og/M9ITMqPHfOwsLHouq+oparjtTizu1rrKsYDSMQBBnVldcKDj9br9iEM4ja6wtk4InOVivPnpL&#10;TLR98JHuqS9EgLBLUEHpfZNI6bKSDLqhbYiDl9vWoA+yLaRu8RHgppbjKJpJgxWHhRIb2pSUXdOb&#10;UbA/d5ed3O6mh2eebiaDuTwR50p99rvvBQhPnX+H/9s/WsE0nozg7014AnL1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mcDg8YAAADdAAAADwAAAAAAAAAAAAAAAACYAgAAZHJz&#10;L2Rvd25yZXYueG1sUEsFBgAAAAAEAAQA9QAAAIsDAAAAAA==&#10;" filled="f"/>
                      <v:rect id="Rectangle 3085" o:spid="_x0000_s1032" style="position:absolute;left:9179;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d9MYA&#10;AADdAAAADwAAAGRycy9kb3ducmV2LnhtbESPS4sCMRCE78L+h9DCXhbN+EB0NMoiCHsQXEcPemsm&#10;PQ+cdIZJ1PHfG0HwWFTVV9Ri1ZpK3KhxpWUFg34Egji1uuRcwfGw6U1BOI+ssbJMCh7kYLX86iww&#10;1vbOe7olPhcBwi5GBYX3dSylSwsy6Pq2Jg5eZhuDPsgml7rBe4CbSg6jaCINlhwWCqxpXVB6Sa5G&#10;we7Unrdysx3/P7JkPfqZySNxptR3t/2dg/DU+k/43f7TCsbT0RB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Wd9MYAAADdAAAADwAAAAAAAAAAAAAAAACYAgAAZHJz&#10;L2Rvd25yZXYueG1sUEsFBgAAAAAEAAQA9QAAAIsDAAAAAA==&#10;" filled="f"/>
                      <v:rect id="Rectangle 3086" o:spid="_x0000_s1033" style="position:absolute;left:9179;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k4b8cA&#10;AADdAAAADwAAAGRycy9kb3ducmV2LnhtbESPT2vCQBTE74V+h+UVeilm00ZEo6sUIdCD0Bo96O2R&#10;ffmD2bchu03it+8WCj0OM/MbZrObTCsG6l1jWcFrFIMgLqxuuFJwPmWzJQjnkTW2lknBnRzsto8P&#10;G0y1HflIQ+4rESDsUlRQe9+lUrqiJoMush1x8ErbG/RB9pXUPY4Bblr5FscLabDhsFBjR/uailv+&#10;bRR8XqbrQWaH+de9zPfJy0qeiUulnp+m9zUIT5P/D/+1P7SC+TJJ4PdNe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5OG/HAAAA3QAAAA8AAAAAAAAAAAAAAAAAmAIAAGRy&#10;cy9kb3ducmV2LnhtbFBLBQYAAAAABAAEAPUAAACMAwAAAAA=&#10;" filled="f"/>
                      <v:rect id="Rectangle 3087" o:spid="_x0000_s1034" style="position:absolute;left:9179;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gG8cA&#10;AADdAAAADwAAAGRycy9kb3ducmV2LnhtbESPT2vCQBTE70K/w/IKvYhu2oQSU1cpgtCDUE1z0Nsj&#10;+/KHZt+G7FaTb98tFDwOM/MbZr0dTSeuNLjWsoLnZQSCuLS65VpB8bVfpCCcR9bYWSYFEznYbh5m&#10;a8y0vfGJrrmvRYCwy1BB432fSenKhgy6pe2Jg1fZwaAPcqilHvAW4KaTL1H0Kg22HBYa7GnXUPmd&#10;/xgFn+fxcpD7Q3KcqnwXz1eyIK6Uenoc399AeBr9Pfzf/tAKkjRO4O9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QoBvHAAAA3QAAAA8AAAAAAAAAAAAAAAAAmAIAAGRy&#10;cy9kb3ducmV2LnhtbFBLBQYAAAAABAAEAPUAAACMAwAAAAA=&#10;" filled="f"/>
                      <v:rect id="Rectangle 3088" o:spid="_x0000_s1035" style="position:absolute;left:9034;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wFgMYA&#10;AADdAAAADwAAAGRycy9kb3ducmV2LnhtbESPT4vCMBTE78J+h/AWvIimq65oNYoIggdhtetBb4/m&#10;9Q/bvJQmav32ZkHwOMzMb5jFqjWVuFHjSssKvgYRCOLU6pJzBaffbX8KwnlkjZVlUvAgB6vlR2eB&#10;sbZ3PtIt8bkIEHYxKii8r2MpXVqQQTewNXHwMtsY9EE2udQN3gPcVHIYRRNpsOSwUGBNm4LSv+Rq&#10;FPyc28tebvfjwyNLNqPeTJ6IM6W6n+16DsJT69/hV3unFYyno2/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wFgMYAAADdAAAADwAAAAAAAAAAAAAAAACYAgAAZHJz&#10;L2Rvd25yZXYueG1sUEsFBgAAAAAEAAQA9QAAAIsDAAAAAA==&#10;" filled="f"/>
                      <v:rect id="Rectangle 3089" o:spid="_x0000_s1036" style="position:absolute;left:9034;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6b98UA&#10;AADdAAAADwAAAGRycy9kb3ducmV2LnhtbESPT4vCMBTE74LfITzBi2i6KqLVKCIIexB0qwe9PZrX&#10;P9i8lCar9dtvBGGPw8z8hlltWlOJBzWutKzgaxSBIE6tLjlXcDnvh3MQziNrrCyTghc52Ky7nRXG&#10;2j75hx6Jz0WAsItRQeF9HUvp0oIMupGtiYOX2cagD7LJpW7wGeCmkuMomkmDJYeFAmvaFZTek1+j&#10;4Hhtbwe5P0xPryzZTQYLeSHOlOr32u0ShKfW/4c/7W+tYDqfzOD9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jpv3xQAAAN0AAAAPAAAAAAAAAAAAAAAAAJgCAABkcnMv&#10;ZG93bnJldi54bWxQSwUGAAAAAAQABAD1AAAAigMAAAAA&#10;" filled="f"/>
                      <v:rect id="Rectangle 3090" o:spid="_x0000_s1037" style="position:absolute;left:9034;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I+bMYA&#10;AADdAAAADwAAAGRycy9kb3ducmV2LnhtbESPT4vCMBTE78J+h/AWvIimq7JqNYoIggdhtetBb4/m&#10;9Q/bvJQmav32ZkHwOMzMb5jFqjWVuFHjSssKvgYRCOLU6pJzBaffbX8KwnlkjZVlUvAgB6vlR2eB&#10;sbZ3PtIt8bkIEHYxKii8r2MpXVqQQTewNXHwMtsY9EE2udQN3gPcVHIYRd/SYMlhocCaNgWlf8nV&#10;KPg5t5e93O7Hh0eWbEa9mTwRZ0p1P9v1HISn1r/Dr/ZOKxhPRx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sI+bMYAAADdAAAADwAAAAAAAAAAAAAAAACYAgAAZHJz&#10;L2Rvd25yZXYueG1sUEsFBgAAAAAEAAQA9QAAAIsDAAAAAA==&#10;" filled="f"/>
                      <v:rect id="Rectangle 3091" o:spid="_x0000_s1038" style="position:absolute;left:9034;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2qHsMA&#10;AADdAAAADwAAAGRycy9kb3ducmV2LnhtbERPy4rCMBTdC/5DuIIb0dQHg1ZTEUGYhTAz1YXuLs3t&#10;A5ub0kRb/36yGJjl4bx3+97U4kWtqywrmM8iEMSZ1RUXCq6X03QNwnlkjbVlUvAmB/tkONhhrG3H&#10;P/RKfSFCCLsYFZTeN7GULivJoJvZhjhwuW0N+gDbQuoWuxBuarmIog9psOLQUGJDx5KyR/o0Cr5u&#10;/f0sT+fV9ztPj8vJRl6Jc6XGo/6wBeGp9//iP/enVrBaL8Pc8CY8AZ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12qHsMAAADdAAAADwAAAAAAAAAAAAAAAACYAgAAZHJzL2Rv&#10;d25yZXYueG1sUEsFBgAAAAAEAAQA9QAAAIgDAAAAAA==&#10;" filled="f"/>
                      <v:rect id="Rectangle 3092" o:spid="_x0000_s1039" style="position:absolute;left:9251;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PhcUA&#10;AADdAAAADwAAAGRycy9kb3ducmV2LnhtbESPT4vCMBTE74LfITzBy6Kpq4hWo4ggeBB2rR709mhe&#10;/2DzUpqs1m+/EQSPw8z8hlmuW1OJOzWutKxgNIxAEKdWl5wrOJ92gxkI55E1VpZJwZMcrFfdzhJj&#10;bR98pHvicxEg7GJUUHhfx1K6tCCDbmhr4uBltjHog2xyqRt8BLip5HcUTaXBksNCgTVtC0pvyZ9R&#10;8HNprwe5O0x+n1myHX/N5Zk4U6rfazcLEJ5a/wm/23utYDIbz+H1Jj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EQ+FxQAAAN0AAAAPAAAAAAAAAAAAAAAAAJgCAABkcnMv&#10;ZG93bnJldi54bWxQSwUGAAAAAAQABAD1AAAAigMAAAAA&#10;" filled="f"/>
                      <v:rect id="Rectangle 3093" o:spid="_x0000_s1040" style="position:absolute;left:9251;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3VZcQA&#10;AADdAAAADwAAAGRycy9kb3ducmV2LnhtbERPy2rCQBTdF/yH4QpuSjOxDaKpo4gQcCG0xizq7pK5&#10;edDMnZCZxvj3nUWhy8N5b/eT6cRIg2stK1hGMQji0uqWawXFNXtZg3AeWWNnmRQ8yMF+N3vaYqrt&#10;nS805r4WIYRdigoa7/tUSlc2ZNBFticOXGUHgz7AoZZ6wHsIN518jeOVNNhyaGiwp2ND5Xf+YxR8&#10;fE23s8zOyeejyo9vzxtZEFdKLebT4R2Ep8n/i//cJ60gWSdhf3gTno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t1WXEAAAA3QAAAA8AAAAAAAAAAAAAAAAAmAIAAGRycy9k&#10;b3ducmV2LnhtbFBLBQYAAAAABAAEAPUAAACJAwAAAAA=&#10;" filled="f"/>
                      <v:rect id="Rectangle 3094" o:spid="_x0000_s1041" style="position:absolute;left:9251;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Fw/sYA&#10;AADdAAAADwAAAGRycy9kb3ducmV2LnhtbESPT4vCMBTE7wt+h/AEL8uaqkXcahQRBA+Ca/Wwe3s0&#10;r3+weSlN1PrtjSDscZiZ3zCLVWdqcaPWVZYVjIYRCOLM6ooLBefT9msGwnlkjbVlUvAgB6tl72OB&#10;ibZ3PtIt9YUIEHYJKii9bxIpXVaSQTe0DXHwctsa9EG2hdQt3gPc1HIcRVNpsOKwUGJDm5KyS3o1&#10;Cg6/3d9ebvfxzyNPN5PPb3kmzpUa9Lv1HISnzv+H3+2dVhDP4h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Fw/sYAAADdAAAADwAAAAAAAAAAAAAAAACYAgAAZHJz&#10;L2Rvd25yZXYueG1sUEsFBgAAAAAEAAQA9QAAAIsDAAAAAA==&#10;" filled="f"/>
                      <v:rect id="Rectangle 3095" o:spid="_x0000_s1042" style="position:absolute;left:9251;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uicYA&#10;AADdAAAADwAAAGRycy9kb3ducmV2LnhtbESPT4vCMBTE78J+h/AWvIim65ZFq1EWQdiDoHY96O3R&#10;vP7B5qU0Ueu3N4LgcZiZ3zDzZWdqcaXWVZYVfI0iEMSZ1RUXCg7/6+EEhPPIGmvLpOBODpaLj94c&#10;E21vvKdr6gsRIOwSVFB63yRSuqwkg25kG+Lg5bY16INsC6lbvAW4qeU4in6kwYrDQokNrUrKzunF&#10;KNgeu9NGrjfx7p6nq+/BVB6Ic6X6n93vDISnzr/Dr/afVhBP4j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PuicYAAADdAAAADwAAAAAAAAAAAAAAAACYAgAAZHJz&#10;L2Rvd25yZXYueG1sUEsFBgAAAAAEAAQA9QAAAIsDAAAAAA==&#10;" filled="f"/>
                      <v:rect id="Rectangle 3096" o:spid="_x0000_s1043" style="position:absolute;left:9323;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9LEscA&#10;AADdAAAADwAAAGRycy9kb3ducmV2LnhtbESPT2vCQBTE70K/w/IKvYhu2oQSU1cpgtCDUE1z0Nsj&#10;+/KHZt+G7FaTb98tFDwOM/MbZr0dTSeuNLjWsoLnZQSCuLS65VpB8bVfpCCcR9bYWSYFEznYbh5m&#10;a8y0vfGJrrmvRYCwy1BB432fSenKhgy6pe2Jg1fZwaAPcqilHvAW4KaTL1H0Kg22HBYa7GnXUPmd&#10;/xgFn+fxcpD7Q3KcqnwXz1eyIK6Uenoc399AeBr9Pfzf/tAKkjSJ4e9Ne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SxLHAAAA3QAAAA8AAAAAAAAAAAAAAAAAmAIAAGRy&#10;cy9kb3ducmV2LnhtbFBLBQYAAAAABAAEAPUAAACMAwAAAAA=&#10;" filled="f"/>
                      <v:rect id="Rectangle 3097" o:spid="_x0000_s1044" style="position:absolute;left:9323;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bTZsYA&#10;AADdAAAADwAAAGRycy9kb3ducmV2LnhtbESPT4vCMBTE78J+h/AEL7Kmq0W0GmURBA+C2vWgt0fz&#10;+gebl9JktX57s7DgcZiZ3zDLdWdqcafWVZYVfI0iEMSZ1RUXCs4/288ZCOeRNdaWScGTHKxXH70l&#10;Jto++ET31BciQNglqKD0vkmkdFlJBt3INsTBy21r0AfZFlK3+AhwU8txFE2lwYrDQokNbUrKbumv&#10;UXC4dNe93O7j4zNPN5PhXJ6Jc6UG/e57AcJT59/h//ZOK4hncQx/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bTZsYAAADdAAAADwAAAAAAAAAAAAAAAACYAgAAZHJz&#10;L2Rvd25yZXYueG1sUEsFBgAAAAAEAAQA9QAAAIsDAAAAAA==&#10;" filled="f"/>
                      <v:rect id="Rectangle 3098" o:spid="_x0000_s1045" style="position:absolute;left:9323;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2/ccA&#10;AADdAAAADwAAAGRycy9kb3ducmV2LnhtbESPT2vCQBTE74LfYXmCF6mbaiw2dZUiBDwI1dRDe3tk&#10;X/7Q7NuQXTV+e7cgeBxm5jfMatObRlyoc7VlBa/TCARxbnXNpYLTd/qyBOE8ssbGMim4kYPNejhY&#10;YaLtlY90yXwpAoRdggoq79tESpdXZNBNbUscvMJ2Bn2QXSl1h9cAN42cRdGbNFhzWKiwpW1F+V92&#10;Ngq+fvrfvUz38eFWZNv55F2eiAulxqP+8wOEp94/w4/2TiuIl/EC/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adv3HAAAA3QAAAA8AAAAAAAAAAAAAAAAAmAIAAGRy&#10;cy9kb3ducmV2LnhtbFBLBQYAAAAABAAEAPUAAACMAwAAAAA=&#10;" filled="f"/>
                      <v:rect id="Rectangle 3099" o:spid="_x0000_s1046" style="position:absolute;left:9323;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joisYA&#10;AADdAAAADwAAAGRycy9kb3ducmV2LnhtbESPT4vCMBTE74LfITzBi6ypu0XcahQRBA+CWj3s3h7N&#10;6x9sXkqT1frtN4LgcZiZ3zCLVWdqcaPWVZYVTMYRCOLM6ooLBZfz9mMGwnlkjbVlUvAgB6tlv7fA&#10;RNs7n+iW+kIECLsEFZTeN4mULivJoBvbhjh4uW0N+iDbQuoW7wFuavkZRVNpsOKwUGJDm5Kya/pn&#10;FBx+ut+93O7j4yNPN1+jb3khzpUaDrr1HISnzr/Dr/ZOK4hn8RSeb8IT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YjoisYAAADdAAAADwAAAAAAAAAAAAAAAACYAgAAZHJz&#10;L2Rvd25yZXYueG1sUEsFBgAAAAAEAAQA9QAAAIsDAAAAAA==&#10;" filled="f"/>
                    </v:group>
                  </w:pict>
                </mc:Fallback>
              </mc:AlternateContent>
            </w:r>
            <w:r>
              <w:rPr>
                <w:noProof/>
              </w:rPr>
              <mc:AlternateContent>
                <mc:Choice Requires="wpg">
                  <w:drawing>
                    <wp:inline distT="0" distB="0" distL="0" distR="0">
                      <wp:extent cx="1125220" cy="909320"/>
                      <wp:effectExtent l="6350" t="10160" r="11430" b="13970"/>
                      <wp:docPr id="1426" name="Group 48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5220" cy="909320"/>
                                <a:chOff x="7238" y="1567"/>
                                <a:chExt cx="1772" cy="1432"/>
                              </a:xfrm>
                            </wpg:grpSpPr>
                            <wps:wsp>
                              <wps:cNvPr id="1427" name="Rectangle 192"/>
                              <wps:cNvSpPr>
                                <a:spLocks noChangeArrowheads="1"/>
                              </wps:cNvSpPr>
                              <wps:spPr bwMode="auto">
                                <a:xfrm rot="5400000">
                                  <a:off x="7408" y="1599"/>
                                  <a:ext cx="1432" cy="136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428" name="Rectangle 193"/>
                              <wps:cNvSpPr>
                                <a:spLocks noChangeArrowheads="1"/>
                              </wps:cNvSpPr>
                              <wps:spPr bwMode="auto">
                                <a:xfrm rot="5400000">
                                  <a:off x="662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9" name="Rectangle 194"/>
                              <wps:cNvSpPr>
                                <a:spLocks noChangeArrowheads="1"/>
                              </wps:cNvSpPr>
                              <wps:spPr bwMode="auto">
                                <a:xfrm rot="5400000">
                                  <a:off x="8193" y="2182"/>
                                  <a:ext cx="1432" cy="2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822" o:spid="_x0000_s1026" style="width:88.6pt;height:71.6pt;mso-position-horizontal-relative:char;mso-position-vertical-relative:line" coordorigin="7238,1567" coordsize="1772,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">
                      <v:rect id="Rectangle 192" o:spid="_x0000_s1027" style="position:absolute;left:740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L0cIA&#10;AADdAAAADwAAAGRycy9kb3ducmV2LnhtbERP24rCMBB9F/yHMIJvmlZkV6qpqOCyD8qulw8Ym7Et&#10;NpPSZGv9eyMI+zaHc53FsjOVaKlxpWUF8TgCQZxZXXKu4HzajmYgnEfWWFkmBQ9ysEz7vQUm2t75&#10;QO3R5yKEsEtQQeF9nUjpsoIMurGtiQN3tY1BH2CTS93gPYSbSk6i6EMaLDk0FFjTpqDsdvwzCvj3&#10;Z/eFG7nf7taPWh8usT9FsVLDQbeag/DU+X/x2/2tw/zp5BNe34QT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J8vRwgAAAN0AAAAPAAAAAAAAAAAAAAAAAJgCAABkcnMvZG93&#10;bnJldi54bWxQSwUGAAAAAAQABAD1AAAAhwMAAAAA&#10;" fillcolor="#a5a5a5 [2092]"/>
                      <v:rect id="Rectangle 193" o:spid="_x0000_s1028" style="position:absolute;left:662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Hn8YA&#10;AADdAAAADwAAAGRycy9kb3ducmV2LnhtbESP3WrCQBCF7wu+wzKCN6VuKq1I6ioiFb0o4k8fYMhO&#10;k2B2NuxuNPr0nYtC72Y4Z875Zr7sXaOuFGLt2cDrOANFXHhbc2ng+7x5mYGKCdli45kM3CnCcjF4&#10;mmNu/Y2PdD2lUkkIxxwNVCm1udaxqMhhHPuWWLQfHxwmWUOpbcCbhLtGT7Jsqh3WLA0VtrSuqLic&#10;Omdga+m52z94230xXjaHsG/fP8mY0bBffYBK1Kd/89/1zgr+20Rw5Rs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AHn8YAAADdAAAADwAAAAAAAAAAAAAAAACYAgAAZHJz&#10;L2Rvd25yZXYueG1sUEsFBgAAAAAEAAQA9QAAAIsDAAAAAA==&#10;"/>
                      <v:rect id="Rectangle 194" o:spid="_x0000_s1029" style="position:absolute;left:8193;top:2182;width:143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yiBMMA&#10;AADdAAAADwAAAGRycy9kb3ducmV2LnhtbERP22rCQBB9L/gPywh9KbqpVNE0qxRR7EMRbx8wZKdJ&#10;SHY27G407dd3C4JvczjXyVa9acSVnK8sK3gdJyCIc6srLhRcztvRHIQPyBoby6TghzysloOnDFNt&#10;b3yk6ykUIoawT1FBGUKbSunzkgz6sW2JI/dtncEQoSukdniL4aaRkySZSYMVx4YSW1qXlNenzijY&#10;aXrp9r+8674Y6+3B7dvphpR6HvYf7yAC9eEhvrs/dZz/NlnA/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lyiBMMAAADdAAAADwAAAAAAAAAAAAAAAACYAgAAZHJzL2Rv&#10;d25yZXYueG1sUEsFBgAAAAAEAAQA9QAAAIgDAAAAAA==&#10;"/>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2304" behindDoc="0" locked="0" layoutInCell="1" allowOverlap="1">
                      <wp:simplePos x="0" y="0"/>
                      <wp:positionH relativeFrom="column">
                        <wp:posOffset>-45720</wp:posOffset>
                      </wp:positionH>
                      <wp:positionV relativeFrom="paragraph">
                        <wp:posOffset>502920</wp:posOffset>
                      </wp:positionV>
                      <wp:extent cx="274320" cy="182880"/>
                      <wp:effectExtent l="0" t="0" r="11430" b="26670"/>
                      <wp:wrapNone/>
                      <wp:docPr id="4794" name="Group 47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795" name="Group 1056"/>
                              <wpg:cNvGrpSpPr>
                                <a:grpSpLocks/>
                              </wpg:cNvGrpSpPr>
                              <wpg:grpSpPr bwMode="auto">
                                <a:xfrm>
                                  <a:off x="4401" y="2420"/>
                                  <a:ext cx="288" cy="144"/>
                                  <a:chOff x="4468" y="2342"/>
                                  <a:chExt cx="288" cy="144"/>
                                </a:xfrm>
                              </wpg:grpSpPr>
                              <wps:wsp>
                                <wps:cNvPr id="4796" name="Rectangle 105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7" name="Rectangle 105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8" name="Rectangle 105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9" name="Rectangle 106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0" name="Rectangle 106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1" name="Rectangle 106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2" name="Rectangle 106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3" name="Rectangle 106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04" name="Group 1065"/>
                              <wpg:cNvGrpSpPr>
                                <a:grpSpLocks/>
                              </wpg:cNvGrpSpPr>
                              <wpg:grpSpPr bwMode="auto">
                                <a:xfrm>
                                  <a:off x="4401" y="2276"/>
                                  <a:ext cx="288" cy="144"/>
                                  <a:chOff x="4468" y="2342"/>
                                  <a:chExt cx="288" cy="144"/>
                                </a:xfrm>
                              </wpg:grpSpPr>
                              <wps:wsp>
                                <wps:cNvPr id="4805" name="Rectangle 10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6" name="Rectangle 10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7" name="Rectangle 10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8" name="Rectangle 10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09" name="Rectangle 10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0" name="Rectangle 10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1" name="Rectangle 10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2" name="Rectangle 10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813" name="Group 1074"/>
                              <wpg:cNvGrpSpPr>
                                <a:grpSpLocks/>
                              </wpg:cNvGrpSpPr>
                              <wpg:grpSpPr bwMode="auto">
                                <a:xfrm rot="5400000">
                                  <a:off x="4617" y="2348"/>
                                  <a:ext cx="288" cy="144"/>
                                  <a:chOff x="4468" y="2342"/>
                                  <a:chExt cx="288" cy="144"/>
                                </a:xfrm>
                              </wpg:grpSpPr>
                              <wps:wsp>
                                <wps:cNvPr id="4814" name="Rectangle 10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5" name="Rectangle 10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6" name="Rectangle 10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7" name="Rectangle 10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8" name="Rectangle 10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19" name="Rectangle 10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0" name="Rectangle 10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21" name="Rectangle 10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94" o:spid="_x0000_s1026" style="position:absolute;margin-left:-3.6pt;margin-top:39.6pt;width:21.6pt;height:14.4pt;z-index:25168230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">
                      <v:group id="Group 105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MVKscAAADdAAAADwAAAGRycy9kb3ducmV2LnhtbESPQWvCQBSE7wX/w/KE&#10;3uomWq1GVxHR0oMIVaH09sg+k2D2bchuk/jvXUHocZiZb5jFqjOlaKh2hWUF8SACQZxaXXCm4Hza&#10;vU1BOI+ssbRMCm7kYLXsvSww0bblb2qOPhMBwi5BBbn3VSKlS3My6Aa2Ig7exdYGfZB1JnWNbYCb&#10;Ug6jaCINFhwWcqxok1N6Pf4ZBZ8ttutRvG3218vm9nsaH372MSn12u/WcxCeOv8ffra/tIL3j9kY&#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PMVKscAAADd&#10;AAAADwAAAAAAAAAAAAAAAACqAgAAZHJzL2Rvd25yZXYueG1sUEsFBgAAAAAEAAQA+gAAAJ4DAAAA&#10;AA==&#10;">
                        <v:rect id="Rectangle 105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aTXMUA&#10;AADdAAAADwAAAGRycy9kb3ducmV2LnhtbESPQWsCMRSE7wX/Q3iCt5qtWLVbo6xSwZOgLdjeHpvX&#10;ZHHzsmyiu/33jVDocZiZb5jlune1uFEbKs8KnsYZCOLS64qNgo/33eMCRIjIGmvPpOCHAqxXg4cl&#10;5tp3fKTbKRqRIBxyVGBjbHIpQ2nJYRj7hjh53751GJNsjdQtdgnuajnJspl0WHFasNjQ1lJ5OV2d&#10;grfm61A8myCLc7SfF7/pdvZglBoN++IVRKQ+/of/2nutYDp/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FpNcxQAAAN0AAAAPAAAAAAAAAAAAAAAAAJgCAABkcnMv&#10;ZG93bnJldi54bWxQSwUGAAAAAAQABAD1AAAAigMAAAAA&#10;" filled="f"/>
                        <v:rect id="Rectangle 105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2x8UA&#10;AADdAAAADwAAAGRycy9kb3ducmV2LnhtbESPQWsCMRSE7wX/Q3iCt5qt2Gq3RlmlgidBW7C9PTav&#10;yeLmZdlEd/vvG6HgcZiZb5jFqne1uFIbKs8KnsYZCOLS64qNgs+P7eMcRIjIGmvPpOCXAqyWg4cF&#10;5tp3fKDrMRqRIBxyVGBjbHIpQ2nJYRj7hjh5P751GJNsjdQtdgnuajnJshfpsOK0YLGhjaXyfLw4&#10;Be/N9754NkEWp2i/zn7dbe3eKDUa9sUbiEh9vIf/2zutYDp7nc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WjbHxQAAAN0AAAAPAAAAAAAAAAAAAAAAAJgCAABkcnMv&#10;ZG93bnJldi54bWxQSwUGAAAAAAQABAD1AAAAigMAAAAA&#10;" filled="f"/>
                        <v:rect id="Rectangle 105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WitcMA&#10;AADdAAAADwAAAGRycy9kb3ducmV2LnhtbERPz2vCMBS+C/4P4QneNJ1sbqtGqWOCJ2HdYPP2aN6S&#10;YvNSmmi7/345CB4/vt/r7eAacaUu1J4VPMwzEMSV1zUbBV+f+9kLiBCRNTaeScEfBdhuxqM15tr3&#10;/EHXMhqRQjjkqMDG2OZShsqSwzD3LXHifn3nMCbYGak77FO4a+Qiy5bSYc2pwWJLb5aqc3lxCt7b&#10;07F4MkEW39H+nP2u39ujUWo6GYoViEhDvItv7oNW8Pj8m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cWitcMAAADdAAAADwAAAAAAAAAAAAAAAACYAgAAZHJzL2Rv&#10;d25yZXYueG1sUEsFBgAAAAAEAAQA9QAAAIgDAAAAAA==&#10;" filled="f"/>
                        <v:rect id="Rectangle 106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kHLsUA&#10;AADdAAAADwAAAGRycy9kb3ducmV2LnhtbESPT2sCMRTE7wW/Q3iF3jRb6R9djbJKhZ6EqqDeHptn&#10;srh5WTapu/32TUHocZiZ3zDzZe9qcaM2VJ4VPI8yEMSl1xUbBYf9ZjgBESKyxtozKfihAMvF4GGO&#10;ufYdf9FtF41IEA45KrAxNrmUobTkMIx8Q5y8i28dxiRbI3WLXYK7Wo6z7E06rDgtWGxobam87r6d&#10;go/mvC1eTZDFMdrT1a+6jd0apZ4e+2IGIlIf/8P39qdW8PI+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QcuxQAAAN0AAAAPAAAAAAAAAAAAAAAAAJgCAABkcnMv&#10;ZG93bnJldi54bWxQSwUGAAAAAAQABAD1AAAAigMAAAAA&#10;" filled="f"/>
                        <v:rect id="Rectangle 106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2vYsIA&#10;AADdAAAADwAAAGRycy9kb3ducmV2LnhtbERPz2vCMBS+C/4P4QneNFXckM5YqqywkzAV3G6P5i0p&#10;Ni+lyWz33y+HwY4f3+9dMbpWPKgPjWcFq2UGgrj2umGj4HqpFlsQISJrbD2Tgh8KUOynkx3m2g/8&#10;To9zNCKFcMhRgY2xy6UMtSWHYek74sR9+d5hTLA3Uvc4pHDXynWWPUuHDacGix0dLdX387dT8Np9&#10;nsonE2R5i/bj7g9DZU9GqflsLF9ARBrjv/jP/aYVbLZZ2p/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Da9iwgAAAN0AAAAPAAAAAAAAAAAAAAAAAJgCAABkcnMvZG93&#10;bnJldi54bWxQSwUGAAAAAAQABAD1AAAAhwMAAAAA&#10;" filled="f"/>
                        <v:rect id="Rectangle 106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K+cQA&#10;AADdAAAADwAAAGRycy9kb3ducmV2LnhtbESPQWsCMRSE7wX/Q3iCt5q12CKrUVap4EmoCurtsXkm&#10;i5uXZRPd7b9vCoUeh5n5hlmseleLJ7Wh8qxgMs5AEJdeV2wUnI7b1xmIEJE11p5JwTcFWC0HLwvM&#10;te/4i56HaESCcMhRgY2xyaUMpSWHYewb4uTdfOswJtkaqVvsEtzV8i3LPqTDitOCxYY2lsr74eEU&#10;fDbXffFugizO0V7uft1t7d4oNRr2xRxEpD7+h//aO61gOss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BCvnEAAAA3QAAAA8AAAAAAAAAAAAAAAAAmAIAAGRycy9k&#10;b3ducmV2LnhtbFBLBQYAAAAABAAEAPUAAACJAwAAAAA=&#10;" filled="f"/>
                        <v:rect id="Rectangle 106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OUjsQA&#10;AADdAAAADwAAAGRycy9kb3ducmV2LnhtbESPQWsCMRSE74L/IbyCN81WWpHVKKsoeBLUQtvbY/NM&#10;FjcvyyZ1t/++KQgeh5n5hlmue1eLO7Wh8qzgdZKBIC69rtgo+Ljsx3MQISJrrD2Tgl8KsF4NB0vM&#10;te/4RPdzNCJBOOSowMbY5FKG0pLDMPENcfKuvnUYk2yN1C12Ce5qOc2ymXRYcVqw2NDWUnk7/zgF&#10;u+b7WLybIIvPaL9uftPt7dEoNXrpiwWISH18hh/tg1bwNs+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TlI7EAAAA3QAAAA8AAAAAAAAAAAAAAAAAmAIAAGRycy9k&#10;b3ducmV2LnhtbFBLBQYAAAAABAAEAPUAAACJAwAAAAA=&#10;" filled="f"/>
                        <v:rect id="Rectangle 106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8xFcUA&#10;AADdAAAADwAAAGRycy9kb3ducmV2LnhtbESPQWsCMRSE7wX/Q3hCb92sVotsjbJKhZ4EbaF6e2xe&#10;k8XNy7JJ3e2/N4WCx2FmvmGW68E14kpdqD0rmGQ5COLK65qNgs+P3dMCRIjIGhvPpOCXAqxXo4cl&#10;Ftr3fKDrMRqRIBwKVGBjbAspQ2XJYch8S5y8b985jEl2RuoO+wR3jZzm+Yt0WHNasNjS1lJ1Of44&#10;BW/teV/OTZDlV7Sni9/0O7s3Sj2Oh/IVRKQh3sP/7XetYLbI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3zEVxQAAAN0AAAAPAAAAAAAAAAAAAAAAAJgCAABkcnMv&#10;ZG93bnJldi54bWxQSwUGAAAAAAQABAD1AAAAigMAAAAA&#10;" filled="f"/>
                      </v:group>
                      <v:group id="Group 106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tAbFgxgAAAN0A&#10;AAAPAAAAAAAAAAAAAAAAAKoCAABkcnMvZG93bnJldi54bWxQSwUGAAAAAAQABAD6AAAAnQMAAAAA&#10;">
                        <v:rect id="Rectangle 106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oM+sQA&#10;AADdAAAADwAAAGRycy9kb3ducmV2LnhtbESPQWsCMRSE7wX/Q3iCt5q1aJHVKGtR6EmoCurtsXkm&#10;i5uXZRPd7b9vCoUeh5n5hlmue1eLJ7Wh8qxgMs5AEJdeV2wUnI671zmIEJE11p5JwTcFWK8GL0vM&#10;te/4i56HaESCcMhRgY2xyaUMpSWHYewb4uTdfOswJtkaqVvsEtzV8i3L3qXDitOCxYY+LJX3w8Mp&#10;2DbXfTEz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6DPrEAAAA3QAAAA8AAAAAAAAAAAAAAAAAmAIAAGRycy9k&#10;b3ducmV2LnhtbFBLBQYAAAAABAAEAPUAAACJAwAAAAA=&#10;" filled="f"/>
                        <v:rect id="Rectangle 106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iSjcQA&#10;AADdAAAADwAAAGRycy9kb3ducmV2LnhtbESPQWsCMRSE7wX/Q3iCt5q1WJHVKGtR6EmoCurtsXkm&#10;i5uXZRPd7b9vCoUeh5n5hlmue1eLJ7Wh8qxgMs5AEJdeV2wUnI671zmIEJE11p5JwTcFWK8GL0vM&#10;te/4i56HaESCcMhRgY2xyaUMpSWHYewb4uTdfOswJtkaqVvsEtzV8i3LZtJhxWnBYkMflsr74eEU&#10;bJvrvng3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oko3EAAAA3QAAAA8AAAAAAAAAAAAAAAAAmAIAAGRycy9k&#10;b3ducmV2LnhtbFBLBQYAAAAABAAEAPUAAACJAwAAAAA=&#10;" filled="f"/>
                        <v:rect id="Rectangle 106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3FsUA&#10;AADdAAAADwAAAGRycy9kb3ducmV2LnhtbESPQWsCMRSE7wX/Q3hCb92sUq1sjbJKhZ4EbaF6e2xe&#10;k8XNy7JJ3e2/N4WCx2FmvmGW68E14kpdqD0rmGQ5COLK65qNgs+P3dMCRIjIGhvPpOCXAqxXo4cl&#10;Ftr3fKDrMRqRIBwKVGBjbAspQ2XJYch8S5y8b985jEl2RuoO+wR3jZzm+Vw6rDktWGxpa6m6HH+c&#10;grf2vC9nJsjyK9rTxW/6nd0bpR7HQ/kKItIQ7+H/9rtW8LzIX+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5DcWxQAAAN0AAAAPAAAAAAAAAAAAAAAAAJgCAABkcnMv&#10;ZG93bnJldi54bWxQSwUGAAAAAAQABAD1AAAAigMAAAAA&#10;" filled="f"/>
                        <v:rect id="Rectangle 106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ujZMIA&#10;AADdAAAADwAAAGRycy9kb3ducmV2LnhtbERPz2vCMBS+C/4P4QneNFXckM5YqqywkzAV3G6P5i0p&#10;Ni+lyWz33y+HwY4f3+9dMbpWPKgPjWcFq2UGgrj2umGj4HqpFlsQISJrbD2Tgh8KUOynkx3m2g/8&#10;To9zNCKFcMhRgY2xy6UMtSWHYek74sR9+d5hTLA3Uvc4pHDXynWWPUuHDacGix0dLdX387dT8Np9&#10;nsonE2R5i/bj7g9DZU9GqflsLF9ARBrjv/jP/aYVbLZZ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6NkwgAAAN0AAAAPAAAAAAAAAAAAAAAAAJgCAABkcnMvZG93&#10;bnJldi54bWxQSwUGAAAAAAQABAD1AAAAhwMAAAAA&#10;" filled="f"/>
                        <v:rect id="Rectangle 107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cG/8UA&#10;AADdAAAADwAAAGRycy9kb3ducmV2LnhtbESPQWsCMRSE74L/ITzBm2YtttitUdZSwZNQW6jeHpvX&#10;ZHHzsmxSd/33jSB4HGbmG2a57l0tLtSGyrOC2TQDQVx6XbFR8P21nSxAhIissfZMCq4UYL0aDpaY&#10;a9/xJ10O0YgE4ZCjAhtjk0sZSksOw9Q3xMn79a3DmGRrpG6xS3BXy6cse5EOK04LFht6t1SeD39O&#10;wUdz2hfPJsjiJ9rj2W+6rd0bpcajvngDEamPj/C9vdMK5ovs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Nwb/xQAAAN0AAAAPAAAAAAAAAAAAAAAAAJgCAABkcnMv&#10;ZG93bnJldi54bWxQSwUGAAAAAAQABAD1AAAAigMAAAAA&#10;" filled="f"/>
                        <v:rect id="Rectangle 107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Q5v8IA&#10;AADdAAAADwAAAGRycy9kb3ducmV2LnhtbERPz2vCMBS+C/sfwhvspmllinTG0skET4JusO32aN6S&#10;YvNSmszW/94cBI8f3+91ObpWXKgPjWcF+SwDQVx73bBR8PW5m65AhIissfVMCq4UoNw8TdZYaD/w&#10;kS6naEQK4VCgAhtjV0gZaksOw8x3xIn7873DmGBvpO5xSOGulfMsW0qHDacGix1tLdXn079T8NH9&#10;HqqFCbL6jvbn7N+HnT0YpV6ex+oNRKQxPsR3914reF3laX9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1Dm/wgAAAN0AAAAPAAAAAAAAAAAAAAAAAJgCAABkcnMvZG93&#10;bnJldi54bWxQSwUGAAAAAAQABAD1AAAAhwMAAAAA&#10;" filled="f"/>
                        <v:rect id="Rectangle 107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icJMUA&#10;AADdAAAADwAAAGRycy9kb3ducmV2LnhtbESPQWsCMRSE70L/Q3gFb5rdUkW2RtmWCp6EqmB7e2xe&#10;k8XNy7JJ3fXfG6HgcZiZb5jlenCNuFAXas8K8mkGgrjyumaj4HjYTBYgQkTW2HgmBVcKsF49jZZY&#10;aN/zF1320YgE4VCgAhtjW0gZKksOw9S3xMn79Z3DmGRnpO6wT3DXyJcsm0uHNacFiy19WKrO+z+n&#10;4LP92ZUzE2R5ivb77N/7jd0ZpcbPQ/kGItIQH+H/9lYreF3k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mJwkxQAAAN0AAAAPAAAAAAAAAAAAAAAAAJgCAABkcnMv&#10;ZG93bnJldi54bWxQSwUGAAAAAAQABAD1AAAAigMAAAAA&#10;" filled="f"/>
                        <v:rect id="Rectangle 107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CU8UA&#10;AADdAAAADwAAAGRycy9kb3ducmV2LnhtbESPT2sCMRTE7wW/Q3iF3mpWqUVWo6yi0JPgH1Bvj81r&#10;srh5WTapu/32jSD0OMzMb5j5sne1uFMbKs8KRsMMBHHpdcVGwem4fZ+CCBFZY+2ZFPxSgOVi8DLH&#10;XPuO93Q/RCMShEOOCmyMTS5lKC05DEPfECfv27cOY5KtkbrFLsFdLcdZ9ikdVpwWLDa0tlTeDj9O&#10;waa57oqJCbI4R3u5+VW3tTuj1NtrX8xAROrjf/jZ/tIKPqa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SgJTxQAAAN0AAAAPAAAAAAAAAAAAAAAAAJgCAABkcnMv&#10;ZG93bnJldi54bWxQSwUGAAAAAAQABAD1AAAAigMAAAAA&#10;" filled="f"/>
                      </v:group>
                      <v:group id="Group 107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5jYNxgAAAN0A&#10;AAAPAAAAAAAAAAAAAAAAAKoCAABkcnMvZG93bnJldi54bWxQSwUGAAAAAAQABAD6AAAAnQMAAAAA&#10;">
                        <v:rect id="Rectangle 107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vMUA&#10;AADdAAAADwAAAGRycy9kb3ducmV2LnhtbESPT2sCMRTE74LfIbyCN81arMhqlLVU8CT4B1pvj81r&#10;srh5WTapu/32TUHwOMzMb5jVpne1uFMbKs8KppMMBHHpdcVGweW8Gy9AhIissfZMCn4pwGY9HKww&#10;177jI91P0YgE4ZCjAhtjk0sZSksOw8Q3xMn79q3DmGRrpG6xS3BXy9csm0uHFacFiw29Wypvpx+n&#10;4KO5Hoo3E2TxGe3XzW+7nT0YpUYvfbEEEamPz/CjvdcKZ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7z+8xQAAAN0AAAAPAAAAAAAAAAAAAAAAAJgCAABkcnMv&#10;ZG93bnJldi54bWxQSwUGAAAAAAQABAD1AAAAigMAAAAA&#10;" filled="f"/>
                        <v:rect id="Rectangle 107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OaJ8QA&#10;AADdAAAADwAAAGRycy9kb3ducmV2LnhtbESPQWsCMRSE7wX/Q3iCt5pVtMhqlFUq9CRoC+rtsXkm&#10;i5uXZZO623/fFIQeh5n5hllteleLB7Wh8qxgMs5AEJdeV2wUfH3uXxcgQkTWWHsmBT8UYLMevKww&#10;177jIz1O0YgE4ZCjAhtjk0sZSksOw9g3xMm7+dZhTLI1UrfYJbir5TTL3qTDitOCxYZ2lsr76dsp&#10;eG+uh2JugizO0V7uftvt7cEoNRr2xRJEpD7+h5/tD61gtp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jmifEAAAA3QAAAA8AAAAAAAAAAAAAAAAAmAIAAGRycy9k&#10;b3ducmV2LnhtbFBLBQYAAAAABAAEAPUAAACJAwAAAAA=&#10;" filled="f"/>
                        <v:rect id="Rectangle 107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EEUMQA&#10;AADdAAAADwAAAGRycy9kb3ducmV2LnhtbESPQWsCMRSE7wX/Q3iCt5q1WJHVKGup0JOgLai3x+aZ&#10;LG5elk3qbv99Iwgeh5n5hlmue1eLG7Wh8qxgMs5AEJdeV2wU/HxvX+cgQkTWWHsmBX8UYL0avCwx&#10;177jPd0O0YgE4ZCjAhtjk0sZSksOw9g3xMm7+NZhTLI1UrfYJbir5VuWzaTDitOCxYY+LJXXw69T&#10;8Nmcd8W7CbI4Rnu6+k23tTuj1GjYFwsQkfr4DD/aX1rBdD6Z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xBFDEAAAA3QAAAA8AAAAAAAAAAAAAAAAAmAIAAGRycy9k&#10;b3ducmV2LnhtbFBLBQYAAAAABAAEAPUAAACJAwAAAAA=&#10;" filled="f"/>
                        <v:rect id="Rectangle 107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2hy8UA&#10;AADdAAAADwAAAGRycy9kb3ducmV2LnhtbESPQWsCMRSE70L/Q3gFb5q12FZWo2yLgiehWmi9PTav&#10;yeLmZdlEd/33jSB4HGbmG2ax6l0tLtSGyrOCyTgDQVx6XbFR8H3YjGYgQkTWWHsmBVcKsFo+DRaY&#10;a9/xF1320YgE4ZCjAhtjk0sZSksOw9g3xMn7863DmGRrpG6xS3BXy5cse5MOK04LFhv6tFSe9men&#10;YN0cd8WrCbL4ifb35D+6jd0ZpYbPfTEHEamPj/C9vdUKprPJO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PaHLxQAAAN0AAAAPAAAAAAAAAAAAAAAAAJgCAABkcnMv&#10;ZG93bnJldi54bWxQSwUGAAAAAAQABAD1AAAAigMAAAAA&#10;" filled="f"/>
                        <v:rect id="Rectangle 107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I1ucIA&#10;AADdAAAADwAAAGRycy9kb3ducmV2LnhtbERPz2vCMBS+C/sfwhvspmllinTG0skET4JusO32aN6S&#10;YvNSmszW/94cBI8f3+91ObpWXKgPjWcF+SwDQVx73bBR8PW5m65AhIissfVMCq4UoNw8TdZYaD/w&#10;kS6naEQK4VCgAhtjV0gZaksOw8x3xIn7873DmGBvpO5xSOGulfMsW0qHDacGix1tLdXn079T8NH9&#10;HqqFCbL6jvbn7N+HnT0YpV6ex+oNRKQxPsR3914reF3l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ojW5wgAAAN0AAAAPAAAAAAAAAAAAAAAAAJgCAABkcnMvZG93&#10;bnJldi54bWxQSwUGAAAAAAQABAD1AAAAhwMAAAAA&#10;" filled="f"/>
                        <v:rect id="Rectangle 108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6QIsUA&#10;AADdAAAADwAAAGRycy9kb3ducmV2LnhtbESPQWsCMRSE70L/Q3gFb5q12KJbo2yLgiehWqi9PTav&#10;yeLmZdlEd/33jSB4HGbmG2ax6l0tLtSGyrOCyTgDQVx6XbFR8H3YjGYgQkTWWHsmBVcKsFo+DRaY&#10;a9/xF1320YgE4ZCjAhtjk0sZSksOw9g3xMn7863DmGRrpG6xS3BXy5cse5MOK04LFhv6tFSe9men&#10;YN387opXE2TxE+3x5D+6jd0ZpYbPffEOIlIfH+F7e6sVTGeT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7pAixQAAAN0AAAAPAAAAAAAAAAAAAAAAAJgCAABkcnMv&#10;ZG93bnJldi54bWxQSwUGAAAAAAQABAD1AAAAigMAAAAA&#10;" filled="f"/>
                        <v:rect id="Rectangle 108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jzAsIA&#10;AADdAAAADwAAAGRycy9kb3ducmV2LnhtbERPW2vCMBR+F/YfwhnsTdPJlNIZpRsKPgleYNvboTlL&#10;is1JaaKt/948CD5+fPfFanCNuFIXas8K3icZCOLK65qNgtNxM85BhIissfFMCm4UYLV8GS2w0L7n&#10;PV0P0YgUwqFABTbGtpAyVJYcholviRP37zuHMcHOSN1hn8JdI6dZNpcOa04NFlv6tlSdDxenYN3+&#10;7cqZCbL8ifb37L/6jd0Zpd5eh/ITRKQhPsUP91Yr+Mi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uPMCwgAAAN0AAAAPAAAAAAAAAAAAAAAAAJgCAABkcnMvZG93&#10;bnJldi54bWxQSwUGAAAAAAQABAD1AAAAhwMAAAAA&#10;" filled="f"/>
                        <v:rect id="Rectangle 108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RWmcUA&#10;AADdAAAADwAAAGRycy9kb3ducmV2LnhtbESPT2sCMRTE7wW/Q3iF3mpWqUVWo6yi0JPgH1Bvj81r&#10;srh5WTapu/32jSD0OMzMb5j5sne1uFMbKs8KRsMMBHHpdcVGwem4fZ+CCBFZY+2ZFPxSgOVi8DLH&#10;XPuO93Q/RCMShEOOCmyMTS5lKC05DEPfECfv27cOY5KtkbrFLsFdLcdZ9ikdVpwWLDa0tlTeDj9O&#10;waa57oqJCbI4R3u5+VW3tTuj1NtrX8xAROrjf/jZ/tIKPqbjE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9FaZ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1124585" cy="1124585"/>
                      <wp:effectExtent l="8890" t="10160" r="9525" b="8255"/>
                      <wp:docPr id="1410" name="Group 47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4585" cy="1124585"/>
                                <a:chOff x="10142" y="1567"/>
                                <a:chExt cx="1771" cy="1771"/>
                              </a:xfrm>
                            </wpg:grpSpPr>
                            <wps:wsp>
                              <wps:cNvPr id="1411" name="Oval 189"/>
                              <wps:cNvSpPr>
                                <a:spLocks noChangeArrowheads="1"/>
                              </wps:cNvSpPr>
                              <wps:spPr bwMode="auto">
                                <a:xfrm>
                                  <a:off x="10142" y="1567"/>
                                  <a:ext cx="1771" cy="177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425" name="Oval 190"/>
                              <wps:cNvSpPr>
                                <a:spLocks noChangeArrowheads="1"/>
                              </wps:cNvSpPr>
                              <wps:spPr bwMode="auto">
                                <a:xfrm>
                                  <a:off x="10384" y="1812"/>
                                  <a:ext cx="1296" cy="1296"/>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791" o:spid="_x0000_s1026" style="width:88.55pt;height:88.55pt;mso-position-horizontal-relative:char;mso-position-vertical-relative:line" coordorigin="10142,1567" coordsize="1771,1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">
                      <v:oval id="Oval 189" o:spid="_x0000_s1027" style="position:absolute;left:10142;top:1567;width:1771;height:17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ADMMAA&#10;AADdAAAADwAAAGRycy9kb3ducmV2LnhtbERPTYvCMBC9C/sfwix407RVlqUaRQRhj1oXz0My2xab&#10;SWlibffXG0HwNo/3OevtYBvRU+drxwrSeQKCWDtTc6ng93yYfYPwAdlg45gUjORhu/mYrDE37s4n&#10;6otQihjCPkcFVQhtLqXXFVn0c9cSR+7PdRZDhF0pTYf3GG4bmSXJl7RYc2yosKV9Rfpa3KyCy78u&#10;Rh777MBnfWx7v8iWV1Zq+jnsViACDeEtfrl/TJy/TFN4fhNPkJsH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QADMMAAAADdAAAADwAAAAAAAAAAAAAAAACYAgAAZHJzL2Rvd25y&#10;ZXYueG1sUEsFBgAAAAAEAAQA9QAAAIUDAAAAAA==&#10;" fillcolor="#d8d8d8 [2732]">
                        <v:stroke dashstyle="longDash"/>
                      </v:oval>
                      <v:oval id="Oval 190" o:spid="_x0000_s1028" style="position:absolute;left:10384;top:1812;width:1296;height:1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X0LsQA&#10;AADdAAAADwAAAGRycy9kb3ducmV2LnhtbERPTWvCQBC9F/wPywheim4itpXUVUpBUCilsV68Ddlp&#10;EszOht1R03/fLRR6m8f7nNVmcJ26UoitZwP5LANFXHnbcm3g+LmdLkFFQbbYeSYD3xRhsx7drbCw&#10;/sYlXQ9SqxTCsUADjUhfaB2rhhzGme+JE/flg0NJMNTaBrylcNfpeZY9aoctp4YGe3ptqDofLs7A&#10;k1ykfD+93efBfiyqbb4v8bw3ZjIeXp5BCQ3yL/5z72yav5g/wO836QS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V9C7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9.02 mm</w:t>
            </w:r>
          </w:p>
          <w:p w:rsidR="007A6D65" w:rsidRPr="004731F3" w:rsidRDefault="007A6D65" w:rsidP="007A6D65">
            <w:pPr>
              <w:pStyle w:val="NoSpacing"/>
              <w:jc w:val="center"/>
              <w:rPr>
                <w:sz w:val="14"/>
              </w:rPr>
            </w:pPr>
            <w:r w:rsidRPr="004731F3">
              <w:rPr>
                <w:sz w:val="14"/>
              </w:rPr>
              <w:t>Wall Thickness = 1.66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60128" behindDoc="0" locked="0" layoutInCell="1" allowOverlap="1">
                      <wp:simplePos x="0" y="0"/>
                      <wp:positionH relativeFrom="column">
                        <wp:posOffset>-32385</wp:posOffset>
                      </wp:positionH>
                      <wp:positionV relativeFrom="paragraph">
                        <wp:posOffset>727075</wp:posOffset>
                      </wp:positionV>
                      <wp:extent cx="229235" cy="218440"/>
                      <wp:effectExtent l="0" t="0" r="18415" b="10160"/>
                      <wp:wrapNone/>
                      <wp:docPr id="4770" name="Group 47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041" y="12452"/>
                                <a:chExt cx="361" cy="344"/>
                              </a:xfrm>
                            </wpg:grpSpPr>
                            <wps:wsp>
                              <wps:cNvPr id="4771" name="Rectangle 3018"/>
                              <wps:cNvSpPr>
                                <a:spLocks noChangeArrowheads="1"/>
                              </wps:cNvSpPr>
                              <wps:spPr bwMode="auto">
                                <a:xfrm rot="-5400000">
                                  <a:off x="9107"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2" name="Rectangle 3019"/>
                              <wps:cNvSpPr>
                                <a:spLocks noChangeArrowheads="1"/>
                              </wps:cNvSpPr>
                              <wps:spPr bwMode="auto">
                                <a:xfrm rot="-5400000">
                                  <a:off x="9107"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3" name="Rectangle 3020"/>
                              <wps:cNvSpPr>
                                <a:spLocks noChangeArrowheads="1"/>
                              </wps:cNvSpPr>
                              <wps:spPr bwMode="auto">
                                <a:xfrm rot="-5400000">
                                  <a:off x="9107"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4" name="Rectangle 3021"/>
                              <wps:cNvSpPr>
                                <a:spLocks noChangeArrowheads="1"/>
                              </wps:cNvSpPr>
                              <wps:spPr bwMode="auto">
                                <a:xfrm rot="-5400000">
                                  <a:off x="9107"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5" name="Rectangle 3022"/>
                              <wps:cNvSpPr>
                                <a:spLocks noChangeArrowheads="1"/>
                              </wps:cNvSpPr>
                              <wps:spPr bwMode="auto">
                                <a:xfrm rot="-5400000">
                                  <a:off x="9179"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6" name="Rectangle 3023"/>
                              <wps:cNvSpPr>
                                <a:spLocks noChangeArrowheads="1"/>
                              </wps:cNvSpPr>
                              <wps:spPr bwMode="auto">
                                <a:xfrm rot="-5400000">
                                  <a:off x="9179"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7" name="Rectangle 3024"/>
                              <wps:cNvSpPr>
                                <a:spLocks noChangeArrowheads="1"/>
                              </wps:cNvSpPr>
                              <wps:spPr bwMode="auto">
                                <a:xfrm rot="-5400000">
                                  <a:off x="9179"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8" name="Rectangle 3025"/>
                              <wps:cNvSpPr>
                                <a:spLocks noChangeArrowheads="1"/>
                              </wps:cNvSpPr>
                              <wps:spPr bwMode="auto">
                                <a:xfrm rot="-5400000">
                                  <a:off x="9179"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79" name="Rectangle 3026"/>
                              <wps:cNvSpPr>
                                <a:spLocks noChangeArrowheads="1"/>
                              </wps:cNvSpPr>
                              <wps:spPr bwMode="auto">
                                <a:xfrm rot="-5400000">
                                  <a:off x="9034"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0" name="Rectangle 3027"/>
                              <wps:cNvSpPr>
                                <a:spLocks noChangeArrowheads="1"/>
                              </wps:cNvSpPr>
                              <wps:spPr bwMode="auto">
                                <a:xfrm rot="-5400000">
                                  <a:off x="9034"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1" name="Rectangle 3028"/>
                              <wps:cNvSpPr>
                                <a:spLocks noChangeArrowheads="1"/>
                              </wps:cNvSpPr>
                              <wps:spPr bwMode="auto">
                                <a:xfrm rot="-5400000">
                                  <a:off x="9034"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2" name="Rectangle 3029"/>
                              <wps:cNvSpPr>
                                <a:spLocks noChangeArrowheads="1"/>
                              </wps:cNvSpPr>
                              <wps:spPr bwMode="auto">
                                <a:xfrm rot="-5400000">
                                  <a:off x="9034"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3" name="Rectangle 3030"/>
                              <wps:cNvSpPr>
                                <a:spLocks noChangeArrowheads="1"/>
                              </wps:cNvSpPr>
                              <wps:spPr bwMode="auto">
                                <a:xfrm rot="-5400000">
                                  <a:off x="9251"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4" name="Rectangle 3031"/>
                              <wps:cNvSpPr>
                                <a:spLocks noChangeArrowheads="1"/>
                              </wps:cNvSpPr>
                              <wps:spPr bwMode="auto">
                                <a:xfrm rot="-5400000">
                                  <a:off x="9251"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5" name="Rectangle 3032"/>
                              <wps:cNvSpPr>
                                <a:spLocks noChangeArrowheads="1"/>
                              </wps:cNvSpPr>
                              <wps:spPr bwMode="auto">
                                <a:xfrm rot="-5400000">
                                  <a:off x="9251"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6" name="Rectangle 3033"/>
                              <wps:cNvSpPr>
                                <a:spLocks noChangeArrowheads="1"/>
                              </wps:cNvSpPr>
                              <wps:spPr bwMode="auto">
                                <a:xfrm rot="-5400000">
                                  <a:off x="9251"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7" name="Rectangle 3034"/>
                              <wps:cNvSpPr>
                                <a:spLocks noChangeArrowheads="1"/>
                              </wps:cNvSpPr>
                              <wps:spPr bwMode="auto">
                                <a:xfrm rot="-5400000">
                                  <a:off x="9323" y="127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8" name="Rectangle 3035"/>
                              <wps:cNvSpPr>
                                <a:spLocks noChangeArrowheads="1"/>
                              </wps:cNvSpPr>
                              <wps:spPr bwMode="auto">
                                <a:xfrm rot="-5400000">
                                  <a:off x="9323" y="126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89" name="Rectangle 3036"/>
                              <wps:cNvSpPr>
                                <a:spLocks noChangeArrowheads="1"/>
                              </wps:cNvSpPr>
                              <wps:spPr bwMode="auto">
                                <a:xfrm rot="-5400000">
                                  <a:off x="9323" y="125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90" name="Rectangle 3037"/>
                              <wps:cNvSpPr>
                                <a:spLocks noChangeArrowheads="1"/>
                              </wps:cNvSpPr>
                              <wps:spPr bwMode="auto">
                                <a:xfrm rot="-5400000">
                                  <a:off x="9323" y="124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70" o:spid="_x0000_s1026" style="position:absolute;margin-left:-2.55pt;margin-top:57.25pt;width:18.05pt;height:17.2pt;z-index:251760128" coordorigin="9041,12452"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">
                      <v:rect id="Rectangle 3018" o:spid="_x0000_s1027" style="position:absolute;left:9107;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kuFcgA&#10;AADdAAAADwAAAGRycy9kb3ducmV2LnhtbESPzWvCQBTE74X+D8sTepG6sRW1qauUgNCDUI0e6u2R&#10;ffnA7NuQ3ebjv+8WhB6HmfkNs9kNphYdta6yrGA+i0AQZ1ZXXCi4nPfPaxDOI2usLZOCkRzsto8P&#10;G4y17flEXeoLESDsYlRQet/EUrqsJINuZhvi4OW2NeiDbAupW+wD3NTyJYqW0mDFYaHEhpKSslv6&#10;YxR8fQ/Xg9wfFscxT5PX6Zu8EOdKPU2Gj3cQngb/H763P7WCxWo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uS4VyAAAAN0AAAAPAAAAAAAAAAAAAAAAAJgCAABk&#10;cnMvZG93bnJldi54bWxQSwUGAAAAAAQABAD1AAAAjQMAAAAA&#10;" filled="f"/>
                      <v:rect id="Rectangle 3019" o:spid="_x0000_s1028" style="position:absolute;left:9107;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uwYsgA&#10;AADdAAAADwAAAGRycy9kb3ducmV2LnhtbESPzWvCQBTE74X+D8sTepG6qRW1qauUgNCDUI0e6u2R&#10;ffnA7NuQ3ebjv+8WhB6HmfkNs9kNphYdta6yrOBlFoEgzqyuuFBwOe+f1yCcR9ZYWyYFIznYbR8f&#10;Nhhr2/OJutQXIkDYxaig9L6JpXRZSQbdzDbEwctta9AH2RZSt9gHuKnlPIqW0mDFYaHEhpKSslv6&#10;YxR8fQ/Xg9wfFscxT5PX6Zu8EOdKPU2Gj3cQngb/H763P7WCxWo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a7BiyAAAAN0AAAAPAAAAAAAAAAAAAAAAAJgCAABk&#10;cnMvZG93bnJldi54bWxQSwUGAAAAAAQABAD1AAAAjQMAAAAA&#10;" filled="f"/>
                      <v:rect id="Rectangle 3020" o:spid="_x0000_s1029" style="position:absolute;left:9107;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cV+cgA&#10;AADdAAAADwAAAGRycy9kb3ducmV2LnhtbESPS2vDMBCE74X8B7GFXkojpzF5OFFCCQR6MKR1cmhu&#10;i7V+UGtlLNV2/n0VKPQ4zMw3zHY/mkb01LnasoLZNAJBnFtdc6ngcj6+rEA4j6yxsUwKbuRgv5s8&#10;bDHRduBP6jNfigBhl6CCyvs2kdLlFRl0U9sSB6+wnUEfZFdK3eEQ4KaRr1G0kAZrDgsVtnSoKP/O&#10;foyC09d4TeUxjT9uRXaYP6/lhbhQ6ulxfNuA8DT6//Bf+10riJfLOdzfhCcgd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JxX5yAAAAN0AAAAPAAAAAAAAAAAAAAAAAJgCAABk&#10;cnMvZG93bnJldi54bWxQSwUGAAAAAAQABAD1AAAAjQMAAAAA&#10;" filled="f"/>
                      <v:rect id="Rectangle 3021" o:spid="_x0000_s1030" style="position:absolute;left:9107;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6NjccA&#10;AADdAAAADwAAAGRycy9kb3ducmV2LnhtbESPzWvCQBTE74L/w/KEXqRu2gY/0qxShEAPQjX1oLdH&#10;9uWDZt+G7Fbjf98tCB6HmfkNk24G04oL9a6xrOBlFoEgLqxuuFJw/M6elyCcR9bYWiYFN3KwWY9H&#10;KSbaXvlAl9xXIkDYJaig9r5LpHRFTQbdzHbEwSttb9AH2VdS93gNcNPK1yiaS4MNh4UaO9rWVPzk&#10;v0bB12k472S2i/e3Mt++TVfySFwq9TQZPt5BeBr8I3xvf2oF8WIRw/+b8AT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OjY3HAAAA3QAAAA8AAAAAAAAAAAAAAAAAmAIAAGRy&#10;cy9kb3ducmV2LnhtbFBLBQYAAAAABAAEAPUAAACMAwAAAAA=&#10;" filled="f"/>
                      <v:rect id="Rectangle 3022" o:spid="_x0000_s1031" style="position:absolute;left:9179;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IoFsgA&#10;AADdAAAADwAAAGRycy9kb3ducmV2LnhtbESPT2vCQBTE74LfYXlCL6VutLZpUzdBBKEHQRs92Nsj&#10;+/IHs29Ddqvx23cLBY/DzPyGWWaDacWFetdYVjCbRiCIC6sbrhQcD5unNxDOI2tsLZOCGznI0vFo&#10;iYm2V/6iS+4rESDsElRQe98lUrqiJoNuajvi4JW2N+iD7Cupe7wGuGnlPIpepcGGw0KNHa1rKs75&#10;j1GwOw3fW7nZLva3Ml8/P77LI3Gp1MNkWH2A8DT4e/i//akVLOL4Bf7ehCc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gigWyAAAAN0AAAAPAAAAAAAAAAAAAAAAAJgCAABk&#10;cnMvZG93bnJldi54bWxQSwUGAAAAAAQABAD1AAAAjQMAAAAA&#10;" filled="f"/>
                      <v:rect id="Rectangle 3023" o:spid="_x0000_s1032" style="position:absolute;left:9179;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C2YcYA&#10;AADdAAAADwAAAGRycy9kb3ducmV2LnhtbESPS4sCMRCE78L+h9ALXmTNrIqP0SiLIHgQVmc96K2Z&#10;9Dxw0hkmUcd/bxYEj0VVfUUtVq2pxI0aV1pW8N2PQBCnVpecKzj+bb6mIJxH1lhZJgUPcrBafnQW&#10;GGt75wPdEp+LAGEXo4LC+zqW0qUFGXR9WxMHL7ONQR9kk0vd4D3ATSUHUTSWBksOCwXWtC4ovSRX&#10;o+D31J53crMb7R9Zsh72ZvJInCnV/Wx/5iA8tf4dfrW3WsFoMhnD/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C2YcYAAADdAAAADwAAAAAAAAAAAAAAAACYAgAAZHJz&#10;L2Rvd25yZXYueG1sUEsFBgAAAAAEAAQA9QAAAIsDAAAAAA==&#10;" filled="f"/>
                      <v:rect id="Rectangle 3024" o:spid="_x0000_s1033" style="position:absolute;left:9179;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T+scA&#10;AADdAAAADwAAAGRycy9kb3ducmV2LnhtbESPT2vCQBTE74V+h+UVvBTdaKVpYzYiguBB0EYP7e2R&#10;ffmD2bchu2r89l2h0OMwM79h0uVgWnGl3jWWFUwnEQjiwuqGKwWn42b8AcJ5ZI2tZVJwJwfL7Pkp&#10;xUTbG3/RNfeVCBB2CSqove8SKV1Rk0E3sR1x8ErbG/RB9pXUPd4C3LRyFkXv0mDDYaHGjtY1Fef8&#10;YhTsv4efndzs5od7ma/fXj/libhUavQyrBYgPA3+P/zX3moF8ziO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cE/rHAAAA3QAAAA8AAAAAAAAAAAAAAAAAmAIAAGRy&#10;cy9kb3ducmV2LnhtbFBLBQYAAAAABAAEAPUAAACMAwAAAAA=&#10;" filled="f"/>
                      <v:rect id="Rectangle 3025" o:spid="_x0000_s1034" style="position:absolute;left:9179;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OHiMUA&#10;AADdAAAADwAAAGRycy9kb3ducmV2LnhtbERPy2rCQBTdF/yH4Ra6KTqxlUajo5RAoAuhmmahu0vm&#10;5kEzd0JmGuPfdxaFLg/nvTtMphMjDa61rGC5iEAQl1a3XCsovrL5GoTzyBo7y6TgTg4O+9nDDhNt&#10;b3ymMfe1CCHsElTQeN8nUrqyIYNuYXviwFV2MOgDHGqpB7yFcNPJlyh6kwZbDg0N9pQ2VH7nP0bB&#10;52W6HmV2XJ3uVZ6+Pm9kQVwp9fQ4vW9BeJr8v/jP/aEVrOI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g4eIxQAAAN0AAAAPAAAAAAAAAAAAAAAAAJgCAABkcnMv&#10;ZG93bnJldi54bWxQSwUGAAAAAAQABAD1AAAAigMAAAAA&#10;" filled="f"/>
                      <v:rect id="Rectangle 3026" o:spid="_x0000_s1035" style="position:absolute;left:9034;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8iE8gA&#10;AADdAAAADwAAAGRycy9kb3ducmV2LnhtbESPT2vCQBTE74V+h+UVvEjd1Eo1qasUQfAgVNMc6u2R&#10;fflDs29DdjXJt+8WhB6HmfkNs94OphE36lxtWcHLLAJBnFtdc6kg+9o/r0A4j6yxsUwKRnKw3Tw+&#10;rDHRtucz3VJfigBhl6CCyvs2kdLlFRl0M9sSB6+wnUEfZFdK3WEf4KaR8yh6kwZrDgsVtrSrKP9J&#10;r0bB5/dwOcr9cXEai3T3Oo1lRlwoNXkaPt5BeBr8f/jePmgFi+Uyhr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zyITyAAAAN0AAAAPAAAAAAAAAAAAAAAAAJgCAABk&#10;cnMvZG93bnJldi54bWxQSwUGAAAAAAQABAD1AAAAjQMAAAAA&#10;" filled="f"/>
                      <v:rect id="Rectangle 3027" o:spid="_x0000_s1036" style="position:absolute;left:9034;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D7qcUA&#10;AADdAAAADwAAAGRycy9kb3ducmV2LnhtbERPy2rCQBTdF/yH4Ra6KWZiK5qmjlICQhdCNWahu0vm&#10;5kEzd0JmGuPfdxaFLg/nvdlNphMjDa61rGARxSCIS6tbrhUU5/08AeE8ssbOMim4k4PddvawwVTb&#10;G59ozH0tQgi7FBU03veplK5syKCLbE8cuMoOBn2AQy31gLcQbjr5EscrabDl0NBgT1lD5Xf+YxR8&#10;XabrQe4Py+O9yrPX5zdZEFdKPT1OH+8gPE3+X/zn/tQKlusk7A9vw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IPupxQAAAN0AAAAPAAAAAAAAAAAAAAAAAJgCAABkcnMv&#10;ZG93bnJldi54bWxQSwUGAAAAAAQABAD1AAAAigMAAAAA&#10;" filled="f"/>
                      <v:rect id="Rectangle 3028" o:spid="_x0000_s1037" style="position:absolute;left:9034;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xeMsgA&#10;AADdAAAADwAAAGRycy9kb3ducmV2LnhtbESPzWvCQBTE7wX/h+UJvZS6sRVrU1eRgNCDYBs96O2R&#10;ffnA7NuQ3ebjv+8KhR6HmfkNs94OphYdta6yrGA+i0AQZ1ZXXCg4n/bPKxDOI2usLZOCkRxsN5OH&#10;Ncba9vxNXeoLESDsYlRQet/EUrqsJINuZhvi4OW2NeiDbAupW+wD3NTyJYqW0mDFYaHEhpKSslv6&#10;YxQcL8P1IPeHxdeYp8nr07s8E+dKPU6H3QcIT4P/D/+1P7WCxdtqDvc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bF4yyAAAAN0AAAAPAAAAAAAAAAAAAAAAAJgCAABk&#10;cnMvZG93bnJldi54bWxQSwUGAAAAAAQABAD1AAAAjQMAAAAA&#10;" filled="f"/>
                      <v:rect id="Rectangle 3029" o:spid="_x0000_s1038" style="position:absolute;left:9034;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7ARcgA&#10;AADdAAAADwAAAGRycy9kb3ducmV2LnhtbESPzWvCQBTE7wX/h+UJvZS60Yq1qauUgNCDYBs96O2R&#10;ffnA7NuQ3ebjv+8KhR6HmfkNs9kNphYdta6yrGA+i0AQZ1ZXXCg4n/bPaxDOI2usLZOCkRzstpOH&#10;Dcba9vxNXeoLESDsYlRQet/EUrqsJINuZhvi4OW2NeiDbAupW+wD3NRyEUUrabDisFBiQ0lJ2S39&#10;MQqOl+F6kPvD8mvM0+Tl6U2eiXOlHqfDxzsIT4P/D/+1P7WC5et6Af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sBFyAAAAN0AAAAPAAAAAAAAAAAAAAAAAJgCAABk&#10;cnMvZG93bnJldi54bWxQSwUGAAAAAAQABAD1AAAAjQMAAAAA&#10;" filled="f"/>
                      <v:rect id="Rectangle 3030" o:spid="_x0000_s1039" style="position:absolute;left:9251;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l3sYA&#10;AADdAAAADwAAAGRycy9kb3ducmV2LnhtbESPT4vCMBTE78J+h/AWvIimq7JqNYoIggdhtetBb4/m&#10;9Q/bvJQmav32ZkHwOMzMb5jFqjWVuFHjSssKvgYRCOLU6pJzBaffbX8KwnlkjZVlUvAgB6vlR2eB&#10;sbZ3PtIt8bkIEHYxKii8r2MpXVqQQTewNXHwMtsY9EE2udQN3gPcVHIYRd/SYMlhocCaNgWlf8nV&#10;KPg5t5e93O7Hh0eWbEa9mTwRZ0p1P9v1HISn1r/Dr/ZOKxhPpi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l3sYAAADdAAAADwAAAAAAAAAAAAAAAACYAgAAZHJz&#10;L2Rvd25yZXYueG1sUEsFBgAAAAAEAAQA9QAAAIsDAAAAAA==&#10;" filled="f"/>
                      <v:rect id="Rectangle 3031" o:spid="_x0000_s1040" style="position:absolute;left:9251;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v9qscA&#10;AADdAAAADwAAAGRycy9kb3ducmV2LnhtbESPT2vCQBTE74LfYXmCF6mbarA2dZUiBDwI1dRDe3tk&#10;X/7Q7NuQXTV+e7cgeBxm5jfMatObRlyoc7VlBa/TCARxbnXNpYLTd/qyBOE8ssbGMim4kYPNejhY&#10;YaLtlY90yXwpAoRdggoq79tESpdXZNBNbUscvMJ2Bn2QXSl1h9cAN42cRdFCGqw5LFTY0rai/C87&#10;GwVfP/3vXqb7+HArsu188i5PxIVS41H/+QHCU++f4Ud7pxXEb8sY/t+EJ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b/arHAAAA3QAAAA8AAAAAAAAAAAAAAAAAmAIAAGRy&#10;cy9kb3ducmV2LnhtbFBLBQYAAAAABAAEAPUAAACMAwAAAAA=&#10;" filled="f"/>
                      <v:rect id="Rectangle 3032" o:spid="_x0000_s1041" style="position:absolute;left:9251;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dYMcgA&#10;AADdAAAADwAAAGRycy9kb3ducmV2LnhtbESPT2vCQBTE74LfYXlCL6VutLba1E0QQehB0EYP7e2R&#10;ffmD2bchu43x23cLBY/DzPyGWaeDaURPnastK5hNIxDEudU1lwrOp93TCoTzyBoby6TgRg7SZDxa&#10;Y6ztlT+pz3wpAoRdjAoq79tYSpdXZNBNbUscvMJ2Bn2QXSl1h9cAN42cR9GrNFhzWKiwpW1F+SX7&#10;MQoOX8P3Xu72i+OtyLbPj2/yTFwo9TAZNu8gPA3+Hv5vf2gFi+XqBf7ehCcgk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1gxyAAAAN0AAAAPAAAAAAAAAAAAAAAAAJgCAABk&#10;cnMvZG93bnJldi54bWxQSwUGAAAAAAQABAD1AAAAjQMAAAAA&#10;" filled="f"/>
                      <v:rect id="Rectangle 3033" o:spid="_x0000_s1042" style="position:absolute;left:9251;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XGRsYA&#10;AADdAAAADwAAAGRycy9kb3ducmV2LnhtbESPS4sCMRCE78L+h9ALXkQzq+Jj1iiLIHgQVkcPemsm&#10;PQ920hkmUcd/bxYEj0VVfUUtVq2pxI0aV1pW8DWIQBCnVpecKzgdN/0ZCOeRNVaWScGDHKyWH50F&#10;xtre+UC3xOciQNjFqKDwvo6ldGlBBt3A1sTBy2xj0AfZ5FI3eA9wU8lhFE2kwZLDQoE1rQtK/5Kr&#10;UfB7bi87udmN948sWY96c3kizpTqfrY/3yA8tf4dfrW3WsF4OpvA/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IXGRsYAAADdAAAADwAAAAAAAAAAAAAAAACYAgAAZHJz&#10;L2Rvd25yZXYueG1sUEsFBgAAAAAEAAQA9QAAAIsDAAAAAA==&#10;" filled="f"/>
                      <v:rect id="Rectangle 3034" o:spid="_x0000_s1043" style="position:absolute;left:9323;top:127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lj3cgA&#10;AADdAAAADwAAAGRycy9kb3ducmV2LnhtbESPT2vCQBTE74V+h+UVepG6aRuqRlcpAaGHgJp6qLdH&#10;9uUPZt+G7DbGb98VhB6HmfkNs9qMphUD9a6xrOB1GoEgLqxuuFJw/N6+zEE4j6yxtUwKruRgs358&#10;WGGi7YUPNOS+EgHCLkEFtfddIqUrajLoprYjDl5pe4M+yL6SusdLgJtWvkXRhzTYcFiosaO0puKc&#10;/xoFu5/xlMltFu+vZZ6+TxbySFwq9fw0fi5BeBr9f/je/tIK4tl8Brc34Qn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WPdyAAAAN0AAAAPAAAAAAAAAAAAAAAAAJgCAABk&#10;cnMvZG93bnJldi54bWxQSwUGAAAAAAQABAD1AAAAjQMAAAAA&#10;" filled="f"/>
                      <v:rect id="Rectangle 3035" o:spid="_x0000_s1044" style="position:absolute;left:9323;top:126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b3r8UA&#10;AADdAAAADwAAAGRycy9kb3ducmV2LnhtbERPy2rCQBTdF/yH4Ra6KWZiK5qmjlICQhdCNWahu0vm&#10;5kEzd0JmGuPfdxaFLg/nvdlNphMjDa61rGARxSCIS6tbrhUU5/08AeE8ssbOMim4k4PddvawwVTb&#10;G59ozH0tQgi7FBU03veplK5syKCLbE8cuMoOBn2AQy31gLcQbjr5EscrabDl0NBgT1lD5Xf+YxR8&#10;XabrQe4Py+O9yrPX5zdZEFdKPT1OH+8gPE3+X/zn/tQKluskzA1vwhO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VvevxQAAAN0AAAAPAAAAAAAAAAAAAAAAAJgCAABkcnMv&#10;ZG93bnJldi54bWxQSwUGAAAAAAQABAD1AAAAigMAAAAA&#10;" filled="f"/>
                      <v:rect id="Rectangle 3036" o:spid="_x0000_s1045" style="position:absolute;left:9323;top:125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SNMYA&#10;AADdAAAADwAAAGRycy9kb3ducmV2LnhtbESPT4vCMBTE78J+h/AWvIimq7JqNcoiCB6E1a4HvT2a&#10;1z/YvJQmav32ZkHwOMzMb5jFqjWVuFHjSssKvgYRCOLU6pJzBce/TX8KwnlkjZVlUvAgB6vlR2eB&#10;sbZ3PtAt8bkIEHYxKii8r2MpXVqQQTewNXHwMtsY9EE2udQN3gPcVHIYRd/SYMlhocCa1gWll+Rq&#10;FPye2vNObnbj/SNL1qPeTB6JM6W6n+3PHISn1r/Dr/ZWKxhPpjP4fxOe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pSNMYAAADdAAAADwAAAAAAAAAAAAAAAACYAgAAZHJz&#10;L2Rvd25yZXYueG1sUEsFBgAAAAAEAAQA9QAAAIsDAAAAAA==&#10;" filled="f"/>
                      <v:rect id="Rectangle 3037" o:spid="_x0000_s1046" style="position:absolute;left:9323;top:124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tdMQA&#10;AADdAAAADwAAAGRycy9kb3ducmV2LnhtbERPy2rCQBTdF/yH4QpupJnYim2io5SA0IVgG13U3SVz&#10;88DMnZAZY/z7zqLQ5eG8N7vRtGKg3jWWFSyiGARxYXXDlYLzaf/8DsJ5ZI2tZVLwIAe77eRpg6m2&#10;d/6mIfeVCCHsUlRQe9+lUrqiJoMush1x4ErbG/QB9pXUPd5DuGnlSxyvpMGGQ0ONHWU1Fdf8ZhQc&#10;f8bLQe4Py69HmWev80SeiUulZtPxYw3C0+j/xX/uT61g+ZaE/eFNe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5bXTEAAAA3QAAAA8AAAAAAAAAAAAAAAAAmAIAAGRycy9k&#10;b3ducmV2LnhtbFBLBQYAAAAABAAEAPUAAACJAwAAAAA=&#10;" filled="f"/>
                    </v:group>
                  </w:pict>
                </mc:Fallback>
              </mc:AlternateContent>
            </w:r>
            <w:r>
              <w:rPr>
                <w:noProof/>
              </w:rPr>
              <mc:AlternateContent>
                <mc:Choice Requires="wpg">
                  <w:drawing>
                    <wp:inline distT="0" distB="0" distL="0" distR="0">
                      <wp:extent cx="1161415" cy="909320"/>
                      <wp:effectExtent l="12700" t="10160" r="6985" b="13970"/>
                      <wp:docPr id="4182" name="Group 47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61415" cy="909320"/>
                                <a:chOff x="13029" y="1567"/>
                                <a:chExt cx="1829" cy="1432"/>
                              </a:xfrm>
                            </wpg:grpSpPr>
                            <wps:wsp>
                              <wps:cNvPr id="4183" name="Rectangle 185"/>
                              <wps:cNvSpPr>
                                <a:spLocks noChangeArrowheads="1"/>
                              </wps:cNvSpPr>
                              <wps:spPr bwMode="auto">
                                <a:xfrm rot="5400000">
                                  <a:off x="13228" y="1599"/>
                                  <a:ext cx="1432" cy="136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408" name="Rectangle 186"/>
                              <wps:cNvSpPr>
                                <a:spLocks noChangeArrowheads="1"/>
                              </wps:cNvSpPr>
                              <wps:spPr bwMode="auto">
                                <a:xfrm rot="5400000">
                                  <a:off x="12436" y="2160"/>
                                  <a:ext cx="1432" cy="24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409" name="Rectangle 187"/>
                              <wps:cNvSpPr>
                                <a:spLocks noChangeArrowheads="1"/>
                              </wps:cNvSpPr>
                              <wps:spPr bwMode="auto">
                                <a:xfrm rot="5400000">
                                  <a:off x="14020" y="2160"/>
                                  <a:ext cx="1432" cy="24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766" o:spid="_x0000_s1026" style="width:91.45pt;height:71.6pt;mso-position-horizontal-relative:char;mso-position-vertical-relative:line" coordorigin="13029,1567" coordsize="1829,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">
                      <v:rect id="Rectangle 185" o:spid="_x0000_s1027" style="position:absolute;left:13228;top:1599;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q2X8MA&#10;AADdAAAADwAAAGRycy9kb3ducmV2LnhtbESP3YrCMBSE7xd8h3AE79a0KiLVKCooXrj4+wDH5tgW&#10;m5PSRK1vvxEEL4eZ+YaZzBpTigfVrrCsIO5GIIhTqwvOFJxPq98RCOeRNZaWScGLHMymrZ8JJto+&#10;+UCPo89EgLBLUEHufZVI6dKcDLqurYiDd7W1QR9knUld4zPATSl7UTSUBgsOCzlWtMwpvR3vRgHv&#10;d9s1LuXfart4Vfpwif0pipXqtJv5GISnxn/Dn/ZGKxjEoz6834QnI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q2X8MAAADdAAAADwAAAAAAAAAAAAAAAACYAgAAZHJzL2Rv&#10;d25yZXYueG1sUEsFBgAAAAAEAAQA9QAAAIgDAAAAAA==&#10;" fillcolor="#a5a5a5 [2092]"/>
                      <v:rect id="Rectangle 186" o:spid="_x0000_s1028" style="position:absolute;left:12436;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P5AsQA&#10;AADdAAAADwAAAGRycy9kb3ducmV2LnhtbESPT2vCQBDF74LfYRmhN91tEZHUVUpR8ODFxA8wZCd/&#10;aHY2za4x/fbOoeBthvfmvd/sDpPv1EhDbANbeF8ZUMRlcC3XFm7FabkFFROywy4wWfijCIf9fLbD&#10;zIUHX2nMU60khGOGFpqU+kzrWDbkMa5CTyxaFQaPSdah1m7Ah4T7Tn8Ys9EeW5aGBnv6bqj8ye/e&#10;QrUp6nacivyyPoaz/+2q/GQqa98W09cnqERTepn/r89O8NdGcOUbGUH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T+QLEAAAA3QAAAA8AAAAAAAAAAAAAAAAAmAIAAGRycy9k&#10;b3ducmV2LnhtbFBLBQYAAAAABAAEAPUAAACJAwAAAAA=&#10;" fillcolor="#d8d8d8 [2732]">
                        <v:stroke dashstyle="longDash"/>
                      </v:rect>
                      <v:rect id="Rectangle 187" o:spid="_x0000_s1029" style="position:absolute;left:14020;top:2160;width:1432;height:24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9cmcEA&#10;AADdAAAADwAAAGRycy9kb3ducmV2LnhtbERPzYrCMBC+C/sOYYS92UQRWatRZFHwsBdbH2Bopj/Y&#10;TGoTa337zYKwt/n4fme7H20rBup941jDPFEgiAtnGq40XPPT7AuED8gGW8ek4UUe9ruPyRZT4558&#10;oSELlYgh7FPUUIfQpVL6oiaLPnEdceRK11sMEfaVND0+Y7ht5UKplbTYcGyosaPvmopb9rAaylVe&#10;NcOYZz/Lozvbe1tmJ1Vq/TkdDxsQgcbwL367zybOX6o1/H0TT5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fXJnBAAAA3QAAAA8AAAAAAAAAAAAAAAAAmAIAAGRycy9kb3du&#10;cmV2LnhtbFBLBQYAAAAABAAEAPUAAACGAwAAAAA=&#10;" fillcolor="#d8d8d8 [2732]">
                        <v:stroke dashstyle="longDash"/>
                      </v:rect>
                      <w10:anchorlock/>
                    </v:group>
                  </w:pict>
                </mc:Fallback>
              </mc:AlternateContent>
            </w:r>
          </w:p>
        </w:tc>
      </w:tr>
      <w:tr w:rsidR="007A6D65" w:rsidTr="007A6D65">
        <w:tc>
          <w:tcPr>
            <w:tcW w:w="1008" w:type="dxa"/>
          </w:tcPr>
          <w:p w:rsidR="007A6D65" w:rsidRPr="00421334" w:rsidRDefault="007A6D65" w:rsidP="007A6D65">
            <w:pPr>
              <w:pStyle w:val="NoSpacing"/>
              <w:rPr>
                <w:sz w:val="18"/>
                <w:szCs w:val="18"/>
                <w:vertAlign w:val="superscript"/>
              </w:rPr>
            </w:pPr>
            <w:r w:rsidRPr="004731F3">
              <w:rPr>
                <w:sz w:val="18"/>
                <w:szCs w:val="18"/>
              </w:rPr>
              <w:t>Superficial Femoral Artery</w:t>
            </w:r>
            <w:r>
              <w:rPr>
                <w:sz w:val="18"/>
                <w:szCs w:val="18"/>
                <w:vertAlign w:val="superscript"/>
              </w:rPr>
              <w:t>3,4</w:t>
            </w:r>
          </w:p>
        </w:tc>
        <w:tc>
          <w:tcPr>
            <w:tcW w:w="1052" w:type="dxa"/>
          </w:tcPr>
          <w:p w:rsidR="007A6D65" w:rsidRDefault="007A6D65" w:rsidP="007A6D65">
            <w:pPr>
              <w:pStyle w:val="NoSpacing"/>
            </w:pPr>
            <w:r>
              <w:t>0.5 x 0.5 x 0.63</w:t>
            </w:r>
          </w:p>
          <w:p w:rsidR="007A6D65" w:rsidRDefault="00E536FF" w:rsidP="007A6D65">
            <w:pPr>
              <w:pStyle w:val="NoSpacing"/>
            </w:pPr>
            <w:r>
              <w:rPr>
                <w:noProof/>
              </w:rPr>
              <mc:AlternateContent>
                <mc:Choice Requires="wps">
                  <w:drawing>
                    <wp:inline distT="0" distB="0" distL="0" distR="0">
                      <wp:extent cx="225425" cy="220980"/>
                      <wp:effectExtent l="5080" t="12700" r="7620" b="13970"/>
                      <wp:docPr id="4181" name="Cube 47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765"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GAtcLTECAABoBAAADgAAAAAAAAAAAAAAAAAuAgAAZHJz&#10;L2Uyb0RvYy54bWxQSwECLQAUAAYACAAAACEACl/R1NkAAAADAQAADwAAAAAAAAAAAAAAAACLBAAA&#10;ZHJzL2Rvd25yZXYueG1sUEsFBgAAAAAEAAQA8wAAAJEFAAAAAA==&#10;" adj="8682">
                      <w10:anchorlock/>
                    </v:shape>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3328" behindDoc="0" locked="0" layoutInCell="1" allowOverlap="1">
                      <wp:simplePos x="0" y="0"/>
                      <wp:positionH relativeFrom="column">
                        <wp:posOffset>60325</wp:posOffset>
                      </wp:positionH>
                      <wp:positionV relativeFrom="paragraph">
                        <wp:posOffset>360045</wp:posOffset>
                      </wp:positionV>
                      <wp:extent cx="274320" cy="182880"/>
                      <wp:effectExtent l="0" t="0" r="11430" b="26670"/>
                      <wp:wrapNone/>
                      <wp:docPr id="4737" name="Group 4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738" name="Group 1110"/>
                              <wpg:cNvGrpSpPr>
                                <a:grpSpLocks/>
                              </wpg:cNvGrpSpPr>
                              <wpg:grpSpPr bwMode="auto">
                                <a:xfrm>
                                  <a:off x="4401" y="2420"/>
                                  <a:ext cx="288" cy="144"/>
                                  <a:chOff x="4468" y="2342"/>
                                  <a:chExt cx="288" cy="144"/>
                                </a:xfrm>
                              </wpg:grpSpPr>
                              <wps:wsp>
                                <wps:cNvPr id="4739" name="Rectangle 111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0" name="Rectangle 111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1" name="Rectangle 111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2" name="Rectangle 111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3" name="Rectangle 111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4" name="Rectangle 111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5" name="Rectangle 111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6" name="Rectangle 111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47" name="Group 1119"/>
                              <wpg:cNvGrpSpPr>
                                <a:grpSpLocks/>
                              </wpg:cNvGrpSpPr>
                              <wpg:grpSpPr bwMode="auto">
                                <a:xfrm>
                                  <a:off x="4401" y="2276"/>
                                  <a:ext cx="288" cy="144"/>
                                  <a:chOff x="4468" y="2342"/>
                                  <a:chExt cx="288" cy="144"/>
                                </a:xfrm>
                              </wpg:grpSpPr>
                              <wps:wsp>
                                <wps:cNvPr id="4748" name="Rectangle 112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49" name="Rectangle 112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0" name="Rectangle 112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1" name="Rectangle 112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2" name="Rectangle 112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3" name="Rectangle 112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4" name="Rectangle 112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5" name="Rectangle 112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56" name="Group 1128"/>
                              <wpg:cNvGrpSpPr>
                                <a:grpSpLocks/>
                              </wpg:cNvGrpSpPr>
                              <wpg:grpSpPr bwMode="auto">
                                <a:xfrm rot="5400000">
                                  <a:off x="4617" y="2348"/>
                                  <a:ext cx="288" cy="144"/>
                                  <a:chOff x="4468" y="2342"/>
                                  <a:chExt cx="288" cy="144"/>
                                </a:xfrm>
                              </wpg:grpSpPr>
                              <wps:wsp>
                                <wps:cNvPr id="4757" name="Rectangle 112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8" name="Rectangle 113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9" name="Rectangle 113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0" name="Rectangle 113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1" name="Rectangle 113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2" name="Rectangle 113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3" name="Rectangle 113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64" name="Rectangle 113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737" o:spid="_x0000_s1026" style="position:absolute;margin-left:4.75pt;margin-top:28.35pt;width:21.6pt;height:14.4pt;z-index:25168332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">
                      <v:group id="Group 111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lOWOwwAAAN0AAAAP&#10;AAAAAAAAAAAAAAAAAKoCAABkcnMvZG93bnJldi54bWxQSwUGAAAAAAQABAD6AAAAmgMAAAAA&#10;">
                        <v:rect id="Rectangle 111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9YFMYA&#10;AADdAAAADwAAAGRycy9kb3ducmV2LnhtbESPT2sCMRTE7wW/Q3hCbzXbf2q3RtmWCp6EqqDeHpvX&#10;ZHHzsmxSd/32Rij0OMzMb5jZone1OFMbKs8KHkcZCOLS64qNgt12+TAFESKyxtozKbhQgMV8cDfD&#10;XPuOv+m8iUYkCIccFdgYm1zKUFpyGEa+IU7ej28dxiRbI3WLXYK7Wj5l2Vg6rDgtWGzo01J52vw6&#10;BV/NcV28miCLfbSHk//olnZtlLof9sU7iEh9/A//tVdawcvk+Q1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9YFMYAAADdAAAADwAAAAAAAAAAAAAAAACYAgAAZHJz&#10;L2Rvd25yZXYueG1sUEsFBgAAAAAEAAQA9QAAAIsDAAAAAA==&#10;" filled="f"/>
                        <v:rect id="Rectangle 111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OC9MIA&#10;AADdAAAADwAAAGRycy9kb3ducmV2LnhtbERPy2oCMRTdF/oP4Rbc1UyLVZkaZSoKrgQfoN1dJrfJ&#10;4ORmmERn/PtmIbg8nPds0bta3KgNlWcFH8MMBHHpdcVGwfGwfp+CCBFZY+2ZFNwpwGL++jLDXPuO&#10;d3TbRyNSCIccFdgYm1zKUFpyGIa+IU7cn28dxgRbI3WLXQp3tfzMsrF0WHFqsNjQ0lJ52V+dglXz&#10;uy2+TJDFKdrzxf90a7s1Sg3e+uIbRKQ+PsUP90YrGE1G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04L0wgAAAN0AAAAPAAAAAAAAAAAAAAAAAJgCAABkcnMvZG93&#10;bnJldi54bWxQSwUGAAAAAAQABAD1AAAAhwMAAAAA&#10;" filled="f"/>
                        <v:rect id="Rectangle 111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8nb8UA&#10;AADdAAAADwAAAGRycy9kb3ducmV2LnhtbESPQWsCMRSE74X+h/AK3mpW0bZsjbKKQk9CtVC9PTav&#10;yeLmZdlEd/vvjSB4HGbmG2a26F0tLtSGyrOC0TADQVx6XbFR8LPfvH6ACBFZY+2ZFPxTgMX8+WmG&#10;ufYdf9NlF41IEA45KrAxNrmUobTkMAx9Q5y8P986jEm2RuoWuwR3tRxn2Zt0WHFasNjQylJ52p2d&#10;gnVz3BZTE2TxG+3h5Jfdxm6NUoOXvvgEEamPj/C9/aUVTN4n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ydvxQAAAN0AAAAPAAAAAAAAAAAAAAAAAJgCAABkcnMv&#10;ZG93bnJldi54bWxQSwUGAAAAAAQABAD1AAAAigMAAAAA&#10;" filled="f"/>
                        <v:rect id="Rectangle 111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25GMUA&#10;AADdAAAADwAAAGRycy9kb3ducmV2LnhtbESPQWsCMRSE7wX/Q3gFb91sRW3ZGmUVhZ4EbaF6e2xe&#10;k8XNy7KJ7vbfm0Khx2FmvmEWq8E14kZdqD0reM5yEMSV1zUbBZ8fu6dXECEia2w8k4IfCrBajh4W&#10;WGjf84Fux2hEgnAoUIGNsS2kDJUlhyHzLXHyvn3nMCbZGak77BPcNXKS53PpsOa0YLGljaXqcrw6&#10;Bdv2vC9nJsjyK9rTxa/7nd0bpcaPQ/kGItIQ/8N/7XetYPoy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TbkYxQAAAN0AAAAPAAAAAAAAAAAAAAAAAJgCAABkcnMv&#10;ZG93bnJldi54bWxQSwUGAAAAAAQABAD1AAAAigMAAAAA&#10;" filled="f"/>
                        <v:rect id="Rectangle 111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Ecg8UA&#10;AADdAAAADwAAAGRycy9kb3ducmV2LnhtbESPQWsCMRSE7wX/Q3iCt5qttVW2RlmLQk9CVdDeHpvX&#10;ZHHzsmyiu/77plDocZiZb5jFqne1uFEbKs8KnsYZCOLS64qNguNh+zgHESKyxtozKbhTgNVy8LDA&#10;XPuOP+m2j0YkCIccFdgYm1zKUFpyGMa+IU7et28dxiRbI3WLXYK7Wk6y7FU6rDgtWGzo3VJ52V+d&#10;gk3ztSteTJDFKdrzxa+7rd0ZpUbDvngDEamP/+G/9odWMJ1Nn+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ARyDxQAAAN0AAAAPAAAAAAAAAAAAAAAAAJgCAABkcnMv&#10;ZG93bnJldi54bWxQSwUGAAAAAAQABAD1AAAAigMAAAAA&#10;" filled="f"/>
                        <v:rect id="Rectangle 111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98UA&#10;AADdAAAADwAAAGRycy9kb3ducmV2LnhtbESPQWsCMRSE74X+h/AKvdVsZVtlNcoqFXoSqoXq7bF5&#10;TRY3L8smutt/3wiCx2FmvmHmy8E14kJdqD0reB1lIIgrr2s2Cr73m5cpiBCRNTaeScEfBVguHh/m&#10;WGjf8xdddtGIBOFQoAIbY1tIGSpLDsPIt8TJ+/Wdw5hkZ6TusE9w18hxlr1LhzWnBYstrS1Vp93Z&#10;Kfhoj9vyzQRZ/kR7OPlVv7Fbo9Tz01DOQEQa4j18a39qBfkk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IT3xQAAAN0AAAAPAAAAAAAAAAAAAAAAAJgCAABkcnMv&#10;ZG93bnJldi54bWxQSwUGAAAAAAQABAD1AAAAigMAAAAA&#10;" filled="f"/>
                        <v:rect id="Rectangle 111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QhbMUA&#10;AADdAAAADwAAAGRycy9kb3ducmV2LnhtbESPQWsCMRSE74L/ITyhN81atMpqlLVU6EmoFdTbY/NM&#10;FjcvyyZ1t/++KRR6HGbmG2a97V0tHtSGyrOC6SQDQVx6XbFRcPrcj5cgQkTWWHsmBd8UYLsZDtaY&#10;a9/xBz2O0YgE4ZCjAhtjk0sZSksOw8Q3xMm7+dZhTLI1UrfYJbir5XOWvUiHFacFiw29Wirvxy+n&#10;4K25Hoq5CbI4R3u5+123twej1NOoL1YgIvXxP/zXftcKZo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pCFsxQAAAN0AAAAPAAAAAAAAAAAAAAAAAJgCAABkcnMv&#10;ZG93bnJldi54bWxQSwUGAAAAAAQABAD1AAAAigMAAAAA&#10;" filled="f"/>
                        <v:rect id="Rectangle 111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a/G8UA&#10;AADdAAAADwAAAGRycy9kb3ducmV2LnhtbESPQWsCMRSE74L/IbyCN822qC1bo6xFwZNQW6jeHpvX&#10;ZHHzsmyiu/57IxR6HGbmG2ax6l0trtSGyrOC50kGgrj0umKj4PtrO34DESKyxtozKbhRgNVyOFhg&#10;rn3Hn3Q9RCMShEOOCmyMTS5lKC05DBPfECfv17cOY5KtkbrFLsFdLV+ybC4dVpwWLDb0Yak8Hy5O&#10;waY57YuZCbL4ifZ49utua/dGqdFTX7yDiNTH//Bfe6cVTF+n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r8bxQAAAN0AAAAPAAAAAAAAAAAAAAAAAJgCAABkcnMv&#10;ZG93bnJldi54bWxQSwUGAAAAAAQABAD1AAAAigMAAAAA&#10;" filled="f"/>
                      </v:group>
                      <v:group id="Group 111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CgccAAADdAAAADwAAAGRycy9kb3ducmV2LnhtbESPQWvCQBSE7wX/w/IK&#10;vTWbqFVJs4qILT2IoBaKt0f2mYRk34bsNon/vlso9DjMzDdMthlNI3rqXGVZQRLFIIhzqysuFHxe&#10;3p5XIJxH1thYJgV3crBZTx4yTLUd+ET92RciQNilqKD0vk2ldHlJBl1kW+Lg3Wxn0AfZFVJ3OAS4&#10;aeQ0jhfSYMVhocSWdiXl9fnbKHgfcNjOkn1/qG+7+/Xycvw6JKTU0+O4fQXhafT/4b/2h1YwX86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Q0CgccAAADd&#10;AAAADwAAAAAAAAAAAAAAAACqAgAAZHJzL2Rvd25yZXYueG1sUEsFBgAAAAAEAAQA+gAAAJ4DAAAA&#10;AA==&#10;">
                        <v:rect id="Rectangle 112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WO8sIA&#10;AADdAAAADwAAAGRycy9kb3ducmV2LnhtbERPy2oCMRTdF/oP4Rbc1UyLVZkaZSoKrgQfoN1dJrfJ&#10;4ORmmERn/PtmIbg8nPds0bta3KgNlWcFH8MMBHHpdcVGwfGwfp+CCBFZY+2ZFNwpwGL++jLDXPuO&#10;d3TbRyNSCIccFdgYm1zKUFpyGIa+IU7cn28dxgRbI3WLXQp3tfzMsrF0WHFqsNjQ0lJ52V+dglXz&#10;uy2+TJDFKdrzxf90a7s1Sg3e+uIbRKQ+PsUP90YrGE1G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7ywgAAAN0AAAAPAAAAAAAAAAAAAAAAAJgCAABkcnMvZG93&#10;bnJldi54bWxQSwUGAAAAAAQABAD1AAAAhwMAAAAA&#10;" filled="f"/>
                        <v:rect id="Rectangle 112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kracUA&#10;AADdAAAADwAAAGRycy9kb3ducmV2LnhtbESPQWsCMRSE74X+h/AK3jRrsa1djbIVBU9CbcF6e2ye&#10;yeLmZdlEd/vvTUHocZiZb5j5sne1uFIbKs8KxqMMBHHpdcVGwffXZjgFESKyxtozKfilAMvF48Mc&#10;c+07/qTrPhqRIBxyVGBjbHIpQ2nJYRj5hjh5J986jEm2RuoWuwR3tXzOslfpsOK0YLGhlaXyvL84&#10;BevmuCteTJDFIdqfs//oNnZnlBo89cUMRKQ+/ofv7a1WMHmbvM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StpxQAAAN0AAAAPAAAAAAAAAAAAAAAAAJgCAABkcnMv&#10;ZG93bnJldi54bWxQSwUGAAAAAAQABAD1AAAAigMAAAAA&#10;" filled="f"/>
                        <v:rect id="Rectangle 112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oUKcIA&#10;AADdAAAADwAAAGRycy9kb3ducmV2LnhtbERPz2vCMBS+D/wfwhO8zVTRTapR6lDYSZgT1NujeSbF&#10;5qU0ma3//XIY7Pjx/V5teleLB7Wh8qxgMs5AEJdeV2wUnL73rwsQISJrrD2TgicF2KwHLyvMte/4&#10;ix7HaEQK4ZCjAhtjk0sZSksOw9g3xIm7+dZhTLA1UrfYpXBXy2mWvUmHFacGiw19WCrvxx+nYNdc&#10;D8XcBFmco73c/bbb24NRajTsiyWISH38F/+5P7WC2f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ChQpwgAAAN0AAAAPAAAAAAAAAAAAAAAAAJgCAABkcnMvZG93&#10;bnJldi54bWxQSwUGAAAAAAQABAD1AAAAhwMAAAAA&#10;" filled="f"/>
                        <v:rect id="Rectangle 112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axssUA&#10;AADdAAAADwAAAGRycy9kb3ducmV2LnhtbESPQWsCMRSE70L/Q3iF3jSraFu2RllFoSehWqjeHpvX&#10;ZHHzsmyiu/33jSB4HGbmG2a+7F0trtSGyrOC8SgDQVx6XbFR8H3YDt9BhIissfZMCv4owHLxNJhj&#10;rn3HX3TdRyMShEOOCmyMTS5lKC05DCPfECfv17cOY5KtkbrFLsFdLSdZ9iodVpwWLDa0tlSe9xen&#10;YNOcdsXMBFn8RHs8+1W3tTuj1MtzX3yAiNTHR/je/tQKpm+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RrGyxQAAAN0AAAAPAAAAAAAAAAAAAAAAAJgCAABkcnMv&#10;ZG93bnJldi54bWxQSwUGAAAAAAQABAD1AAAAigMAAAAA&#10;" filled="f"/>
                        <v:rect id="Rectangle 112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QvxcUA&#10;AADdAAAADwAAAGRycy9kb3ducmV2LnhtbESPQWsCMRSE74L/IbyCN81WtC1bo6xFwZNQLVRvj81r&#10;srh5WTapu/57Uyh4HGbmG2ax6l0trtSGyrOC50kGgrj0umKj4Ou4Hb+BCBFZY+2ZFNwowGo5HCww&#10;177jT7oeohEJwiFHBTbGJpcylJYcholviJP341uHMcnWSN1il+CultMse5EOK04LFhv6sFReDr9O&#10;waY574u5CbL4jvZ08etua/dGqdFTX7yDiNTHR/i/vdMKZq/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C/FxQAAAN0AAAAPAAAAAAAAAAAAAAAAAJgCAABkcnMv&#10;ZG93bnJldi54bWxQSwUGAAAAAAQABAD1AAAAigMAAAAA&#10;" filled="f"/>
                        <v:rect id="Rectangle 112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iKXsUA&#10;AADdAAAADwAAAGRycy9kb3ducmV2LnhtbESPQWsCMRSE7wX/Q3iCt5qtVi1bo6xSwZOgLdjeHpvX&#10;ZHHzsmyiu/33jVDocZiZb5jlune1uFEbKs8KnsYZCOLS64qNgo/33eMLiBCRNdaeScEPBVivBg9L&#10;zLXv+Ei3UzQiQTjkqMDG2ORShtKSwzD2DXHyvn3rMCbZGqlb7BLc1XKSZXPpsOK0YLGhraXycro6&#10;BW/N16GYmSCLc7SfF7/pdvZglBoN++IVRKQ+/of/2nut4Hkxm8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2IpexQAAAN0AAAAPAAAAAAAAAAAAAAAAAJgCAABkcnMv&#10;ZG93bnJldi54bWxQSwUGAAAAAAQABAD1AAAAigMAAAAA&#10;" filled="f"/>
                        <v:rect id="Rectangle 112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SKsUA&#10;AADdAAAADwAAAGRycy9kb3ducmV2LnhtbESPQWsCMRSE74L/ITyhN81atMpqlLVU6EmoFdTbY/NM&#10;FjcvyyZ1t/++KRR6HGbmG2a97V0tHtSGyrOC6SQDQVx6XbFRcPrcj5cgQkTWWHsmBd8UYLsZDtaY&#10;a9/xBz2O0YgE4ZCjAhtjk0sZSksOw8Q3xMm7+dZhTLI1UrfYJbir5XOWvUiHFacFiw29Wirvxy+n&#10;4K25Hoq5CbI4R3u5+123twej1NOoL1YgIvXxP/zXftcKZo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MRIqxQAAAN0AAAAPAAAAAAAAAAAAAAAAAJgCAABkcnMv&#10;ZG93bnJldi54bWxQSwUGAAAAAAQABAD1AAAAigMAAAAA&#10;" filled="f"/>
                        <v:rect id="Rectangle 112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23scUA&#10;AADdAAAADwAAAGRycy9kb3ducmV2LnhtbESPQWsCMRSE70L/Q3iF3jTb0tWyNcpWKngS1ELb22Pz&#10;mixuXpZNdLf/3giCx2FmvmHmy8E14kxdqD0reJ5kIIgrr2s2Cr4O6/EbiBCRNTaeScE/BVguHkZz&#10;LLTveUfnfTQiQTgUqMDG2BZShsqSwzDxLXHy/nznMCbZGak77BPcNfIly6bSYc1pwWJLK0vVcX9y&#10;Cj7b322ZmyDL72h/jv6jX9utUerpcSjfQUQa4j18a2+0gtdZ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fbexxQAAAN0AAAAPAAAAAAAAAAAAAAAAAJgCAABkcnMv&#10;ZG93bnJldi54bWxQSwUGAAAAAAQABAD1AAAAigMAAAAA&#10;" filled="f"/>
                      </v:group>
                      <v:group id="Group 112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T7gDxgAAAN0A&#10;AAAPAAAAAAAAAAAAAAAAAKoCAABkcnMvZG93bnJldi54bWxQSwUGAAAAAAQABAD6AAAAnQMAAAAA&#10;">
                        <v:rect id="Rectangle 112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MXcUA&#10;AADdAAAADwAAAGRycy9kb3ducmV2LnhtbESPQWsCMRSE74L/ITyhN822aJWtUbai0JNQLdTeHpvX&#10;ZHHzsmyiu/33jSB4HGbmG2a57l0trtSGyrOC50kGgrj0umKj4Ou4Gy9AhIissfZMCv4owHo1HCwx&#10;177jT7oeohEJwiFHBTbGJpcylJYcholviJP361uHMcnWSN1il+Culi9Z9iodVpwWLDa0sVSeDxen&#10;YNv87IuZCbL4jvZ09u/dzu6NUk+jvngD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44xdxQAAAN0AAAAPAAAAAAAAAAAAAAAAAJgCAABkcnMv&#10;ZG93bnJldi54bWxQSwUGAAAAAAQABAD1AAAAigMAAAAA&#10;" filled="f"/>
                        <v:rect id="Rectangle 113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L8IA&#10;AADdAAAADwAAAGRycy9kb3ducmV2LnhtbERPz2vCMBS+D/wfwhO8zVTRTapR6lDYSZgT1NujeSbF&#10;5qU0ma3//XIY7Pjx/V5teleLB7Wh8qxgMs5AEJdeV2wUnL73rwsQISJrrD2TgicF2KwHLyvMte/4&#10;ix7HaEQK4ZCjAhtjk0sZSksOw9g3xIm7+dZhTLA1UrfYpXBXy2mWvUmHFacGiw19WCrvxx+nYNdc&#10;D8XcBFmco73c/bbb24NRajTsiyWISH38F/+5P7WC2fs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fBgvwgAAAN0AAAAPAAAAAAAAAAAAAAAAAJgCAABkcnMvZG93&#10;bnJldi54bWxQSwUGAAAAAAQABAD1AAAAhwMAAAAA&#10;" filled="f"/>
                        <v:rect id="Rectangle 113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C9tMUA&#10;AADdAAAADwAAAGRycy9kb3ducmV2LnhtbESPQWsCMRSE7wX/Q3iCt5qt1Fa3RlmLQk9CVdDeHpvX&#10;ZHHzsmyiu/77plDocZiZb5jFqne1uFEbKs8KnsYZCOLS64qNguNh+zgDESKyxtozKbhTgNVy8LDA&#10;XPuOP+m2j0YkCIccFdgYm1zKUFpyGMa+IU7et28dxiRbI3WLXYK7Wk6y7EU6rDgtWGzo3VJ52V+d&#10;gk3ztSumJsjiFO354tfd1u6MUqNhX7yBiNTH//Bf+0MreH6d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ML20xQAAAN0AAAAPAAAAAAAAAAAAAAAAAJgCAABkcnMv&#10;ZG93bnJldi54bWxQSwUGAAAAAAQABAD1AAAAigMAAAAA&#10;" filled="f"/>
                        <v:rect id="Rectangle 113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elMIA&#10;AADdAAAADwAAAGRycy9kb3ducmV2LnhtbERPz2vCMBS+D/wfwhO8zVRxTqpR6lDYSZgT1NujeSbF&#10;5qU0ma3//XIY7Pjx/V5teleLB7Wh8qxgMs5AEJdeV2wUnL73rwsQISJrrD2TgicF2KwHLyvMte/4&#10;ix7HaEQK4ZCjAhtjk0sZSksOw9g3xIm7+dZhTLA1UrfYpXBXy2mWzaXDilODxYY+LJX3449TsGuu&#10;h+LNBFmco73c/bbb24NRajTsiyWISH38F/+5P7WC2fs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t6UwgAAAN0AAAAPAAAAAAAAAAAAAAAAAJgCAABkcnMvZG93&#10;bnJldi54bWxQSwUGAAAAAAQABAD1AAAAhwMAAAAA&#10;" filled="f"/>
                        <v:rect id="Rectangle 113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p7D8UA&#10;AADdAAAADwAAAGRycy9kb3ducmV2LnhtbESPQWsCMRSE70L/Q3iF3jSrVCurUdZSwZNQW1Bvj80z&#10;Wdy8LJvU3f57IxR6HGbmG2a57l0tbtSGyrOC8SgDQVx6XbFR8P21Hc5BhIissfZMCn4pwHr1NFhi&#10;rn3Hn3Q7RCMShEOOCmyMTS5lKC05DCPfECfv4luHMcnWSN1il+CulpMsm0mHFacFiw29Wyqvhx+n&#10;4KM574upCbI4Rnu6+k23tXuj1MtzXyxAROrjf/ivvdMKXt9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KnsPxQAAAN0AAAAPAAAAAAAAAAAAAAAAAJgCAABkcnMv&#10;ZG93bnJldi54bWxQSwUGAAAAAAQABAD1AAAAigMAAAAA&#10;" filled="f"/>
                        <v:rect id="Rectangle 113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jleMUA&#10;AADdAAAADwAAAGRycy9kb3ducmV2LnhtbESPQWsCMRSE74L/IbyCN81W1JatUdai4EmoLVRvj81r&#10;srh5WTapu/57IxR6HGbmG2a57l0trtSGyrOC50kGgrj0umKj4OtzN34FESKyxtozKbhRgPVqOFhi&#10;rn3HH3Q9RiMShEOOCmyMTS5lKC05DBPfECfvx7cOY5KtkbrFLsFdLadZtpAOK04LFht6t1Rejr9O&#10;wbY5H4q5CbL4jvZ08ZtuZw9GqdFTX7yBiNTH//Bfe68VzF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OV4xQAAAN0AAAAPAAAAAAAAAAAAAAAAAJgCAABkcnMv&#10;ZG93bnJldi54bWxQSwUGAAAAAAQABAD1AAAAigMAAAAA&#10;" filled="f"/>
                        <v:rect id="Rectangle 113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RA48UA&#10;AADdAAAADwAAAGRycy9kb3ducmV2LnhtbESPQWsCMRSE7wX/Q3iCt5qttlq2RlmlgidBW7C9PTav&#10;yeLmZdlEd/vvG6HgcZiZb5jFqne1uFIbKs8KnsYZCOLS64qNgs+P7eMriBCRNdaeScEvBVgtBw8L&#10;zLXv+EDXYzQiQTjkqMDG2ORShtKSwzD2DXHyfnzrMCbZGqlb7BLc1XKSZTPpsOK0YLGhjaXyfLw4&#10;Be/N9754MUEWp2i/zn7dbe3eKDUa9sUbiEh9vIf/2zut4Hk+m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tEDjxQAAAN0AAAAPAAAAAAAAAAAAAAAAAJgCAABkcnMv&#10;ZG93bnJldi54bWxQSwUGAAAAAAQABAD1AAAAigMAAAAA&#10;" filled="f"/>
                        <v:rect id="Rectangle 113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3Yl8UA&#10;AADdAAAADwAAAGRycy9kb3ducmV2LnhtbESPQWsCMRSE74L/IbyCN822qC1bo6xFwZNQW6jeHpvX&#10;ZHHzsmyiu/57IxR6HGbmG2ax6l0trtSGyrOC50kGgrj0umKj4PtrO34DESKyxtozKbhRgNVyOFhg&#10;rn3Hn3Q9RCMShEOOCmyMTS5lKC05DBPfECfv17cOY5KtkbrFLsFdLV+ybC4dVpwWLDb0Yak8Hy5O&#10;waY57YuZCbL4ifZ49utua/dGqdFTX7yDiNTH//Bfe6cVTF/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XdiX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68680" cy="868680"/>
                      <wp:effectExtent l="10160" t="5080" r="6985" b="12065"/>
                      <wp:docPr id="4161" name="Group 4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8531" y="7455"/>
                                <a:chExt cx="1368" cy="1368"/>
                              </a:xfrm>
                            </wpg:grpSpPr>
                            <wps:wsp>
                              <wps:cNvPr id="4162" name="Oval 182"/>
                              <wps:cNvSpPr>
                                <a:spLocks noChangeArrowheads="1"/>
                              </wps:cNvSpPr>
                              <wps:spPr bwMode="auto">
                                <a:xfrm>
                                  <a:off x="8702" y="7635"/>
                                  <a:ext cx="1008" cy="100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4163" name="Oval 183"/>
                              <wps:cNvSpPr>
                                <a:spLocks noChangeArrowheads="1"/>
                              </wps:cNvSpPr>
                              <wps:spPr bwMode="auto">
                                <a:xfrm>
                                  <a:off x="8531" y="7455"/>
                                  <a:ext cx="1368" cy="136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734" o:spid="_x0000_s1026" style="width:68.4pt;height:68.4pt;mso-position-horizontal-relative:char;mso-position-vertical-relative:line" coordorigin="8531,7455"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">
                      <v:oval id="Oval 182" o:spid="_x0000_s1027" style="position:absolute;left:8702;top:7635;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Mg5cMA&#10;AADdAAAADwAAAGRycy9kb3ducmV2LnhtbESPzYrCMBSF9wO+Q7iCuzFVRMZqFB0U3E6ngstLc22L&#10;zU1JMrb69GZAcHk4Px9ntelNI27kfG1ZwWScgCAurK65VJD/Hj6/QPiArLGxTAru5GGzHnysMNW2&#10;4x+6ZaEUcYR9igqqENpUSl9UZNCPbUscvYt1BkOUrpTaYRfHTSOnSTKXBmuOhApb+q6ouGZ/JnLb&#10;/prv/NaVi8vxsT+f9l2S5UqNhv12CSJQH97hV/uoFcwm8yn8v4lP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Mg5cMAAADdAAAADwAAAAAAAAAAAAAAAACYAgAAZHJzL2Rv&#10;d25yZXYueG1sUEsFBgAAAAAEAAQA9QAAAIgDAAAAAA==&#10;" fillcolor="#a5a5a5 [2092]"/>
                      <v:oval id="Oval 183" o:spid="_x0000_s1028" style="position:absolute;left:8531;top:7455;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hl8UA&#10;AADdAAAADwAAAGRycy9kb3ducmV2LnhtbESP0WoCMRRE3wv+Q7iCL6VmtSKyNUoRhD4IteoHXDfX&#10;7OrmZpuk7vr3Rij4OMzMGWa+7GwtruRD5VjBaJiBIC6crtgoOOzXbzMQISJrrB2TghsFWC56L3PM&#10;tWv5h667aESCcMhRQRljk0sZipIshqFriJN3ct5iTNIbqT22CW5rOc6yqbRYcVoosaFVScVl92cV&#10;HI8H18lf/719NRePk3PbmM1WqUG/+/wAEamLz/B/+0srmIym7/B4k5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EOGXxQAAAN0AAAAPAAAAAAAAAAAAAAAAAJgCAABkcnMv&#10;ZG93bnJldi54bWxQSwUGAAAAAAQABAD1AAAAigMAAAAA&#10;" filled="f"/>
                      <w10:anchorlock/>
                    </v:group>
                  </w:pict>
                </mc:Fallback>
              </mc:AlternateContent>
            </w:r>
          </w:p>
          <w:p w:rsidR="007A6D65" w:rsidRPr="004731F3" w:rsidRDefault="007A6D65" w:rsidP="007A6D65">
            <w:pPr>
              <w:pStyle w:val="NoSpacing"/>
              <w:jc w:val="center"/>
              <w:rPr>
                <w:sz w:val="14"/>
              </w:rPr>
            </w:pPr>
            <w:r w:rsidRPr="004731F3">
              <w:rPr>
                <w:sz w:val="14"/>
              </w:rPr>
              <w:t>Lumen Diameter = 7 mm</w:t>
            </w:r>
          </w:p>
          <w:p w:rsidR="007A6D65" w:rsidRPr="004731F3" w:rsidRDefault="007A6D65" w:rsidP="007A6D65">
            <w:pPr>
              <w:pStyle w:val="NoSpacing"/>
              <w:jc w:val="center"/>
              <w:rPr>
                <w:sz w:val="14"/>
              </w:rPr>
            </w:pPr>
            <w:r w:rsidRPr="004731F3">
              <w:rPr>
                <w:sz w:val="14"/>
              </w:rPr>
              <w:t>Wall Thickness = 1.27 mm</w:t>
            </w:r>
          </w:p>
        </w:tc>
        <w:tc>
          <w:tcPr>
            <w:tcW w:w="1864" w:type="dxa"/>
            <w:gridSpan w:val="3"/>
          </w:tcPr>
          <w:p w:rsidR="007A6D65" w:rsidRDefault="00E536FF" w:rsidP="007A6D65">
            <w:pPr>
              <w:pStyle w:val="NoSpacing"/>
              <w:jc w:val="center"/>
              <w:rPr>
                <w:noProof/>
              </w:rPr>
            </w:pPr>
            <w:r>
              <w:rPr>
                <w:noProof/>
              </w:rPr>
              <mc:AlternateContent>
                <mc:Choice Requires="wps">
                  <w:drawing>
                    <wp:anchor distT="0" distB="0" distL="114300" distR="114300" simplePos="0" relativeHeight="251697664" behindDoc="0" locked="0" layoutInCell="1" allowOverlap="1">
                      <wp:simplePos x="0" y="0"/>
                      <wp:positionH relativeFrom="column">
                        <wp:posOffset>189230</wp:posOffset>
                      </wp:positionH>
                      <wp:positionV relativeFrom="paragraph">
                        <wp:posOffset>840105</wp:posOffset>
                      </wp:positionV>
                      <wp:extent cx="54610" cy="45720"/>
                      <wp:effectExtent l="4445" t="0" r="26035" b="26035"/>
                      <wp:wrapNone/>
                      <wp:docPr id="4733" name="Rectangle 47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3" o:spid="_x0000_s1026" style="position:absolute;margin-left:14.9pt;margin-top:66.15pt;width:4.3pt;height:3.6pt;rotation:-90;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" filled="f"/>
                  </w:pict>
                </mc:Fallback>
              </mc:AlternateContent>
            </w:r>
            <w:r>
              <w:rPr>
                <w:noProof/>
              </w:rPr>
              <mc:AlternateContent>
                <mc:Choice Requires="wps">
                  <w:drawing>
                    <wp:anchor distT="0" distB="0" distL="114300" distR="114300" simplePos="0" relativeHeight="251696640" behindDoc="0" locked="0" layoutInCell="1" allowOverlap="1">
                      <wp:simplePos x="0" y="0"/>
                      <wp:positionH relativeFrom="column">
                        <wp:posOffset>189230</wp:posOffset>
                      </wp:positionH>
                      <wp:positionV relativeFrom="paragraph">
                        <wp:posOffset>894715</wp:posOffset>
                      </wp:positionV>
                      <wp:extent cx="54610" cy="45720"/>
                      <wp:effectExtent l="4445" t="0" r="26035" b="26035"/>
                      <wp:wrapNone/>
                      <wp:docPr id="4732" name="Rectangle 47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2" o:spid="_x0000_s1026" style="position:absolute;margin-left:14.9pt;margin-top:70.45pt;width:4.3pt;height:3.6pt;rotation:-90;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9H2W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5616" behindDoc="0" locked="0" layoutInCell="1" allowOverlap="1">
                      <wp:simplePos x="0" y="0"/>
                      <wp:positionH relativeFrom="column">
                        <wp:posOffset>143510</wp:posOffset>
                      </wp:positionH>
                      <wp:positionV relativeFrom="paragraph">
                        <wp:posOffset>730250</wp:posOffset>
                      </wp:positionV>
                      <wp:extent cx="54610" cy="45720"/>
                      <wp:effectExtent l="4445" t="0" r="26035" b="26035"/>
                      <wp:wrapNone/>
                      <wp:docPr id="4731" name="Rectangle 4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1" o:spid="_x0000_s1026" style="position:absolute;margin-left:11.3pt;margin-top:57.5pt;width:4.3pt;height:3.6pt;rotation:-90;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hD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4592" behindDoc="0" locked="0" layoutInCell="1" allowOverlap="1">
                      <wp:simplePos x="0" y="0"/>
                      <wp:positionH relativeFrom="column">
                        <wp:posOffset>143510</wp:posOffset>
                      </wp:positionH>
                      <wp:positionV relativeFrom="paragraph">
                        <wp:posOffset>784860</wp:posOffset>
                      </wp:positionV>
                      <wp:extent cx="54610" cy="45720"/>
                      <wp:effectExtent l="4445" t="0" r="26035" b="26035"/>
                      <wp:wrapNone/>
                      <wp:docPr id="4730" name="Rectangle 47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30" o:spid="_x0000_s1026" style="position:absolute;margin-left:11.3pt;margin-top:61.8pt;width:4.3pt;height:3.6pt;rotation:-90;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NS5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3568" behindDoc="0" locked="0" layoutInCell="1" allowOverlap="1">
                      <wp:simplePos x="0" y="0"/>
                      <wp:positionH relativeFrom="column">
                        <wp:posOffset>143510</wp:posOffset>
                      </wp:positionH>
                      <wp:positionV relativeFrom="paragraph">
                        <wp:posOffset>839470</wp:posOffset>
                      </wp:positionV>
                      <wp:extent cx="54610" cy="45720"/>
                      <wp:effectExtent l="4445" t="0" r="26035" b="26035"/>
                      <wp:wrapNone/>
                      <wp:docPr id="4729" name="Rectangle 47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9" o:spid="_x0000_s1026" style="position:absolute;margin-left:11.3pt;margin-top:66.1pt;width:4.3pt;height:3.6pt;rotation:-90;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FL0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2544" behindDoc="0" locked="0" layoutInCell="1" allowOverlap="1">
                      <wp:simplePos x="0" y="0"/>
                      <wp:positionH relativeFrom="column">
                        <wp:posOffset>143510</wp:posOffset>
                      </wp:positionH>
                      <wp:positionV relativeFrom="paragraph">
                        <wp:posOffset>894080</wp:posOffset>
                      </wp:positionV>
                      <wp:extent cx="54610" cy="45720"/>
                      <wp:effectExtent l="4445" t="0" r="26035" b="26035"/>
                      <wp:wrapNone/>
                      <wp:docPr id="4728" name="Rectangle 47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8" o:spid="_x0000_s1026" style="position:absolute;margin-left:11.3pt;margin-top:70.4pt;width:4.3pt;height:3.6pt;rotation:-90;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T4O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" filled="f"/>
                  </w:pict>
                </mc:Fallback>
              </mc:AlternateContent>
            </w:r>
            <w:r>
              <w:rPr>
                <w:noProof/>
              </w:rPr>
              <mc:AlternateContent>
                <mc:Choice Requires="wps">
                  <w:drawing>
                    <wp:anchor distT="0" distB="0" distL="114300" distR="114300" simplePos="0" relativeHeight="251691520" behindDoc="0" locked="0" layoutInCell="1" allowOverlap="1">
                      <wp:simplePos x="0" y="0"/>
                      <wp:positionH relativeFrom="column">
                        <wp:posOffset>97790</wp:posOffset>
                      </wp:positionH>
                      <wp:positionV relativeFrom="paragraph">
                        <wp:posOffset>730250</wp:posOffset>
                      </wp:positionV>
                      <wp:extent cx="54610" cy="45720"/>
                      <wp:effectExtent l="4445" t="0" r="26035" b="26035"/>
                      <wp:wrapNone/>
                      <wp:docPr id="4727" name="Rectangle 47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7" o:spid="_x0000_s1026" style="position:absolute;margin-left:7.7pt;margin-top:57.5pt;width:4.3pt;height:3.6pt;rotation:-90;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" filled="f"/>
                  </w:pict>
                </mc:Fallback>
              </mc:AlternateContent>
            </w:r>
            <w:r>
              <w:rPr>
                <w:noProof/>
              </w:rPr>
              <mc:AlternateContent>
                <mc:Choice Requires="wps">
                  <w:drawing>
                    <wp:anchor distT="0" distB="0" distL="114300" distR="114300" simplePos="0" relativeHeight="251690496" behindDoc="0" locked="0" layoutInCell="1" allowOverlap="1">
                      <wp:simplePos x="0" y="0"/>
                      <wp:positionH relativeFrom="column">
                        <wp:posOffset>97790</wp:posOffset>
                      </wp:positionH>
                      <wp:positionV relativeFrom="paragraph">
                        <wp:posOffset>784860</wp:posOffset>
                      </wp:positionV>
                      <wp:extent cx="54610" cy="45720"/>
                      <wp:effectExtent l="4445" t="0" r="26035" b="26035"/>
                      <wp:wrapNone/>
                      <wp:docPr id="4726" name="Rectangle 47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6" o:spid="_x0000_s1026" style="position:absolute;margin-left:7.7pt;margin-top:61.8pt;width:4.3pt;height:3.6pt;rotation:-90;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GLA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" filled="f"/>
                  </w:pict>
                </mc:Fallback>
              </mc:AlternateContent>
            </w:r>
            <w:r>
              <w:rPr>
                <w:noProof/>
              </w:rPr>
              <mc:AlternateContent>
                <mc:Choice Requires="wps">
                  <w:drawing>
                    <wp:anchor distT="0" distB="0" distL="114300" distR="114300" simplePos="0" relativeHeight="251689472" behindDoc="0" locked="0" layoutInCell="1" allowOverlap="1">
                      <wp:simplePos x="0" y="0"/>
                      <wp:positionH relativeFrom="column">
                        <wp:posOffset>97790</wp:posOffset>
                      </wp:positionH>
                      <wp:positionV relativeFrom="paragraph">
                        <wp:posOffset>839470</wp:posOffset>
                      </wp:positionV>
                      <wp:extent cx="54610" cy="45720"/>
                      <wp:effectExtent l="4445" t="0" r="26035" b="26035"/>
                      <wp:wrapNone/>
                      <wp:docPr id="4725" name="Rectangle 47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5" o:spid="_x0000_s1026" style="position:absolute;margin-left:7.7pt;margin-top:66.1pt;width:4.3pt;height:3.6pt;rotation:-90;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" filled="f"/>
                  </w:pict>
                </mc:Fallback>
              </mc:AlternateContent>
            </w:r>
            <w:r>
              <w:rPr>
                <w:noProof/>
              </w:rPr>
              <mc:AlternateContent>
                <mc:Choice Requires="wps">
                  <w:drawing>
                    <wp:anchor distT="0" distB="0" distL="114300" distR="114300" simplePos="0" relativeHeight="251688448" behindDoc="0" locked="0" layoutInCell="1" allowOverlap="1">
                      <wp:simplePos x="0" y="0"/>
                      <wp:positionH relativeFrom="column">
                        <wp:posOffset>97790</wp:posOffset>
                      </wp:positionH>
                      <wp:positionV relativeFrom="paragraph">
                        <wp:posOffset>894080</wp:posOffset>
                      </wp:positionV>
                      <wp:extent cx="54610" cy="45720"/>
                      <wp:effectExtent l="4445" t="0" r="26035" b="26035"/>
                      <wp:wrapNone/>
                      <wp:docPr id="4724" name="Rectangle 47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4" o:spid="_x0000_s1026" style="position:absolute;margin-left:7.7pt;margin-top:70.4pt;width:4.3pt;height:3.6pt;rotation:-90;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" filled="f"/>
                  </w:pict>
                </mc:Fallback>
              </mc:AlternateContent>
            </w:r>
            <w:r>
              <w:rPr>
                <w:noProof/>
              </w:rPr>
              <mc:AlternateContent>
                <mc:Choice Requires="wps">
                  <w:drawing>
                    <wp:anchor distT="0" distB="0" distL="114300" distR="114300" simplePos="0" relativeHeight="251703808" behindDoc="0" locked="0" layoutInCell="1" allowOverlap="1">
                      <wp:simplePos x="0" y="0"/>
                      <wp:positionH relativeFrom="column">
                        <wp:posOffset>51435</wp:posOffset>
                      </wp:positionH>
                      <wp:positionV relativeFrom="paragraph">
                        <wp:posOffset>730250</wp:posOffset>
                      </wp:positionV>
                      <wp:extent cx="54610" cy="45720"/>
                      <wp:effectExtent l="4445" t="0" r="26035" b="26035"/>
                      <wp:wrapNone/>
                      <wp:docPr id="4723" name="Rectangle 47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3" o:spid="_x0000_s1026" style="position:absolute;margin-left:4.05pt;margin-top:57.5pt;width:4.3pt;height:3.6pt;rotation:-90;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2784" behindDoc="0" locked="0" layoutInCell="1" allowOverlap="1">
                      <wp:simplePos x="0" y="0"/>
                      <wp:positionH relativeFrom="column">
                        <wp:posOffset>51435</wp:posOffset>
                      </wp:positionH>
                      <wp:positionV relativeFrom="paragraph">
                        <wp:posOffset>784860</wp:posOffset>
                      </wp:positionV>
                      <wp:extent cx="54610" cy="45720"/>
                      <wp:effectExtent l="4445" t="0" r="26035" b="26035"/>
                      <wp:wrapNone/>
                      <wp:docPr id="4722" name="Rectangle 47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2" o:spid="_x0000_s1026" style="position:absolute;margin-left:4.05pt;margin-top:61.8pt;width:4.3pt;height:3.6pt;rotation:-90;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1760" behindDoc="0" locked="0" layoutInCell="1" allowOverlap="1">
                      <wp:simplePos x="0" y="0"/>
                      <wp:positionH relativeFrom="column">
                        <wp:posOffset>51435</wp:posOffset>
                      </wp:positionH>
                      <wp:positionV relativeFrom="paragraph">
                        <wp:posOffset>839470</wp:posOffset>
                      </wp:positionV>
                      <wp:extent cx="54610" cy="45720"/>
                      <wp:effectExtent l="4445" t="0" r="26035" b="26035"/>
                      <wp:wrapNone/>
                      <wp:docPr id="4721" name="Rectangle 47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1" o:spid="_x0000_s1026" style="position:absolute;margin-left:4.05pt;margin-top:66.1pt;width:4.3pt;height:3.6pt;rotation:-90;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NfRK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" filled="f"/>
                  </w:pict>
                </mc:Fallback>
              </mc:AlternateContent>
            </w:r>
            <w:r>
              <w:rPr>
                <w:noProof/>
              </w:rPr>
              <mc:AlternateContent>
                <mc:Choice Requires="wps">
                  <w:drawing>
                    <wp:anchor distT="0" distB="0" distL="114300" distR="114300" simplePos="0" relativeHeight="251700736" behindDoc="0" locked="0" layoutInCell="1" allowOverlap="1">
                      <wp:simplePos x="0" y="0"/>
                      <wp:positionH relativeFrom="column">
                        <wp:posOffset>51435</wp:posOffset>
                      </wp:positionH>
                      <wp:positionV relativeFrom="paragraph">
                        <wp:posOffset>894080</wp:posOffset>
                      </wp:positionV>
                      <wp:extent cx="54610" cy="45720"/>
                      <wp:effectExtent l="4445" t="0" r="26035" b="26035"/>
                      <wp:wrapNone/>
                      <wp:docPr id="4720" name="Rectangle 4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20" o:spid="_x0000_s1026" style="position:absolute;margin-left:4.05pt;margin-top:70.4pt;width:4.3pt;height:3.6pt;rotation:-90;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" filled="f"/>
                  </w:pict>
                </mc:Fallback>
              </mc:AlternateContent>
            </w:r>
            <w:r>
              <w:rPr>
                <w:noProof/>
              </w:rPr>
              <mc:AlternateContent>
                <mc:Choice Requires="wps">
                  <w:drawing>
                    <wp:anchor distT="0" distB="0" distL="114300" distR="114300" simplePos="0" relativeHeight="251699712" behindDoc="0" locked="0" layoutInCell="1" allowOverlap="1">
                      <wp:simplePos x="0" y="0"/>
                      <wp:positionH relativeFrom="column">
                        <wp:posOffset>189230</wp:posOffset>
                      </wp:positionH>
                      <wp:positionV relativeFrom="paragraph">
                        <wp:posOffset>730885</wp:posOffset>
                      </wp:positionV>
                      <wp:extent cx="54610" cy="45720"/>
                      <wp:effectExtent l="4445" t="0" r="26035" b="26035"/>
                      <wp:wrapNone/>
                      <wp:docPr id="4719" name="Rectangle 4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9" o:spid="_x0000_s1026" style="position:absolute;margin-left:14.9pt;margin-top:57.55pt;width:4.3pt;height:3.6pt;rotation:-90;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" filled="f"/>
                  </w:pict>
                </mc:Fallback>
              </mc:AlternateContent>
            </w:r>
            <w:r>
              <w:rPr>
                <w:noProof/>
              </w:rPr>
              <mc:AlternateContent>
                <mc:Choice Requires="wps">
                  <w:drawing>
                    <wp:anchor distT="0" distB="0" distL="114300" distR="114300" simplePos="0" relativeHeight="251698688" behindDoc="0" locked="0" layoutInCell="1" allowOverlap="1">
                      <wp:simplePos x="0" y="0"/>
                      <wp:positionH relativeFrom="column">
                        <wp:posOffset>189230</wp:posOffset>
                      </wp:positionH>
                      <wp:positionV relativeFrom="paragraph">
                        <wp:posOffset>785495</wp:posOffset>
                      </wp:positionV>
                      <wp:extent cx="54610" cy="45720"/>
                      <wp:effectExtent l="4445" t="0" r="26035" b="26035"/>
                      <wp:wrapNone/>
                      <wp:docPr id="4718" name="Rectangle 47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00000">
                                <a:off x="0" y="0"/>
                                <a:ext cx="54610" cy="45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18" o:spid="_x0000_s1026" style="position:absolute;margin-left:14.9pt;margin-top:61.85pt;width:4.3pt;height:3.6pt;rotation:-90;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" filled="f"/>
                  </w:pict>
                </mc:Fallback>
              </mc:AlternateContent>
            </w:r>
            <w:r>
              <w:rPr>
                <w:noProof/>
              </w:rPr>
              <mc:AlternateContent>
                <mc:Choice Requires="wpg">
                  <w:drawing>
                    <wp:inline distT="0" distB="0" distL="0" distR="0">
                      <wp:extent cx="868680" cy="909320"/>
                      <wp:effectExtent l="12700" t="5080" r="13970" b="9525"/>
                      <wp:docPr id="4130" name="Group 47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7551" y="3921"/>
                                <a:chExt cx="1368" cy="1432"/>
                              </a:xfrm>
                            </wpg:grpSpPr>
                            <wps:wsp>
                              <wps:cNvPr id="4131" name="Rectangle 179"/>
                              <wps:cNvSpPr>
                                <a:spLocks noChangeArrowheads="1"/>
                              </wps:cNvSpPr>
                              <wps:spPr bwMode="auto">
                                <a:xfrm rot="5400000">
                                  <a:off x="7519" y="3953"/>
                                  <a:ext cx="1432" cy="136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32" name="Rectangle 180"/>
                              <wps:cNvSpPr>
                                <a:spLocks noChangeArrowheads="1"/>
                              </wps:cNvSpPr>
                              <wps:spPr bwMode="auto">
                                <a:xfrm rot="5400000">
                                  <a:off x="7514" y="4133"/>
                                  <a:ext cx="1432" cy="100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715" o:spid="_x0000_s1026" style="width:68.4pt;height:71.6pt;mso-position-horizontal-relative:char;mso-position-vertical-relative:line" coordorigin="7551,3921"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">
                      <v:rect id="Rectangle 179" o:spid="_x0000_s1027" style="position:absolute;left:7519;top:3953;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McaMYA&#10;AADdAAAADwAAAGRycy9kb3ducmV2LnhtbESP0WrCQBRE3wv9h+UWfCm6ia1FUjdSiqIPRaz6AZfs&#10;bRKSvRt2Nxr79W6h4OMwM2eYxXIwrTiT87VlBekkAUFcWF1zqeB0XI/nIHxA1thaJgVX8rDMHx8W&#10;mGl74W86H0IpIoR9hgqqELpMSl9UZNBPbEccvR/rDIYoXSm1w0uEm1ZOk+RNGqw5LlTY0WdFRXPo&#10;jYKNpud+98ub/ouxWe/drputSKnR0/DxDiLQEO7h//ZWK3hNX1L4exOf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McaMYAAADdAAAADwAAAAAAAAAAAAAAAACYAgAAZHJz&#10;L2Rvd25yZXYueG1sUEsFBgAAAAAEAAQA9QAAAIsDAAAAAA==&#10;"/>
                      <v:rect id="Rectangle 180" o:spid="_x0000_s1028" style="position:absolute;left:7514;top:4133;width:1432;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aI8UA&#10;AADdAAAADwAAAGRycy9kb3ducmV2LnhtbESP3WrCQBSE7wu+w3IKvaubWJESXaUGIl5Y/OsDHLOn&#10;SWj2bMiuJnn7riB4OczMN8xi1Zta3Kh1lWUF8TgCQZxbXXGh4OecvX+CcB5ZY22ZFAzkYLUcvSww&#10;0bbjI91OvhABwi5BBaX3TSKly0sy6Ma2IQ7er20N+iDbQuoWuwA3tZxE0UwarDgslNhQWlL+d7oa&#10;BXzY7zaYyu9stx4afbzE/hzFSr299l9zEJ56/ww/2lutYBp/TOD+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Wdoj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4352" behindDoc="0" locked="0" layoutInCell="1" allowOverlap="1">
                      <wp:simplePos x="0" y="0"/>
                      <wp:positionH relativeFrom="column">
                        <wp:posOffset>66040</wp:posOffset>
                      </wp:positionH>
                      <wp:positionV relativeFrom="paragraph">
                        <wp:posOffset>335280</wp:posOffset>
                      </wp:positionV>
                      <wp:extent cx="274320" cy="182880"/>
                      <wp:effectExtent l="0" t="0" r="11430" b="26670"/>
                      <wp:wrapNone/>
                      <wp:docPr id="4687" name="Group 46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688" name="Group 1151"/>
                              <wpg:cNvGrpSpPr>
                                <a:grpSpLocks/>
                              </wpg:cNvGrpSpPr>
                              <wpg:grpSpPr bwMode="auto">
                                <a:xfrm>
                                  <a:off x="4401" y="2420"/>
                                  <a:ext cx="288" cy="144"/>
                                  <a:chOff x="4468" y="2342"/>
                                  <a:chExt cx="288" cy="144"/>
                                </a:xfrm>
                              </wpg:grpSpPr>
                              <wps:wsp>
                                <wps:cNvPr id="4689" name="Rectangle 115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0" name="Rectangle 115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1" name="Rectangle 115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2" name="Rectangle 115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3" name="Rectangle 115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4" name="Rectangle 115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5" name="Rectangle 115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6" name="Rectangle 115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97" name="Group 1160"/>
                              <wpg:cNvGrpSpPr>
                                <a:grpSpLocks/>
                              </wpg:cNvGrpSpPr>
                              <wpg:grpSpPr bwMode="auto">
                                <a:xfrm>
                                  <a:off x="4401" y="2276"/>
                                  <a:ext cx="288" cy="144"/>
                                  <a:chOff x="4468" y="2342"/>
                                  <a:chExt cx="288" cy="144"/>
                                </a:xfrm>
                              </wpg:grpSpPr>
                              <wps:wsp>
                                <wps:cNvPr id="4698" name="Rectangle 116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99" name="Rectangle 116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0" name="Rectangle 116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1" name="Rectangle 116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2" name="Rectangle 116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3" name="Rectangle 116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4" name="Rectangle 116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5" name="Rectangle 116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706" name="Group 1169"/>
                              <wpg:cNvGrpSpPr>
                                <a:grpSpLocks/>
                              </wpg:cNvGrpSpPr>
                              <wpg:grpSpPr bwMode="auto">
                                <a:xfrm rot="5400000">
                                  <a:off x="4617" y="2348"/>
                                  <a:ext cx="288" cy="144"/>
                                  <a:chOff x="4468" y="2342"/>
                                  <a:chExt cx="288" cy="144"/>
                                </a:xfrm>
                              </wpg:grpSpPr>
                              <wps:wsp>
                                <wps:cNvPr id="4707" name="Rectangle 117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8" name="Rectangle 117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09" name="Rectangle 117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0" name="Rectangle 117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1" name="Rectangle 117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2" name="Rectangle 117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3" name="Rectangle 117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4" name="Rectangle 117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87" o:spid="_x0000_s1026" style="position:absolute;margin-left:5.2pt;margin-top:26.4pt;width:21.6pt;height:14.4pt;z-index:25168435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">
                      <v:group id="Group 115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coj9MQAAADdAAAA&#10;DwAAAAAAAAAAAAAAAACqAgAAZHJzL2Rvd25yZXYueG1sUEsFBgAAAAAEAAQA+gAAAJsDAAAAAA==&#10;">
                        <v:rect id="Rectangle 115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GebsUA&#10;AADdAAAADwAAAGRycy9kb3ducmV2LnhtbESPQWsCMRSE74L/ITyhN81WquhqlLVU8CTUCurtsXlN&#10;FjcvyyZ1t/++KRR6HGbmG2a97V0tHtSGyrOC50kGgrj0umKj4PyxHy9AhIissfZMCr4pwHYzHKwx&#10;177jd3qcohEJwiFHBTbGJpcylJYcholviJP36VuHMcnWSN1il+CultMsm0uHFacFiw29Wirvpy+n&#10;4K25HYuZCbK4RHu9+123t0ej1NOoL1YgIvXxP/zXPmgFL/PF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sZ5uxQAAAN0AAAAPAAAAAAAAAAAAAAAAAJgCAABkcnMv&#10;ZG93bnJldi54bWxQSwUGAAAAAAQABAD1AAAAigMAAAAA&#10;" filled="f"/>
                        <v:rect id="Rectangle 115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hLsIA&#10;AADdAAAADwAAAGRycy9kb3ducmV2LnhtbERPz2vCMBS+D/wfwhO8zVRxMqtR6lDYSZgT1NujeSbF&#10;5qU0ma3//XIY7Pjx/V5teleLB7Wh8qxgMs5AEJdeV2wUnL73r+8gQkTWWHsmBU8KsFkPXlaYa9/x&#10;Fz2O0YgUwiFHBTbGJpcylJYchrFviBN3863DmGBrpG6xS+GultMsm0uHFacGiw19WCrvxx+nYNdc&#10;D8WbCbI4R3u5+223twej1GjYF0sQkfr4L/5zf2oFs/ki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UqEuwgAAAN0AAAAPAAAAAAAAAAAAAAAAAJgCAABkcnMvZG93&#10;bnJldi54bWxQSwUGAAAAAAQABAD1AAAAhwMAAAAA&#10;" filled="f"/>
                        <v:rect id="Rectangle 115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4EtcUA&#10;AADdAAAADwAAAGRycy9kb3ducmV2LnhtbESPQWsCMRSE70L/Q3iF3jSrVKmrUdZSwZNQW1Bvj80z&#10;Wdy8LJvU3f57IxR6HGbmG2a57l0tbtSGyrOC8SgDQVx6XbFR8P21Hb6BCBFZY+2ZFPxSgPXqabDE&#10;XPuOP+l2iEYkCIccFdgYm1zKUFpyGEa+IU7exbcOY5KtkbrFLsFdLSdZNpMOK04LFht6t1ReDz9O&#10;wUdz3hdTE2RxjPZ09Ztua/dGqZfnvliAiNTH//Bfe6cVvM7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HgS1xQAAAN0AAAAPAAAAAAAAAAAAAAAAAJgCAABkcnMv&#10;ZG93bnJldi54bWxQSwUGAAAAAAQABAD1AAAAigMAAAAA&#10;" filled="f"/>
                        <v:rect id="Rectangle 115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yawsUA&#10;AADdAAAADwAAAGRycy9kb3ducmV2LnhtbESPQWsCMRSE74L/IbyCN81WVNqtUdai4EmoLVRvj81r&#10;srh5WTapu/57IxR6HGbmG2a57l0trtSGyrOC50kGgrj0umKj4OtzN34BESKyxtozKbhRgPVqOFhi&#10;rn3HH3Q9RiMShEOOCmyMTS5lKC05DBPfECfvx7cOY5KtkbrFLsFdLadZtpAOK04LFht6t1Rejr9O&#10;wbY5H4q5CbL4jvZ08ZtuZw9GqdFTX7yBiNTH//Bfe68VzBav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JrCxQAAAN0AAAAPAAAAAAAAAAAAAAAAAJgCAABkcnMv&#10;ZG93bnJldi54bWxQSwUGAAAAAAQABAD1AAAAigMAAAAA&#10;" filled="f"/>
                        <v:rect id="Rectangle 115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A/WcUA&#10;AADdAAAADwAAAGRycy9kb3ducmV2LnhtbESPQWsCMRSE7wX/Q3iCt5qttmK3RlmlgidBW7C9PTav&#10;yeLmZdlEd/vvG6HgcZiZb5jFqne1uFIbKs8KnsYZCOLS64qNgs+P7eMcRIjIGmvPpOCXAqyWg4cF&#10;5tp3fKDrMRqRIBxyVGBjbHIpQ2nJYRj7hjh5P751GJNsjdQtdgnuajnJspl0WHFasNjQxlJ5Pl6c&#10;gvfme1+8mCCLU7RfZ7/utnZvlBoN++INRKQ+3sP/7Z1W8Dx7nc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gD9ZxQAAAN0AAAAPAAAAAAAAAAAAAAAAAJgCAABkcnMv&#10;ZG93bnJldi54bWxQSwUGAAAAAAQABAD1AAAAigMAAAAA&#10;" filled="f"/>
                        <v:rect id="Rectangle 115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mnLcUA&#10;AADdAAAADwAAAGRycy9kb3ducmV2LnhtbESPQWsCMRSE74L/IbyCN822qLRbo6xFwZNQW6jeHpvX&#10;ZHHzsmyiu/57IxR6HGbmG2ax6l0trtSGyrOC50kGgrj0umKj4PtrO34FESKyxtozKbhRgNVyOFhg&#10;rn3Hn3Q9RCMShEOOCmyMTS5lKC05DBPfECfv17cOY5KtkbrFLsFdLV+ybC4dVpwWLDb0Yak8Hy5O&#10;waY57YuZCbL4ifZ49utua/dGqdFTX7yDiNTH//Bfe6cVTOdv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aactxQAAAN0AAAAPAAAAAAAAAAAAAAAAAJgCAABkcnMv&#10;ZG93bnJldi54bWxQSwUGAAAAAAQABAD1AAAAigMAAAAA&#10;" filled="f"/>
                        <v:rect id="Rectangle 115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UCtsUA&#10;AADdAAAADwAAAGRycy9kb3ducmV2LnhtbESPQWsCMRSE74L/IbyCN822qLRbo6xFwZOgLVRvj81r&#10;srh5WTbRXf99UxB6HGbmG2ax6l0tbtSGyrOC50kGgrj0umKj4OtzO34FESKyxtozKbhTgNVyOFhg&#10;rn3HB7odoxEJwiFHBTbGJpcylJYcholviJP341uHMcnWSN1il+Culi9ZNpcOK04LFhv6sFRejlen&#10;YNOc98XMBFl8R3u6+HW3tXuj1OipL95BROrjf/jR3mkF0/nb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JQK2xQAAAN0AAAAPAAAAAAAAAAAAAAAAAJgCAABkcnMv&#10;ZG93bnJldi54bWxQSwUGAAAAAAQABAD1AAAAigMAAAAA&#10;" filled="f"/>
                        <v:rect id="Rectangle 115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ecwcUA&#10;AADdAAAADwAAAGRycy9kb3ducmV2LnhtbESPQWsCMRSE74X+h/AK3mq2RRe7NcpWFDwJ1ULb22Pz&#10;mixuXpZNdNd/b4SCx2FmvmHmy8E14kxdqD0reBlnIIgrr2s2Cr4Om+cZiBCRNTaeScGFAiwXjw9z&#10;LLTv+ZPO+2hEgnAoUIGNsS2kDJUlh2HsW+Lk/fnOYUyyM1J32Ce4a+RrluXSYc1pwWJLK0vVcX9y&#10;Ctbt766cmiDL72h/jv6j39idUWr0NJTvICIN8R7+b2+1gkn+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5zBxQAAAN0AAAAPAAAAAAAAAAAAAAAAAJgCAABkcnMv&#10;ZG93bnJldi54bWxQSwUGAAAAAAQABAD1AAAAigMAAAAA&#10;" filled="f"/>
                      </v:group>
                      <v:group id="Group 116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whW8cAAADd&#10;AAAADwAAAAAAAAAAAAAAAACqAgAAZHJzL2Rvd25yZXYueG1sUEsFBgAAAAAEAAQA+gAAAJ4DAAAA&#10;AA==&#10;">
                        <v:rect id="Rectangle 116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StKMIA&#10;AADdAAAADwAAAGRycy9kb3ducmV2LnhtbERPz2vCMBS+D/wfwhO8zVRxMqtR6lDYSZgT1NujeSbF&#10;5qU0ma3//XIY7Pjx/V5teleLB7Wh8qxgMs5AEJdeV2wUnL73r+8gQkTWWHsmBU8KsFkPXlaYa9/x&#10;Fz2O0YgUwiFHBTbGJpcylJYchrFviBN3863DmGBrpG6xS+GultMsm0uHFacGiw19WCrvxx+nYNdc&#10;D8Wb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JK0owgAAAN0AAAAPAAAAAAAAAAAAAAAAAJgCAABkcnMvZG93&#10;bnJldi54bWxQSwUGAAAAAAQABAD1AAAAhwMAAAAA&#10;" filled="f"/>
                        <v:rect id="Rectangle 116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gIs8UA&#10;AADdAAAADwAAAGRycy9kb3ducmV2LnhtbESPQWsCMRSE74L/ITyhN81WquhqlLVU8CTUCurtsXlN&#10;FjcvyyZ1t/++KRR6HGbmG2a97V0tHtSGyrOC50kGgrj0umKj4PyxHy9AhIissfZMCr4pwHYzHKwx&#10;177jd3qcohEJwiFHBTbGJpcylJYcholviJP36VuHMcnWSN1il+CultMsm0uHFacFiw29Wirvpy+n&#10;4K25HYuZCbK4RHu9+123t0ej1NOoL1YgIvXxP/zXPmgFL/PlE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AizxQAAAN0AAAAPAAAAAAAAAAAAAAAAAJgCAABkcnMv&#10;ZG93bnJldi54bWxQSwUGAAAAAAQABAD1AAAAigMAAAAA&#10;" filled="f"/>
                        <v:rect id="Rectangle 116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k7NMIA&#10;AADdAAAADwAAAGRycy9kb3ducmV2LnhtbERPz2vCMBS+D/wfwhN2m6ljm1KNUoeCJ2EqqLdH80yK&#10;zUtpoq3//XIY7Pjx/Z4ve1eLB7Wh8qxgPMpAEJdeV2wUHA+btymIEJE11p5JwZMCLBeDlznm2nf8&#10;Q499NCKFcMhRgY2xyaUMpSWHYeQb4sRdfeswJtgaqVvsUrir5XuWfUmHFacGiw19Wypv+7tTsG4u&#10;u+LTBFmcoj3f/Krb2J1R6nXYFzMQkfr4L/5zb7WCj0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uTs0wgAAAN0AAAAPAAAAAAAAAAAAAAAAAJgCAABkcnMvZG93&#10;bnJldi54bWxQSwUGAAAAAAQABAD1AAAAhwMAAAAA&#10;" filled="f"/>
                        <v:rect id="Rectangle 116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Wer8UA&#10;AADdAAAADwAAAGRycy9kb3ducmV2LnhtbESPQWsCMRSE7wX/Q3hCb92sUq1sjbJKhZ4EbaH29tg8&#10;k8XNy7JJ3e2/N4WCx2FmvmGW68E14kpdqD0rmGQ5COLK65qNgs+P3dMCRIjIGhvPpOCXAqxXo4cl&#10;Ftr3fKDrMRqRIBwKVGBjbAspQ2XJYch8S5y8s+8cxiQ7I3WHfYK7Rk7zfC4d1pwWLLa0tVRdjj9O&#10;wVv7vS9nJsjyK9rTxW/6nd0bpR7HQ/kKItIQ7+H/9rtW8PyS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9Z6vxQAAAN0AAAAPAAAAAAAAAAAAAAAAAJgCAABkcnMv&#10;ZG93bnJldi54bWxQSwUGAAAAAAQABAD1AAAAigMAAAAA&#10;" filled="f"/>
                        <v:rect id="Rectangle 116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cA2MYA&#10;AADdAAAADwAAAGRycy9kb3ducmV2LnhtbESPzWrDMBCE74W+g9hCb7Wc0PzgRgluaaCnQJJC09ti&#10;bSQTa2UsNXbfPgoEchxm5htmsRpcI87UhdqzglGWgyCuvK7ZKPjer1/mIEJE1th4JgX/FGC1fHxY&#10;YKF9z1s676IRCcKhQAU2xraQMlSWHIbMt8TJO/rOYUyyM1J32Ce4a+Q4z6fSYc1pwWJLH5aq0+7P&#10;KfhsfzflxARZ/kR7OPn3fm03Rqnnp6F8AxFpiPfwrf2lFbzO8j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cA2MYAAADdAAAADwAAAAAAAAAAAAAAAACYAgAAZHJz&#10;L2Rvd25yZXYueG1sUEsFBgAAAAAEAAQA9QAAAIsDAAAAAA==&#10;" filled="f"/>
                        <v:rect id="Rectangle 116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ulQ8UA&#10;AADdAAAADwAAAGRycy9kb3ducmV2LnhtbESPQWsCMRSE70L/Q3iCt5q1trZsjbJKBU+CWtDeHpvX&#10;ZHHzsmxSd/vvTaHgcZiZb5j5sne1uFIbKs8KJuMMBHHpdcVGwedx8/gGIkRkjbVnUvBLAZaLh8Ec&#10;c+073tP1EI1IEA45KrAxNrmUobTkMIx9Q5y8b986jEm2RuoWuwR3tXzKspl0WHFasNjQ2lJ5Ofw4&#10;BR/N1654MUEWp2jPF7/qNnZnlBoN++IdRKQ+3sP/7a1W8PyaTe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a6VDxQAAAN0AAAAPAAAAAAAAAAAAAAAAAJgCAABkcnMv&#10;ZG93bnJldi54bWxQSwUGAAAAAAQABAD1AAAAigMAAAAA&#10;" filled="f"/>
                        <v:rect id="Rectangle 116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9N8UA&#10;AADdAAAADwAAAGRycy9kb3ducmV2LnhtbESPzWrDMBCE74W+g9hCb7Wckj/cKMEtDfQUSFJoelus&#10;jWRirYylxu7bR4FAjsPMfMMsVoNrxJm6UHtWMMpyEMSV1zUbBd/79cscRIjIGhvPpOCfAqyWjw8L&#10;LLTveUvnXTQiQTgUqMDG2BZShsqSw5D5ljh5R985jEl2RuoO+wR3jXzN86l0WHNasNjSh6XqtPtz&#10;Cj7b3005MUGWP9EeTv69X9uNUer5aSjfQEQa4j18a39pBeNZPobrm/Q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j03xQAAAN0AAAAPAAAAAAAAAAAAAAAAAJgCAABkcnMv&#10;ZG93bnJldi54bWxQSwUGAAAAAAQABAD1AAAAigMAAAAA&#10;" filled="f"/>
                        <v:rect id="Rectangle 116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6YrMYA&#10;AADdAAAADwAAAGRycy9kb3ducmV2LnhtbESPzWrDMBCE74W+g9hCb7Wc0vzgRgluaKCnQJJC09ti&#10;bSQTa2UsJXbfvgoEchxm5htmvhxcIy7UhdqzglGWgyCuvK7ZKPjer19mIEJE1th4JgV/FGC5eHyY&#10;Y6F9z1u67KIRCcKhQAU2xraQMlSWHIbMt8TJO/rOYUyyM1J32Ce4a+Rrnk+kw5rTgsWWVpaq0+7s&#10;FHy2v5tybIIsf6I9nPxHv7Ybo9Tz01C+g4g0xHv41v7SCt6m+R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6YrMYAAADdAAAADwAAAAAAAAAAAAAAAACYAgAAZHJz&#10;L2Rvd25yZXYueG1sUEsFBgAAAAAEAAQA9QAAAIsDAAAAAA==&#10;" filled="f"/>
                      </v:group>
                      <v:group id="Group 116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JcexgAAAN0A&#10;AAAPAAAAAAAAAAAAAAAAAKoCAABkcnMvZG93bnJldi54bWxQSwUGAAAAAAQABAD6AAAAnQMAAAAA&#10;">
                        <v:rect id="Rectangle 117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CjQMUA&#10;AADdAAAADwAAAGRycy9kb3ducmV2LnhtbESPQWsCMRSE74L/ITzBm2YttpatUdZSwZNQW6jeHpvX&#10;ZHHzsmxSd/33jSB4HGbmG2a57l0tLtSGyrOC2TQDQVx6XbFR8P21nbyCCBFZY+2ZFFwpwHo1HCwx&#10;177jT7ocohEJwiFHBTbGJpcylJYchqlviJP361uHMcnWSN1il+Culk9Z9iIdVpwWLDb0bqk8H/6c&#10;go/mtC+eTZDFT7THs990W7s3So1HffEGIlIfH+F7e6cVzB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KNAxQAAAN0AAAAPAAAAAAAAAAAAAAAAAJgCAABkcnMv&#10;ZG93bnJldi54bWxQSwUGAAAAAAQABAD1AAAAigMAAAAA&#10;" filled="f"/>
                        <v:rect id="Rectangle 117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83MsIA&#10;AADdAAAADwAAAGRycy9kb3ducmV2LnhtbERPz2vCMBS+D/wfwhN2m6ljm1KNUoeCJ2EqqLdH80yK&#10;zUtpoq3//XIY7Pjx/Z4ve1eLB7Wh8qxgPMpAEJdeV2wUHA+btymIEJE11p5JwZMCLBeDlznm2nf8&#10;Q499NCKFcMhRgY2xyaUMpSWHYeQb4sRdfeswJtgaqVvsUrir5XuWfUmHFacGiw19Wypv+7tTsG4u&#10;u+LTBFmcoj3f/Krb2J1R6nXYFzMQkfr4L/5zb7WCj0mW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zzcywgAAAN0AAAAPAAAAAAAAAAAAAAAAAJgCAABkcnMvZG93&#10;bnJldi54bWxQSwUGAAAAAAQABAD1AAAAhwMAAAAA&#10;" filled="f"/>
                        <v:rect id="Rectangle 117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OSqcUA&#10;AADdAAAADwAAAGRycy9kb3ducmV2LnhtbESPQWsCMRSE70L/Q3iCt5q12NpujbJKBU+CWtDeHpvX&#10;ZHHzsmxSd/vvTaHgcZiZb5j5sne1uFIbKs8KJuMMBHHpdcVGwedx8/gKIkRkjbVnUvBLAZaLh8Ec&#10;c+073tP1EI1IEA45KrAxNrmUobTkMIx9Q5y8b986jEm2RuoWuwR3tXzKshfpsOK0YLGhtaXycvhx&#10;Cj6ar13xbIIsTtGeL37VbezOKDUa9sU7iEh9vIf/21utYDrL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5KpxQAAAN0AAAAPAAAAAAAAAAAAAAAAAJgCAABkcnMv&#10;ZG93bnJldi54bWxQSwUGAAAAAAQABAD1AAAAigMAAAAA&#10;" filled="f"/>
                        <v:rect id="Rectangle 117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t6cIA&#10;AADdAAAADwAAAGRycy9kb3ducmV2LnhtbERPy4rCMBTdD/gP4QruxlRxHlSjVFFwJYwzMOPu0lyT&#10;YnNTmmjr308WgsvDeS9WvavFjdpQeVYwGWcgiEuvKzYKfr53r58gQkTWWHsmBXcKsFoOXhaYa9/x&#10;F92O0YgUwiFHBTbGJpcylJYchrFviBN39q3DmGBrpG6xS+GultMse5cOK04NFhvaWCovx6tTsG1O&#10;h+LNBFn8Rvt38etuZw9GqdGwL+YgIvXxKX6491rB7GOS9qc36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YK3pwgAAAN0AAAAPAAAAAAAAAAAAAAAAAJgCAABkcnMvZG93&#10;bnJldi54bWxQSwUGAAAAAAQABAD1AAAAhwMAAAAA&#10;" filled="f"/>
                        <v:rect id="Rectangle 117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IcsUA&#10;AADdAAAADwAAAGRycy9kb3ducmV2LnhtbESPQWsCMRSE7wX/Q3iF3mp2S62yGmUtFXoSqoXq7bF5&#10;TRY3L8smdbf/3giCx2FmvmEWq8E14kxdqD0ryMcZCOLK65qNgu/95nkGIkRkjY1nUvBPAVbL0cMC&#10;C+17/qLzLhqRIBwKVGBjbAspQ2XJYRj7ljh5v75zGJPsjNQd9gnuGvmSZW/SYc1pwWJL75aq0+7P&#10;Kfhoj9tyYoIsf6I9nPy639itUerpcSjnICIN8R6+tT+1gtdp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LAhyxQAAAN0AAAAPAAAAAAAAAAAAAAAAAJgCAABkcnMv&#10;ZG93bnJldi54bWxQSwUGAAAAAAQABAD1AAAAigMAAAAA&#10;" filled="f"/>
                        <v:rect id="Rectangle 117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6WBcUA&#10;AADdAAAADwAAAGRycy9kb3ducmV2LnhtbESPQWsCMRSE74X+h/AK3mpW0bZsjbKKQk9CtVC9PTav&#10;yeLmZdlEd/vvjSB4HGbmG2a26F0tLtSGyrOC0TADQVx6XbFR8LPfvH6ACBFZY+2ZFPxTgMX8+WmG&#10;ufYdf9NlF41IEA45KrAxNrmUobTkMAx9Q5y8P986jEm2RuoWuwR3tRxn2Zt0WHFasNjQylJ52p2d&#10;gnVz3BZTE2TxG+3h5Jfdxm6NUoOXvvgEEamPj/C9/aUVTN5H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pYFxQAAAN0AAAAPAAAAAAAAAAAAAAAAAJgCAABkcnMv&#10;ZG93bnJldi54bWxQSwUGAAAAAAQABAD1AAAAigMAAAAA&#10;" filled="f"/>
                        <v:rect id="Rectangle 117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IznsUA&#10;AADdAAAADwAAAGRycy9kb3ducmV2LnhtbESPQWsCMRSE7wX/Q3gFb5pV21q2RllFwZNQW7C9PTav&#10;yeLmZdlEd/vvTUHocZiZb5jFqne1uFIbKs8KJuMMBHHpdcVGwefHbvQKIkRkjbVnUvBLAVbLwcMC&#10;c+07fqfrMRqRIBxyVGBjbHIpQ2nJYRj7hjh5P751GJNsjdQtdgnuajnNshfpsOK0YLGhjaXyfLw4&#10;Bdvm+1A8myCLU7RfZ7/udvZglBo+9sUbiEh9/A/f23ut4Gk+mc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jOexQAAAN0AAAAPAAAAAAAAAAAAAAAAAJgCAABkcnMv&#10;ZG93bnJldi54bWxQSwUGAAAAAAQABAD1AAAAigMAAAAA&#10;" filled="f"/>
                        <v:rect id="Rectangle 117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ur6sUA&#10;AADdAAAADwAAAGRycy9kb3ducmV2LnhtbESPQWsCMRSE74X+h/AK3mpW0bZsjbKKQk9CtVC9PTav&#10;yeLmZdlEd/vvjSB4HGbmG2a26F0tLtSGyrOC0TADQVx6XbFR8LPfvH6ACBFZY+2ZFPxTgMX8+WmG&#10;ufYdf9NlF41IEA45KrAxNrmUobTkMAx9Q5y8P986jEm2RuoWuwR3tRxn2Zt0WHFasNjQylJ52p2d&#10;gnVz3BZTE2TxG+3h5Jfdxm6NUoOXvvgEEamPj/C9/aUVTN5H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W6vq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68680" cy="868680"/>
                      <wp:effectExtent l="5715" t="5080" r="11430" b="12065"/>
                      <wp:docPr id="1405" name="Group 46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868680"/>
                                <a:chOff x="7455" y="3921"/>
                                <a:chExt cx="1368" cy="1368"/>
                              </a:xfrm>
                            </wpg:grpSpPr>
                            <wps:wsp>
                              <wps:cNvPr id="1406" name="Oval 176"/>
                              <wps:cNvSpPr>
                                <a:spLocks noChangeArrowheads="1"/>
                              </wps:cNvSpPr>
                              <wps:spPr bwMode="auto">
                                <a:xfrm>
                                  <a:off x="7455" y="3921"/>
                                  <a:ext cx="1368" cy="136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407" name="Oval 177"/>
                              <wps:cNvSpPr>
                                <a:spLocks noChangeArrowheads="1"/>
                              </wps:cNvSpPr>
                              <wps:spPr bwMode="auto">
                                <a:xfrm>
                                  <a:off x="7756" y="4221"/>
                                  <a:ext cx="763" cy="763"/>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684" o:spid="_x0000_s1026" style="width:68.4pt;height:68.4pt;mso-position-horizontal-relative:char;mso-position-vertical-relative:line" coordorigin="7455,3921" coordsize="1368,1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">
                      <v:oval id="Oval 176" o:spid="_x0000_s1027" style="position:absolute;left:7455;top:3921;width:1368;height:13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NmcEA&#10;AADdAAAADwAAAGRycy9kb3ducmV2LnhtbERPTWuDQBC9F/Iflink1qw1EoJ1E0og0GOqJedhd6Ki&#10;Oyvu1mh+fbdQ6G0e73OK42x7MdHoW8cKXjcJCGLtTMu1gq/q/LIH4QOywd4xKVjIw/GweiowN+7O&#10;nzSVoRYxhH2OCpoQhlxKrxuy6DduII7czY0WQ4RjLc2I9xhue5kmyU5abDk2NDjQqSHdld9WwfWh&#10;y4WXKT1zpS/D5Ldp1rFS6+f5/Q1EoDn8i//cHybOz5Id/H4TT5CH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8wDZnBAAAA3QAAAA8AAAAAAAAAAAAAAAAAmAIAAGRycy9kb3du&#10;cmV2LnhtbFBLBQYAAAAABAAEAPUAAACGAwAAAAA=&#10;" fillcolor="#d8d8d8 [2732]">
                        <v:stroke dashstyle="longDash"/>
                      </v:oval>
                      <v:oval id="Oval 177" o:spid="_x0000_s1028" style="position:absolute;left:7756;top:422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6TosQA&#10;AADdAAAADwAAAGRycy9kb3ducmV2LnhtbERPTWvCQBC9F/oflil4KXUTkSqpq5SCoFCkUS+9Ddlp&#10;EszOht1R47/vCoXe5vE+Z7EaXKcuFGLr2UA+zkARV962XBs4HtYvc1BRkC12nsnAjSKslo8PCyys&#10;v3JJl73UKoVwLNBAI9IXWseqIYdx7HvixP344FASDLW2Aa8p3HV6kmWv2mHLqaHBnj4aqk77szMw&#10;k7OUu+/P5zzYr2m1zrclnrbGjJ6G9zdQQoP8i//cG5vmT7MZ3L9JJ+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k6L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5.28 mm</w:t>
            </w:r>
          </w:p>
          <w:p w:rsidR="007A6D65" w:rsidRPr="004731F3" w:rsidRDefault="007A6D65" w:rsidP="007A6D65">
            <w:pPr>
              <w:pStyle w:val="NoSpacing"/>
              <w:jc w:val="center"/>
              <w:rPr>
                <w:sz w:val="14"/>
              </w:rPr>
            </w:pPr>
            <w:r w:rsidRPr="004731F3">
              <w:rPr>
                <w:sz w:val="14"/>
              </w:rPr>
              <w:t>Wall Thickness = 2.13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687424" behindDoc="0" locked="0" layoutInCell="1" allowOverlap="1">
                      <wp:simplePos x="0" y="0"/>
                      <wp:positionH relativeFrom="column">
                        <wp:posOffset>88265</wp:posOffset>
                      </wp:positionH>
                      <wp:positionV relativeFrom="paragraph">
                        <wp:posOffset>717550</wp:posOffset>
                      </wp:positionV>
                      <wp:extent cx="229235" cy="218440"/>
                      <wp:effectExtent l="0" t="0" r="18415" b="10160"/>
                      <wp:wrapNone/>
                      <wp:docPr id="4663" name="Group 4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4664" name="Rectangle 2297"/>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5" name="Rectangle 2298"/>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6" name="Rectangle 2299"/>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7" name="Rectangle 2300"/>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8" name="Rectangle 2301"/>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69" name="Rectangle 2302"/>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0" name="Rectangle 2303"/>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1" name="Rectangle 2304"/>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2" name="Rectangle 2305"/>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3" name="Rectangle 2306"/>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4" name="Rectangle 2307"/>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5" name="Rectangle 2308"/>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6" name="Rectangle 2309"/>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7" name="Rectangle 2310"/>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8" name="Rectangle 2311"/>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9" name="Rectangle 2312"/>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0" name="Rectangle 2313"/>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1" name="Rectangle 2314"/>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2" name="Rectangle 2315"/>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83" name="Rectangle 2316"/>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63" o:spid="_x0000_s1026" style="position:absolute;margin-left:6.95pt;margin-top:56.5pt;width:18.05pt;height:17.2pt;z-index:251687424"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">
                      <v:rect id="Rectangle 2297"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YUzccA&#10;AADdAAAADwAAAGRycy9kb3ducmV2LnhtbESPT2vCQBTE70K/w/IKvYhu2oZQUzehCEIPgjbNQW+P&#10;7Msfmn0bsluN374rCD0OM/MbZp1PphdnGl1nWcHzMgJBXFndcaOg/N4u3kA4j6yxt0wKruQgzx5m&#10;a0y1vfAXnQvfiABhl6KC1vshldJVLRl0SzsQB6+2o0Ef5NhIPeIlwE0vX6IokQY7DgstDrRpqfop&#10;fo2C/XE67eR2Fx+udbF5na9kSVwr9fQ4fbyD8DT5//C9/akVxEkSw+1Ne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2FM3HAAAA3QAAAA8AAAAAAAAAAAAAAAAAmAIAAGRy&#10;cy9kb3ducmV2LnhtbFBLBQYAAAAABAAEAPUAAACMAwAAAAA=&#10;" filled="f"/>
                      <v:rect id="Rectangle 2298"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qxVscA&#10;AADdAAAADwAAAGRycy9kb3ducmV2LnhtbESPT2vCQBTE74V+h+UVvBTdaG1oYzYiguBB0EYP7e2R&#10;ffmD2bchu2r89l2h0OMwM79h0uVgWnGl3jWWFUwnEQjiwuqGKwWn42b8AcJ5ZI2tZVJwJwfL7Pkp&#10;xUTbG3/RNfeVCBB2CSqove8SKV1Rk0E3sR1x8ErbG/RB9pXUPd4C3LRyFkWxNNhwWKixo3VNxTm/&#10;GAX77+FnJze7+eFe5uu31095Ii6VGr0MqwUIT4P/D/+1t1rBPI7f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6sVbHAAAA3QAAAA8AAAAAAAAAAAAAAAAAmAIAAGRy&#10;cy9kb3ducmV2LnhtbFBLBQYAAAAABAAEAPUAAACMAwAAAAA=&#10;" filled="f"/>
                      <v:rect id="Rectangle 2299"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vIcYA&#10;AADdAAAADwAAAGRycy9kb3ducmV2LnhtbESPT4vCMBTE78J+h/AWvIimq1LWapRFEDwIq10Pens0&#10;r3+weSlN1PrtzYLgcZiZ3zCLVWdqcaPWVZYVfI0iEMSZ1RUXCo5/m+E3COeRNdaWScGDHKyWH70F&#10;Jtre+UC31BciQNglqKD0vkmkdFlJBt3INsTBy21r0AfZFlK3eA9wU8txFMXSYMVhocSG1iVll/Rq&#10;FPyeuvNObnbT/SNP15PBTB6Jc6X6n93PHISnzr/Dr/ZWK5jGc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gvIcYAAADdAAAADwAAAAAAAAAAAAAAAACYAgAAZHJz&#10;L2Rvd25yZXYueG1sUEsFBgAAAAAEAAQA9QAAAIsDAAAAAA==&#10;" filled="f"/>
                      <v:rect id="Rectangle 2300"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SKuscA&#10;AADdAAAADwAAAGRycy9kb3ducmV2LnhtbESPT2vCQBTE74V+h+UVvBTdaCW2MRsRQfAgaFMP7e2R&#10;ffmD2bchu2r89l2h0OMwM79h0tVgWnGl3jWWFUwnEQjiwuqGKwWnr+34HYTzyBpby6TgTg5W2fNT&#10;iom2N/6ka+4rESDsElRQe98lUrqiJoNuYjvi4JW2N+iD7Cupe7wFuGnlLIpiabDhsFBjR5uainN+&#10;MQoO38PPXm738+O9zDdvrx/yRFwqNXoZ1ksQngb/H/5r77SCeRwv4P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kirrHAAAA3QAAAA8AAAAAAAAAAAAAAAAAmAIAAGRy&#10;cy9kb3ducmV2LnhtbFBLBQYAAAAABAAEAPUAAACMAwAAAAA=&#10;" filled="f"/>
                      <v:rect id="Rectangle 2301"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eyMQA&#10;AADdAAAADwAAAGRycy9kb3ducmV2LnhtbERPy2rCQBTdF/yH4QrdlDqxlaDRMUhA6EJojS7q7pK5&#10;eWDmTpiZavz7zqLQ5eG8N/loenEj5zvLCuazBARxZXXHjYLzaf+6BOEDssbeMil4kId8O3naYKbt&#10;nY90K0MjYgj7DBW0IQyZlL5qyaCf2YE4crV1BkOErpHa4T2Gm16+JUkqDXYcG1ocqGipupY/RsHn&#10;93g5yP1h8fWoy+L9ZSXPxLVSz9NxtwYRaAz/4j/3h1awSNM4N76JT0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7HsjEAAAA3QAAAA8AAAAAAAAAAAAAAAAAmAIAAGRycy9k&#10;b3ducmV2LnhtbFBLBQYAAAAABAAEAPUAAACJAwAAAAA=&#10;" filled="f"/>
                      <v:rect id="Rectangle 2302"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7U8YA&#10;AADdAAAADwAAAGRycy9kb3ducmV2LnhtbESPT4vCMBTE74LfITzBi2jqrhTtGkUEwYOgVg+7t0fz&#10;+odtXkqT1frtN4LgcZiZ3zDLdWdqcaPWVZYVTCcRCOLM6ooLBdfLbjwH4TyyxtoyKXiQg/Wq31ti&#10;ou2dz3RLfSEChF2CCkrvm0RKl5Vk0E1sQxy83LYGfZBtIXWL9wA3tfyIolgarDgslNjQtqTsN/0z&#10;Co7f3c9B7g6z0yNPt5+jhbwS50oNB93mC4Snzr/Dr/ZeK5jF8QKeb8IT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e7U8YAAADdAAAADwAAAAAAAAAAAAAAAACYAgAAZHJz&#10;L2Rvd25yZXYueG1sUEsFBgAAAAAEAAQA9QAAAIsDAAAAAA==&#10;" filled="f"/>
                      <v:rect id="Rectangle 2303"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SEE8UA&#10;AADdAAAADwAAAGRycy9kb3ducmV2LnhtbERPy2rCQBTdF/yH4Ra6KTqxlVSjo5RAoAuhmmahu0vm&#10;5kEzd0JmGuPfdxaFLg/nvTtMphMjDa61rGC5iEAQl1a3XCsovrL5GoTzyBo7y6TgTg4O+9nDDhNt&#10;b3ymMfe1CCHsElTQeN8nUrqyIYNuYXviwFV2MOgDHGqpB7yFcNPJlyiKpcGWQ0ODPaUNld/5j1Hw&#10;eZmuR5kdV6d7laevzxtZEFdKPT1O71sQnib/L/5zf2gFq/gt7A9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FIQTxQAAAN0AAAAPAAAAAAAAAAAAAAAAAJgCAABkcnMv&#10;ZG93bnJldi54bWxQSwUGAAAAAAQABAD1AAAAigMAAAAA&#10;" filled="f"/>
                      <v:rect id="Rectangle 2304"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ghiMcA&#10;AADdAAAADwAAAGRycy9kb3ducmV2LnhtbESPT2sCMRTE70K/Q3hCL0WztrK2W6MUYcGD0Hb1YG+P&#10;zds/uHlZkqjrt28KBY/DzPyGWa4H04kLOd9aVjCbJiCIS6tbrhUc9vnkFYQPyBo7y6TgRh7Wq4fR&#10;EjNtr/xNlyLUIkLYZ6igCaHPpPRlQwb91PbE0ausMxiidLXUDq8Rbjr5nCSpNNhyXGiwp01D5ak4&#10;GwWfx+FnJ/Pd/OtWFZuXpzd5IK6UehwPH+8gAg3hHv5vb7WCebqYwd+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YIYjHAAAA3QAAAA8AAAAAAAAAAAAAAAAAmAIAAGRy&#10;cy9kb3ducmV2LnhtbFBLBQYAAAAABAAEAPUAAACMAwAAAAA=&#10;" filled="f"/>
                      <v:rect id="Rectangle 2305"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q//8cA&#10;AADdAAAADwAAAGRycy9kb3ducmV2LnhtbESPT2sCMRTE74V+h/CEXopmq7K2W6MUYcGD0Hb1YG+P&#10;zds/uHlZkqjrtzeFQo/DzPyGWa4H04kLOd9aVvAySUAQl1a3XCs47PPxKwgfkDV2lknBjTysV48P&#10;S8y0vfI3XYpQiwhhn6GCJoQ+k9KXDRn0E9sTR6+yzmCI0tVSO7xGuOnkNElSabDluNBgT5uGylNx&#10;Ngo+j8PPTua7+detKjaz5zd5IK6UehoNH+8gAg3hP/zX3moF83Qxhd838Qn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Kv//HAAAA3QAAAA8AAAAAAAAAAAAAAAAAmAIAAGRy&#10;cy9kb3ducmV2LnhtbFBLBQYAAAAABAAEAPUAAACMAwAAAAA=&#10;" filled="f"/>
                      <v:rect id="Rectangle 2306"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YaZMgA&#10;AADdAAAADwAAAGRycy9kb3ducmV2LnhtbESPT2vCQBTE7wW/w/IKvRTdWIPW6CpFEHoI2EYP9vbI&#10;vvyh2bchu03it+8KhR6HmfkNs92PphE9da62rGA+i0AQ51bXXCq4nI/TVxDOI2tsLJOCGznY7yYP&#10;W0y0HfiT+syXIkDYJaig8r5NpHR5RQbdzLbEwStsZ9AH2ZVSdzgEuGnkSxQtpcGaw0KFLR0qyr+z&#10;H6PgdB2/UnlM449bkR0Wz2t5IS6Uenoc3zYgPI3+P/zXftcK4uVqAfc34QnI3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hpkyAAAAN0AAAAPAAAAAAAAAAAAAAAAAJgCAABk&#10;cnMvZG93bnJldi54bWxQSwUGAAAAAAQABAD1AAAAjQMAAAAA&#10;" filled="f"/>
                      <v:rect id="Rectangle 2307"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CEMcA&#10;AADdAAAADwAAAGRycy9kb3ducmV2LnhtbESPT2vCQBTE74LfYXmCF6mbakjb1FWKIHgQqtFDe3tk&#10;X/7Q7NuQXTV+e7cgeBxm5jfMYtWbRlyoc7VlBa/TCARxbnXNpYLTcfPyDsJ5ZI2NZVJwIwer5XCw&#10;wFTbKx/okvlSBAi7FBVU3replC6vyKCb2pY4eIXtDPogu1LqDq8Bbho5i6JEGqw5LFTY0rqi/C87&#10;GwXfP/3vTm528f5WZOv55EOeiAulxqP+6xOEp94/w4/2ViuIk7cY/t+EJ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vghDHAAAA3QAAAA8AAAAAAAAAAAAAAAAAmAIAAGRy&#10;cy9kb3ducmV2LnhtbFBLBQYAAAAABAAEAPUAAACMAwAAAAA=&#10;" filled="f"/>
                      <v:rect id="Rectangle 2308"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ni8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PBnB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Mni8YAAADdAAAADwAAAAAAAAAAAAAAAACYAgAAZHJz&#10;L2Rvd25yZXYueG1sUEsFBgAAAAAEAAQA9QAAAIsDAAAAAA==&#10;" filled="f"/>
                      <v:rect id="Rectangle 2309"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G5/McA&#10;AADdAAAADwAAAGRycy9kb3ducmV2LnhtbESPT2vCQBTE74V+h+UVvBTdaCW2MRsRQfAgaFMP7e2R&#10;ffmD2bchu2r89l2h0OMwM79h0tVgWnGl3jWWFUwnEQjiwuqGKwWnr+34HYTzyBpby6TgTg5W2fNT&#10;iom2N/6ka+4rESDsElRQe98lUrqiJoNuYjvi4JW2N+iD7Cupe7wFuGnlLIpiabDhsFBjR5uainN+&#10;MQoO38PPXm738+O9zDdvrx/yRFwqNXoZ1ksQngb/H/5r77SCebyI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ufzHAAAA3QAAAA8AAAAAAAAAAAAAAAAAmAIAAGRy&#10;cy9kb3ducmV2LnhtbFBLBQYAAAAABAAEAPUAAACMAwAAAAA=&#10;" filled="f"/>
                      <v:rect id="Rectangle 2310"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0cZ8YA&#10;AADdAAAADwAAAGRycy9kb3ducmV2LnhtbESPS4sCMRCE78L+h9ALXmTNrIqP0SiLIHgQVmc96K2Z&#10;9Dxw0hkmUcd/bxYEj0VVfUUtVq2pxI0aV1pW8N2PQBCnVpecKzj+bb6mIJxH1lhZJgUPcrBafnQW&#10;GGt75wPdEp+LAGEXo4LC+zqW0qUFGXR9WxMHL7ONQR9kk0vd4D3ATSUHUTSWBksOCwXWtC4ovSRX&#10;o+D31J53crMb7R9Zsh72ZvJInCnV/Wx/5iA8tf4dfrW3WsFoPJnA/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P0cZ8YAAADdAAAADwAAAAAAAAAAAAAAAACYAgAAZHJz&#10;L2Rvd25yZXYueG1sUEsFBgAAAAAEAAQA9QAAAIsDAAAAAA==&#10;" filled="f"/>
                      <v:rect id="Rectangle 2311"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IFcUA&#10;AADdAAAADwAAAGRycy9kb3ducmV2LnhtbERPy2rCQBTdF/yH4Ra6KTqxlVSjo5RAoAuhmmahu0vm&#10;5kEzd0JmGuPfdxaFLg/nvTtMphMjDa61rGC5iEAQl1a3XCsovrL5GoTzyBo7y6TgTg4O+9nDDhNt&#10;b3ymMfe1CCHsElTQeN8nUrqyIYNuYXviwFV2MOgDHGqpB7yFcNPJlyiKpcGWQ0ODPaUNld/5j1Hw&#10;eZmuR5kdV6d7laevzxtZEFdKPT1O71sQnib/L/5zf2gFq/gt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YogVxQAAAN0AAAAPAAAAAAAAAAAAAAAAAJgCAABkcnMv&#10;ZG93bnJldi54bWxQSwUGAAAAAAQABAD1AAAAigMAAAAA&#10;" filled="f"/>
                      <v:rect id="Rectangle 2312"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4tjsYA&#10;AADdAAAADwAAAGRycy9kb3ducmV2LnhtbESPS4sCMRCE74L/IbTgRTTjA3edNYoIggdhddaDe2sm&#10;PQ920hkmUcd/bxYEj0VVfUUt162pxI0aV1pWMB5FIIhTq0vOFZx/dsNPEM4ja6wsk4IHOVivup0l&#10;xtre+US3xOciQNjFqKDwvo6ldGlBBt3I1sTBy2xj0AfZ5FI3eA9wU8lJFM2lwZLDQoE1bQtK/5Kr&#10;UfB9aX8PcneYHR9Zsp0OFvJMnCnV77WbLxCeWv8Ov9p7rWA2/1jA/5vwBO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4tjsYAAADdAAAADwAAAAAAAAAAAAAAAACYAgAAZHJz&#10;L2Rvd25yZXYueG1sUEsFBgAAAAAEAAQA9QAAAIsDAAAAAA==&#10;" filled="f"/>
                      <v:rect id="Rectangle 2313"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0NMMA&#10;AADdAAAADwAAAGRycy9kb3ducmV2LnhtbERPy4rCMBTdD/gP4QpuBk19IFobRQTBhTAzHRe6uzS3&#10;D2xuShNr/XuzGJjl4byTXW9q0VHrKssKppMIBHFmdcWFgsvvcbwC4TyyxtoyKXiRg9128JFgrO2T&#10;f6hLfSFCCLsYFZTeN7GULivJoJvYhjhwuW0N+gDbQuoWnyHc1HIWRUtpsOLQUGJDh5Kye/owCr6u&#10;/e0sj+fF9ytPD/PPtbwQ50qNhv1+A8JT7//Ff+6TVrBYrsL+8CY8Abl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H0NMMAAADdAAAADwAAAAAAAAAAAAAAAACYAgAAZHJzL2Rv&#10;d25yZXYueG1sUEsFBgAAAAAEAAQA9QAAAIgDAAAAAA==&#10;" filled="f"/>
                      <v:rect id="Rectangle 2314"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1Rr8UA&#10;AADdAAAADwAAAGRycy9kb3ducmV2LnhtbESPT4vCMBTE74LfITzBi2jqrohWo4ggeBB0qwe9PZrX&#10;P9i8lCar9dtvBGGPw8z8hlmuW1OJBzWutKxgPIpAEKdWl5wruJx3wxkI55E1VpZJwYscrFfdzhJj&#10;bZ/8Q4/E5yJA2MWooPC+jqV0aUEG3cjWxMHLbGPQB9nkUjf4DHBTya8omkqDJYeFAmvaFpTek1+j&#10;4Hhtbwe5O0xOryzZfg/m8kKcKdXvtZsFCE+t/w9/2nutYDKdje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jVGvxQAAAN0AAAAPAAAAAAAAAAAAAAAAAJgCAABkcnMv&#10;ZG93bnJldi54bWxQSwUGAAAAAAQABAD1AAAAigMAAAAA&#10;" filled="f"/>
                      <v:rect id="Rectangle 2315"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P2McA&#10;AADdAAAADwAAAGRycy9kb3ducmV2LnhtbESPT2vCQBTE74V+h+UJvRTdVEPQ6CpFEHoItI0e9PbI&#10;vvzB7NuQ3Wry7d1CocdhZn7DbHaDacWNetdYVvA2i0AQF1Y3XCk4HQ/TJQjnkTW2lknBSA522+en&#10;Daba3vmbbrmvRICwS1FB7X2XSumKmgy6me2Ig1fa3qAPsq+k7vEe4KaV8yhKpMGGw0KNHe1rKq75&#10;j1HweR4umTxk8ddY5vvF60qeiEulXibD+xqEp8H/h//aH1pBnCzn8PsmPAG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Vfz9jHAAAA3QAAAA8AAAAAAAAAAAAAAAAAmAIAAGRy&#10;cy9kb3ducmV2LnhtbFBLBQYAAAAABAAEAPUAAACMAwAAAAA=&#10;" filled="f"/>
                      <v:rect id="Rectangle 2316"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NqQ8UA&#10;AADdAAAADwAAAGRycy9kb3ducmV2LnhtbESPT4vCMBTE74LfITzBi2i6KqLVKCIIexB0qwe9PZrX&#10;P9i8lCar9dtvBGGPw8z8hlltWlOJBzWutKzgaxSBIE6tLjlXcDnvh3MQziNrrCyTghc52Ky7nRXG&#10;2j75hx6Jz0WAsItRQeF9HUvp0oIMupGtiYOX2cagD7LJpW7wGeCmkuMomkmDJYeFAmvaFZTek1+j&#10;4Hhtbwe5P0xPryzZTQYLeSHOlOr32u0ShKfW/4c/7W+tYDqbT+D9Jjw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2pDxQAAAN0AAAAPAAAAAAAAAAAAAAAAAJgCAABkcnMv&#10;ZG93bnJldi54bWxQSwUGAAAAAAQABAD1AAAAigMAAAAA&#10;" filled="f"/>
                    </v:group>
                  </w:pict>
                </mc:Fallback>
              </mc:AlternateContent>
            </w:r>
            <w:r>
              <w:rPr>
                <w:noProof/>
              </w:rPr>
              <mc:AlternateContent>
                <mc:Choice Requires="wpg">
                  <w:drawing>
                    <wp:inline distT="0" distB="0" distL="0" distR="0">
                      <wp:extent cx="868680" cy="909320"/>
                      <wp:effectExtent l="8890" t="5080" r="8255" b="9525"/>
                      <wp:docPr id="1399" name="Group 4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8680" cy="909320"/>
                                <a:chOff x="13284" y="3918"/>
                                <a:chExt cx="1368" cy="1432"/>
                              </a:xfrm>
                            </wpg:grpSpPr>
                            <wps:wsp>
                              <wps:cNvPr id="1400" name="Rectangle 173"/>
                              <wps:cNvSpPr>
                                <a:spLocks noChangeArrowheads="1"/>
                              </wps:cNvSpPr>
                              <wps:spPr bwMode="auto">
                                <a:xfrm rot="5400000">
                                  <a:off x="13252" y="3950"/>
                                  <a:ext cx="1432" cy="1368"/>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401" name="Rectangle 174"/>
                              <wps:cNvSpPr>
                                <a:spLocks noChangeArrowheads="1"/>
                              </wps:cNvSpPr>
                              <wps:spPr bwMode="auto">
                                <a:xfrm rot="5400000">
                                  <a:off x="13254" y="4252"/>
                                  <a:ext cx="1432" cy="763"/>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660" o:spid="_x0000_s1026" style="width:68.4pt;height:71.6pt;mso-position-horizontal-relative:char;mso-position-vertical-relative:line" coordorigin="13284,3918" coordsize="1368,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">
                      <v:rect id="Rectangle 173" o:spid="_x0000_s1027" style="position:absolute;left:13252;top:3950;width:1432;height:136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1BMQA&#10;AADdAAAADwAAAGRycy9kb3ducmV2LnhtbESPT2vCQBDF74LfYRmhN91tEZHUVUpR8ODFxA8wZCd/&#10;aHY2za4x/fbOoeBthvfmvd/sDpPv1EhDbANbeF8ZUMRlcC3XFm7FabkFFROywy4wWfijCIf9fLbD&#10;zIUHX2nMU60khGOGFpqU+kzrWDbkMa5CTyxaFQaPSdah1m7Ah4T7Tn8Ys9EeW5aGBnv6bqj8ye/e&#10;QrUp6nacivyyPoaz/+2q/GQqa98W09cnqERTepn/r89O8NdG+OUbGUHv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l9QTEAAAA3QAAAA8AAAAAAAAAAAAAAAAAmAIAAGRycy9k&#10;b3ducmV2LnhtbFBLBQYAAAAABAAEAPUAAACJAwAAAAA=&#10;" fillcolor="#d8d8d8 [2732]">
                        <v:stroke dashstyle="longDash"/>
                      </v:rect>
                      <v:rect id="Rectangle 174" o:spid="_x0000_s1028" style="position:absolute;left:13254;top:4252;width:1432;height:7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UkG8MA&#10;AADdAAAADwAAAGRycy9kb3ducmV2LnhtbERPTWsCMRC9C/0PYQq9iGaVImU1ioilvfSg9tDexmTc&#10;LG4mS5Lq7r9vBMHbPN7nLFada8SFQqw9K5iMCxDE2puaKwXfh/fRG4iYkA02nklBTxFWy6fBAkvj&#10;r7yjyz5VIodwLFGBTaktpYzaksM49i1x5k4+OEwZhkqagNcc7ho5LYqZdFhzbrDY0saSPu//nAIT&#10;T/prF/rt0J5/jx+m93pKP0q9PHfrOYhEXXqI7+5Pk+e/FhO4fZNP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UkG8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Borders>
              <w:bottom w:val="single" w:sz="18" w:space="0" w:color="auto"/>
            </w:tcBorders>
          </w:tcPr>
          <w:p w:rsidR="007A6D65" w:rsidRPr="005B6807" w:rsidRDefault="007A6D65" w:rsidP="007A6D65">
            <w:pPr>
              <w:pStyle w:val="NoSpacing"/>
              <w:rPr>
                <w:sz w:val="18"/>
                <w:szCs w:val="18"/>
                <w:vertAlign w:val="superscript"/>
              </w:rPr>
            </w:pPr>
            <w:r w:rsidRPr="004731F3">
              <w:rPr>
                <w:sz w:val="18"/>
                <w:szCs w:val="18"/>
              </w:rPr>
              <w:t>Deep Femoral Artery (</w:t>
            </w:r>
            <w:proofErr w:type="spellStart"/>
            <w:r w:rsidRPr="004731F3">
              <w:rPr>
                <w:sz w:val="18"/>
                <w:szCs w:val="18"/>
              </w:rPr>
              <w:t>profunda</w:t>
            </w:r>
            <w:proofErr w:type="spellEnd"/>
            <w:r w:rsidRPr="004731F3">
              <w:rPr>
                <w:sz w:val="18"/>
                <w:szCs w:val="18"/>
              </w:rPr>
              <w:t>)</w:t>
            </w:r>
            <w:r>
              <w:rPr>
                <w:sz w:val="18"/>
                <w:szCs w:val="18"/>
                <w:vertAlign w:val="superscript"/>
              </w:rPr>
              <w:t>8</w:t>
            </w:r>
          </w:p>
        </w:tc>
        <w:tc>
          <w:tcPr>
            <w:tcW w:w="1052" w:type="dxa"/>
            <w:tcBorders>
              <w:bottom w:val="single" w:sz="18" w:space="0" w:color="auto"/>
            </w:tcBorders>
          </w:tcPr>
          <w:p w:rsidR="007A6D65" w:rsidRDefault="007A6D65" w:rsidP="007A6D65">
            <w:pPr>
              <w:pStyle w:val="NoSpacing"/>
            </w:pPr>
            <w:r>
              <w:t>0.5 x 0.5 x 0.63</w:t>
            </w:r>
          </w:p>
          <w:p w:rsidR="007A6D65" w:rsidRDefault="00E536FF" w:rsidP="007A6D65">
            <w:pPr>
              <w:pStyle w:val="NoSpacing"/>
            </w:pPr>
            <w:r>
              <w:rPr>
                <w:noProof/>
              </w:rPr>
              <mc:AlternateContent>
                <mc:Choice Requires="wps">
                  <w:drawing>
                    <wp:inline distT="0" distB="0" distL="0" distR="0">
                      <wp:extent cx="225425" cy="220980"/>
                      <wp:effectExtent l="5080" t="6985" r="7620" b="10160"/>
                      <wp:docPr id="1398" name="Cube 46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65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" adj="8682">
                      <w10:anchorlock/>
                    </v:shape>
                  </w:pict>
                </mc:Fallback>
              </mc:AlternateContent>
            </w:r>
          </w:p>
        </w:tc>
        <w:tc>
          <w:tcPr>
            <w:tcW w:w="1864" w:type="dxa"/>
            <w:gridSpan w:val="2"/>
            <w:tcBorders>
              <w:bottom w:val="single" w:sz="18" w:space="0" w:color="auto"/>
            </w:tcBorders>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5376" behindDoc="0" locked="0" layoutInCell="1" allowOverlap="1">
                      <wp:simplePos x="0" y="0"/>
                      <wp:positionH relativeFrom="column">
                        <wp:posOffset>14605</wp:posOffset>
                      </wp:positionH>
                      <wp:positionV relativeFrom="paragraph">
                        <wp:posOffset>346710</wp:posOffset>
                      </wp:positionV>
                      <wp:extent cx="274320" cy="182880"/>
                      <wp:effectExtent l="0" t="0" r="11430" b="26670"/>
                      <wp:wrapNone/>
                      <wp:docPr id="4631" name="Group 46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632" name="Group 1195"/>
                              <wpg:cNvGrpSpPr>
                                <a:grpSpLocks/>
                              </wpg:cNvGrpSpPr>
                              <wpg:grpSpPr bwMode="auto">
                                <a:xfrm>
                                  <a:off x="4401" y="2420"/>
                                  <a:ext cx="288" cy="144"/>
                                  <a:chOff x="4468" y="2342"/>
                                  <a:chExt cx="288" cy="144"/>
                                </a:xfrm>
                              </wpg:grpSpPr>
                              <wps:wsp>
                                <wps:cNvPr id="4633" name="Rectangle 119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4" name="Rectangle 119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5" name="Rectangle 119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6" name="Rectangle 119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7" name="Rectangle 120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8" name="Rectangle 120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9" name="Rectangle 120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0" name="Rectangle 120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41" name="Group 1204"/>
                              <wpg:cNvGrpSpPr>
                                <a:grpSpLocks/>
                              </wpg:cNvGrpSpPr>
                              <wpg:grpSpPr bwMode="auto">
                                <a:xfrm>
                                  <a:off x="4401" y="2276"/>
                                  <a:ext cx="288" cy="144"/>
                                  <a:chOff x="4468" y="2342"/>
                                  <a:chExt cx="288" cy="144"/>
                                </a:xfrm>
                              </wpg:grpSpPr>
                              <wps:wsp>
                                <wps:cNvPr id="4642" name="Rectangle 120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3" name="Rectangle 120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4" name="Rectangle 120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5" name="Rectangle 120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6" name="Rectangle 120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7" name="Rectangle 121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8" name="Rectangle 121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49" name="Rectangle 121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650" name="Group 1213"/>
                              <wpg:cNvGrpSpPr>
                                <a:grpSpLocks/>
                              </wpg:cNvGrpSpPr>
                              <wpg:grpSpPr bwMode="auto">
                                <a:xfrm rot="5400000">
                                  <a:off x="4617" y="2348"/>
                                  <a:ext cx="288" cy="144"/>
                                  <a:chOff x="4468" y="2342"/>
                                  <a:chExt cx="288" cy="144"/>
                                </a:xfrm>
                              </wpg:grpSpPr>
                              <wps:wsp>
                                <wps:cNvPr id="4651" name="Rectangle 121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2" name="Rectangle 121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3" name="Rectangle 121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4" name="Rectangle 121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5" name="Rectangle 121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6" name="Rectangle 121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7" name="Rectangle 122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58" name="Rectangle 122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31" o:spid="_x0000_s1026" style="position:absolute;margin-left:1.15pt;margin-top:27.3pt;width:21.6pt;height:14.4pt;z-index:25168537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">
                      <v:group id="Group 119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nd35xgAAAN0A&#10;AAAPAAAAAAAAAAAAAAAAAKoCAABkcnMvZG93bnJldi54bWxQSwUGAAAAAAQABAD6AAAAnQMAAAAA&#10;">
                        <v:rect id="Rectangle 119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Y8UA&#10;AADdAAAADwAAAGRycy9kb3ducmV2LnhtbESPQWsCMRSE7wX/Q3iCt5pttSJbo2xFoSehWqi9PTav&#10;yeLmZdlEd/vvjSB4HGbmG2ax6l0tLtSGyrOCl3EGgrj0umKj4PuwfZ6DCBFZY+2ZFPxTgNVy8LTA&#10;XPuOv+iyj0YkCIccFdgYm1zKUFpyGMa+IU7en28dxiRbI3WLXYK7Wr5m2Uw6rDgtWGxobak87c9O&#10;wab53RVvJsjiJ9rjyX90W7szSo2GffEOIlIfH+F7+1MrmM4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5mBjxQAAAN0AAAAPAAAAAAAAAAAAAAAAAJgCAABkcnMv&#10;ZG93bnJldi54bWxQSwUGAAAAAAQABAD1AAAAigMAAAAA&#10;" filled="f"/>
                        <v:rect id="Rectangle 119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4F8UA&#10;AADdAAAADwAAAGRycy9kb3ducmV2LnhtbESPQWsCMRSE74L/ITyhN822WpGtUbai0JNQLdTeHpvX&#10;ZHHzsmyiu/33jSB4HGbmG2a57l0trtSGyrOC50kGgrj0umKj4Ou4Gy9AhIissfZMCv4owHo1HCwx&#10;177jT7oeohEJwiFHBTbGJpcylJYcholviJP361uHMcnWSN1il+Culi9ZNpcOK04LFhvaWCrPh4tT&#10;sG1+9sWrCbL4jvZ09u/dzu6NUk+jvngDEamPj/C9/aEVzObT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gXxQAAAN0AAAAPAAAAAAAAAAAAAAAAAJgCAABkcnMv&#10;ZG93bnJldi54bWxQSwUGAAAAAAQABAD1AAAAigMAAAAA&#10;" filled="f"/>
                        <v:rect id="Rectangle 119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NdjMUA&#10;AADdAAAADwAAAGRycy9kb3ducmV2LnhtbESPQWsCMRSE74L/ITyhN83WqshqlLVU8CTUCurtsXlN&#10;FjcvyyZ1t/++KRR6HGbmG2a97V0tHtSGyrOC50kGgrj0umKj4PyxHy9BhIissfZMCr4pwHYzHKwx&#10;177jd3qcohEJwiFHBTbGJpcylJYcholviJP36VuHMcnWSN1il+CultMsW0iHFacFiw29Wirvpy+n&#10;4K25HYu5CbK4RHu9+123t0ej1NOoL1YgIvXxP/zXPmgFs8XL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2MxQAAAN0AAAAPAAAAAAAAAAAAAAAAAJgCAABkcnMv&#10;ZG93bnJldi54bWxQSwUGAAAAAAQABAD1AAAAigMAAAAA&#10;" filled="f"/>
                        <v:rect id="Rectangle 119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HD+8UA&#10;AADdAAAADwAAAGRycy9kb3ducmV2LnhtbESPQWsCMRSE7wX/Q3iF3mq2rV3KapS1VOhJqArV22Pz&#10;TBY3L8smdbf/3giCx2FmvmFmi8E14kxdqD0reBlnIIgrr2s2Cnbb1fMHiBCRNTaeScE/BVjMRw8z&#10;LLTv+YfOm2hEgnAoUIGNsS2kDJUlh2HsW+LkHX3nMCbZGak77BPcNfI1y3LpsOa0YLGlT0vVafPn&#10;FHy1h3X5boIsf6Pdn/yyX9m1UerpcSinICIN8R6+tb+1gkn+l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kcP7xQAAAN0AAAAPAAAAAAAAAAAAAAAAAJgCAABkcnMv&#10;ZG93bnJldi54bWxQSwUGAAAAAAQABAD1AAAAigMAAAAA&#10;" filled="f"/>
                        <v:rect id="Rectangle 120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1mYMUA&#10;AADdAAAADwAAAGRycy9kb3ducmV2LnhtbESPQWsCMRSE7wX/Q3iCt5qttlq2RlmlgidBW7C9PTav&#10;yeLmZdlEd/vvG6HgcZiZb5jFqne1uFIbKs8KnsYZCOLS64qNgs+P7eMriBCRNdaeScEvBVgtBw8L&#10;zLXv+EDXYzQiQTjkqMDG2ORShtKSwzD2DXHyfnzrMCbZGqlb7BLc1XKSZTPpsOK0YLGhjaXyfLw4&#10;Be/N9754MUEWp2i/zn7dbe3eKDUa9sUbiEh9vIf/2zut4Hk2nc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WZgxQAAAN0AAAAPAAAAAAAAAAAAAAAAAJgCAABkcnMv&#10;ZG93bnJldi54bWxQSwUGAAAAAAQABAD1AAAAigMAAAAA&#10;" filled="f"/>
                        <v:rect id="Rectangle 120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LyEsIA&#10;AADdAAAADwAAAGRycy9kb3ducmV2LnhtbERPz2vCMBS+D/wfwhO8zVTdZFSjVFHwJMwNtt0ezTMp&#10;Ni+libb+98tB8Pjx/V6ue1eLG7Wh8qxgMs5AEJdeV2wUfH/tXz9AhIissfZMCu4UYL0avCwx177j&#10;T7qdohEphEOOCmyMTS5lKC05DGPfECfu7FuHMcHWSN1il8JdLadZNpcOK04NFhvaWiovp6tTsGv+&#10;jsW7CbL4ifb34jfd3h6NUqNhXyxAROrjU/xwH7SCt/ks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QvISwgAAAN0AAAAPAAAAAAAAAAAAAAAAAJgCAABkcnMvZG93&#10;bnJldi54bWxQSwUGAAAAAAQABAD1AAAAhwMAAAAA&#10;" filled="f"/>
                        <v:rect id="Rectangle 120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5XicUA&#10;AADdAAAADwAAAGRycy9kb3ducmV2LnhtbESPQWsCMRSE7wX/Q3iCt5qttmK3RlmlgidBW7C9PTav&#10;yeLmZdlEd/vvG6HgcZiZb5jFqne1uFIbKs8KnsYZCOLS64qNgs+P7eMcRIjIGmvPpOCXAqyWg4cF&#10;5tp3fKDrMRqRIBxyVGBjbHIpQ2nJYRj7hjh5P751GJNsjdQtdgnuajnJspl0WHFasNjQxlJ5Pl6c&#10;gvfme1+8mCCLU7RfZ7/utnZvlBoN++INRKQ+3sP/7Z1W8Dybvs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eJxQAAAN0AAAAPAAAAAAAAAAAAAAAAAJgCAABkcnMv&#10;ZG93bnJldi54bWxQSwUGAAAAAAQABAD1AAAAigMAAAAA&#10;" filled="f"/>
                        <v:rect id="Rectangle 120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NacIA&#10;AADdAAAADwAAAGRycy9kb3ducmV2LnhtbERPW2vCMBR+F/YfwhnszaYTldEZpROFPQleYNvboTlL&#10;is1JaaKt/948CD5+fPfFanCNuFIXas8K3rMcBHHldc1Gwem4HX+ACBFZY+OZFNwowGr5MlpgoX3P&#10;e7oeohEphEOBCmyMbSFlqCw5DJlviRP37zuHMcHOSN1hn8JdIyd5PpcOa04NFltaW6rOh4tTsGn/&#10;duXMBFn+RPt79l/91u6MUm+vQ/kJItIQn+KH+1srmM6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o1pwgAAAN0AAAAPAAAAAAAAAAAAAAAAAJgCAABkcnMvZG93&#10;bnJldi54bWxQSwUGAAAAAAQABAD1AAAAhwMAAAAA&#10;" filled="f"/>
                      </v:group>
                      <v:group id="Group 120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0kw88cAAADd&#10;AAAADwAAAAAAAAAAAAAAAACqAgAAZHJzL2Rvd25yZXYueG1sUEsFBgAAAAAEAAQA+gAAAJ4DAAAA&#10;AA==&#10;">
                        <v:rect id="Rectangle 120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y2hcQA&#10;AADdAAAADwAAAGRycy9kb3ducmV2LnhtbESPQWsCMRSE74L/IbxCb5qtqMhqlFUUehKqgu3tsXkm&#10;i5uXZZO6239vCoUeh5n5hllteleLB7Wh8qzgbZyBIC69rtgouJwPowWIEJE11p5JwQ8F2KyHgxXm&#10;2nf8QY9TNCJBOOSowMbY5FKG0pLDMPYNcfJuvnUYk2yN1C12Ce5qOcmyuXRYcVqw2NDOUnk/fTsF&#10;++brWMxMkMU12s+733YHezRKvb70xRJEpD7+h//a71rBdD6d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stoXEAAAA3QAAAA8AAAAAAAAAAAAAAAAAmAIAAGRycy9k&#10;b3ducmV2LnhtbFBLBQYAAAAABAAEAPUAAACJAwAAAAA=&#10;" filled="f"/>
                        <v:rect id="Rectangle 120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THsUA&#10;AADdAAAADwAAAGRycy9kb3ducmV2LnhtbESPQWsCMRSE74L/ITyhN822WpGtUbai0JNQLdTeHpvX&#10;ZHHzsmyiu/33jSB4HGbmG2a57l0trtSGyrOC50kGgrj0umKj4Ou4Gy9AhIissfZMCv4owHo1HCwx&#10;177jT7oeohEJwiFHBTbGJpcylJYcholviJP361uHMcnWSN1il+Culi9ZNpcOK04LFhvaWCrPh4tT&#10;sG1+9sWrCbL4jvZ09u/dzu6NUk+jvngDEamPj/C9/aEVzOazK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4BMexQAAAN0AAAAPAAAAAAAAAAAAAAAAAJgCAABkcnMv&#10;ZG93bnJldi54bWxQSwUGAAAAAAQABAD1AAAAigMAAAAA&#10;" filled="f"/>
                        <v:rect id="Rectangle 120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LasUA&#10;AADdAAAADwAAAGRycy9kb3ducmV2LnhtbESPQWsCMRSE74L/ITyhN81atlJWo6xSoSehWmi9PTbP&#10;ZHHzsmxSd/vvm4LgcZiZb5jVZnCNuFEXas8K5rMMBHHldc1GwedpP30FESKyxsYzKfilAJv1eLTC&#10;QvueP+h2jEYkCIcCFdgY20LKUFlyGGa+JU7exXcOY5KdkbrDPsFdI5+zbCEd1pwWLLa0s1Rdjz9O&#10;wVt7PpQvJsjyK9rvq9/2e3swSj1NhnIJItIQH+F7+10ryB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YtqxQAAAN0AAAAPAAAAAAAAAAAAAAAAAJgCAABkcnMv&#10;ZG93bnJldi54bWxQSwUGAAAAAAQABAD1AAAAigMAAAAA&#10;" filled="f"/>
                        <v:rect id="Rectangle 120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Uu8cQA&#10;AADdAAAADwAAAGRycy9kb3ducmV2LnhtbESPQWsCMRSE74L/IbxCb5qtqMhqlFUq9CRUBdvbY/NM&#10;FjcvyyZ1139vCoUeh5n5hllteleLO7Wh8qzgbZyBIC69rtgoOJ/2owWIEJE11p5JwYMCbNbDwQpz&#10;7Tv+pPsxGpEgHHJUYGNscilDaclhGPuGOHlX3zqMSbZG6ha7BHe1nGTZXDqsOC1YbGhnqbwdf5yC&#10;9+b7UMxMkMUl2q+b33Z7ezBKvb70xRJEpD7+h//aH1rBdD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FLvHEAAAA3QAAAA8AAAAAAAAAAAAAAAAAmAIAAGRycy9k&#10;b3ducmV2LnhtbFBLBQYAAAAABAAEAPUAAACJAwAAAAA=&#10;" filled="f"/>
                        <v:rect id="Rectangle 120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ewhsUA&#10;AADdAAAADwAAAGRycy9kb3ducmV2LnhtbESPQWsCMRSE70L/Q3gFb5ptsUvZGmWVCp4EtdD29ti8&#10;Joubl2UT3fXfN4LgcZiZb5j5cnCNuFAXas8KXqYZCOLK65qNgq/jZvIOIkRkjY1nUnClAMvF02iO&#10;hfY97+lyiEYkCIcCFdgY20LKUFlyGKa+JU7en+8cxiQ7I3WHfYK7Rr5mWS4d1pwWLLa0tlSdDmen&#10;4LP93ZVvJsjyO9qfk1/1G7szSo2fh/IDRKQhPsL39lYrmOWzHG5v0hO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l7CGxQAAAN0AAAAPAAAAAAAAAAAAAAAAAJgCAABkcnMv&#10;ZG93bnJldi54bWxQSwUGAAAAAAQABAD1AAAAigMAAAAA&#10;" filled="f"/>
                        <v:rect id="Rectangle 121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sVHcUA&#10;AADdAAAADwAAAGRycy9kb3ducmV2LnhtbESPQWsCMRSE74L/IbyCN822qC1bo6xFwZNQW6jeHpvX&#10;ZHHzsmyiu/57IxR6HGbmG2ax6l0trtSGyrOC50kGgrj0umKj4PtrO34DESKyxtozKbhRgNVyOFhg&#10;rn3Hn3Q9RCMShEOOCmyMTS5lKC05DBPfECfv17cOY5KtkbrFLsFdLV+ybC4dVpwWLDb0Yak8Hy5O&#10;waY57YuZCbL4ifZ49utua/dGqdFTX7yDiNTH//Bfe6cVTOfTV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2xUdxQAAAN0AAAAPAAAAAAAAAAAAAAAAAJgCAABkcnMv&#10;ZG93bnJldi54bWxQSwUGAAAAAAQABAD1AAAAigMAAAAA&#10;" filled="f"/>
                        <v:rect id="Rectangle 121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SBb8IA&#10;AADdAAAADwAAAGRycy9kb3ducmV2LnhtbERPW2vCMBR+F/YfwhnszaYTldEZpROFPQleYNvboTlL&#10;is1JaaKt/948CD5+fPfFanCNuFIXas8K3rMcBHHldc1Gwem4HX+ACBFZY+OZFNwowGr5MlpgoX3P&#10;e7oeohEphEOBCmyMbSFlqCw5DJlviRP37zuHMcHOSN1hn8JdIyd5PpcOa04NFltaW6rOh4tTsGn/&#10;duXMBFn+RPt79l/91u6MUm+vQ/kJItIQn+KH+1srmM6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RIFvwgAAAN0AAAAPAAAAAAAAAAAAAAAAAJgCAABkcnMvZG93&#10;bnJldi54bWxQSwUGAAAAAAQABAD1AAAAhwMAAAAA&#10;" filled="f"/>
                        <v:rect id="Rectangle 121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gk9MUA&#10;AADdAAAADwAAAGRycy9kb3ducmV2LnhtbESPQWsCMRSE74L/IbyCN822qLRbo6xFwZNQW6jeHpvX&#10;ZHHzsmyiu/57IxR6HGbmG2ax6l0trtSGyrOC50kGgrj0umKj4PtrO34FESKyxtozKbhRgNVyOFhg&#10;rn3Hn3Q9RCMShEOOCmyMTS5lKC05DBPfECfv17cOY5KtkbrFLsFdLV+ybC4dVpwWLDb0Yak8Hy5O&#10;waY57YuZCbL4ifZ49utua/dGqdFTX7yDiNTH//Bfe6cVTOfTN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CT0xQAAAN0AAAAPAAAAAAAAAAAAAAAAAJgCAABkcnMv&#10;ZG93bnJldi54bWxQSwUGAAAAAAQABAD1AAAAigMAAAAA&#10;" filled="f"/>
                      </v:group>
                      <v:group id="Group 121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QLinHCAAAA3QAAAA8A&#10;AAAAAAAAAAAAAAAAqgIAAGRycy9kb3ducmV2LnhtbFBLBQYAAAAABAAEAPoAAACZAwAAAAA=&#10;">
                        <v:rect id="Rectangle 121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e+L8UA&#10;AADdAAAADwAAAGRycy9kb3ducmV2LnhtbESPT2sCMRTE70K/Q3iF3jRrUSmrUVap0JPgH2h7e2ye&#10;yeLmZdlEd/32Rij0OMzMb5jFqne1uFEbKs8KxqMMBHHpdcVGwem4HX6ACBFZY+2ZFNwpwGr5Mlhg&#10;rn3He7odohEJwiFHBTbGJpcylJYchpFviJN39q3DmGRrpG6xS3BXy/csm0mHFacFiw1tLJWXw9Up&#10;+Gx+d8XUBFl8R/tz8etua3dGqbfXvpiDiNTH//Bf+0srmMymY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p74vxQAAAN0AAAAPAAAAAAAAAAAAAAAAAJgCAABkcnMv&#10;ZG93bnJldi54bWxQSwUGAAAAAAQABAD1AAAAigMAAAAA&#10;" filled="f"/>
                        <v:rect id="Rectangle 121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UgWMUA&#10;AADdAAAADwAAAGRycy9kb3ducmV2LnhtbESPT2sCMRTE74LfIbxCb5qtVCmrUVZR6EnwD7S9PTbP&#10;ZHHzsmxSd/32Rij0OMzMb5jFqne1uFEbKs8K3sYZCOLS64qNgvNpN/oAESKyxtozKbhTgNVyOFhg&#10;rn3HB7odoxEJwiFHBTbGJpcylJYchrFviJN38a3DmGRrpG6xS3BXy0mWzaTDitOCxYY2lsrr8dcp&#10;2DY/+2Jqgiy+ov2++nW3s3uj1OtLX8xBROrjf/iv/akVvM+mE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dSBYxQAAAN0AAAAPAAAAAAAAAAAAAAAAAJgCAABkcnMv&#10;ZG93bnJldi54bWxQSwUGAAAAAAQABAD1AAAAigMAAAAA&#10;" filled="f"/>
                        <v:rect id="Rectangle 121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mFw8UA&#10;AADdAAAADwAAAGRycy9kb3ducmV2LnhtbESPQWsCMRSE74L/ITyhN83WqshqlLVU8CTUCurtsXlN&#10;FjcvyyZ1t/++KRR6HGbmG2a97V0tHtSGyrOC50kGgrj0umKj4PyxHy9BhIissfZMCr4pwHYzHKwx&#10;177jd3qcohEJwiFHBTbGJpcylJYcholviJP36VuHMcnWSN1il+CultMsW0iHFacFiw29Wirvpy+n&#10;4K25HYu5CbK4RHu9+123t0ej1NOoL1YgIvXxP/zXPmgFs8X8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OYXDxQAAAN0AAAAPAAAAAAAAAAAAAAAAAJgCAABkcnMv&#10;ZG93bnJldi54bWxQSwUGAAAAAAQABAD1AAAAigMAAAAA&#10;" filled="f"/>
                        <v:rect id="Rectangle 121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dt8QA&#10;AADdAAAADwAAAGRycy9kb3ducmV2LnhtbESPQWsCMRSE74L/IbxCb5qtqMhqlFUq9CRUBdvbY/NM&#10;FjcvyyZ1139vCoUeh5n5hllteleLO7Wh8qzgbZyBIC69rtgoOJ/2owWIEJE11p5JwYMCbNbDwQpz&#10;7Tv+pPsxGpEgHHJUYGNscilDaclhGPuGOHlX3zqMSbZG6ha7BHe1nGTZXDqsOC1YbGhnqbwdf5yC&#10;9+b7UMxMkMUl2q+b33Z7ezBKvb70xRJEpD7+h//aH1rBdD6bwu+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3QHbfEAAAA3QAAAA8AAAAAAAAAAAAAAAAAmAIAAGRycy9k&#10;b3ducmV2LnhtbFBLBQYAAAAABAAEAPUAAACJAwAAAAA=&#10;" filled="f"/>
                        <v:rect id="Rectangle 121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4LMUA&#10;AADdAAAADwAAAGRycy9kb3ducmV2LnhtbESPQWsCMRSE7wX/Q3hCbzXb4opsjbJKhZ6EqtD29ti8&#10;Joubl2UT3fXfm4LgcZiZb5jFanCNuFAXas8KXicZCOLK65qNguNh+zIHESKyxsYzKbhSgNVy9LTA&#10;Qvuev+iyj0YkCIcCFdgY20LKUFlyGCa+JU7en+8cxiQ7I3WHfYK7Rr5l2Uw6rDktWGxpY6k67c9O&#10;wUf7uytzE2T5He3Pya/7rd0ZpZ7HQ/kOItIQH+F7+1MrmM7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nLgsxQAAAN0AAAAPAAAAAAAAAAAAAAAAAJgCAABkcnMv&#10;ZG93bnJldi54bWxQSwUGAAAAAAQABAD1AAAAigMAAAAA&#10;" filled="f"/>
                        <v:rect id="Rectangle 121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mW8UA&#10;AADdAAAADwAAAGRycy9kb3ducmV2LnhtbESPQWvCQBSE70L/w/IKvZlNi4aSukqUCj0JaqHt7ZF9&#10;3Q1m34bsauK/d4VCj8PMfMMsVqNrxYX60HhW8JzlIIhrrxs2Cj6P2+kriBCRNbaeScGVAqyWD5MF&#10;ltoPvKfLIRqRIBxKVGBj7EopQ23JYch8R5y8X987jEn2RuoehwR3rXzJ80I6bDgtWOxoY6k+Hc5O&#10;wXv3s6vmJsjqK9rvk18PW7szSj09jtUbiEhj/A//tT+0glkxL+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TiZbxQAAAN0AAAAPAAAAAAAAAAAAAAAAAJgCAABkcnMv&#10;ZG93bnJldi54bWxQSwUGAAAAAAQABAD1AAAAigMAAAAA&#10;" filled="f"/>
                        <v:rect id="Rectangle 122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DwMUA&#10;AADdAAAADwAAAGRycy9kb3ducmV2LnhtbESPQWsCMRSE74L/IbyCN822qC1bo6xFwZOgLVRvj81r&#10;srh5WTbRXf99UxB6HGbmG2ax6l0tbtSGyrOC50kGgrj0umKj4OtzO34DESKyxtozKbhTgNVyOFhg&#10;rn3HB7odoxEJwiFHBTbGJpcylJYcholviJP341uHMcnWSN1il+Culi9ZNpcOK04LFhv6sFRejlen&#10;YNOc98XMBFl8R3u6+HW3tXuj1OipL95BROrjf/jR3mkF0/ns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AoPAxQAAAN0AAAAPAAAAAAAAAAAAAAAAAJgCAABkcnMv&#10;ZG93bnJldi54bWxQSwUGAAAAAAQABAD1AAAAigMAAAAA&#10;" filled="f"/>
                        <v:rect id="Rectangle 122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0XssIA&#10;AADdAAAADwAAAGRycy9kb3ducmV2LnhtbERPz2vCMBS+D/wfwhO8ramiItUoVSbsJMwN1NujeSbF&#10;5qU0me3+++Uw2PHj+73ZDa4RT+pC7VnBNMtBEFde12wUfH0eX1cgQkTW2HgmBT8UYLcdvWyw0L7n&#10;D3qeoxEphEOBCmyMbSFlqCw5DJlviRN3953DmGBnpO6wT+GukbM8X0qHNacGiy0dLFWP87dT8Nbe&#10;TuXCBFleor0+/L4/2pNRajIeyjWISEP8F/+537WC+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nReywgAAAN0AAAAPAAAAAAAAAAAAAAAAAJgCAABkcnMvZG93&#10;bnJldi54bWxQSwUGAAAAAAQABAD1AAAAhwMAAAAA&#10;" filled="f"/>
                      </v:group>
                    </v:group>
                  </w:pict>
                </mc:Fallback>
              </mc:AlternateContent>
            </w:r>
            <w:r>
              <w:rPr>
                <w:noProof/>
                <w:sz w:val="14"/>
              </w:rPr>
              <mc:AlternateContent>
                <mc:Choice Requires="wpg">
                  <w:drawing>
                    <wp:inline distT="0" distB="0" distL="0" distR="0">
                      <wp:extent cx="841375" cy="841375"/>
                      <wp:effectExtent l="5715" t="8890" r="10160" b="6985"/>
                      <wp:docPr id="1395" name="Group 46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9395" y="8100"/>
                                <a:chExt cx="1325" cy="1325"/>
                              </a:xfrm>
                            </wpg:grpSpPr>
                            <wps:wsp>
                              <wps:cNvPr id="1396" name="Oval 170"/>
                              <wps:cNvSpPr>
                                <a:spLocks noChangeArrowheads="1"/>
                              </wps:cNvSpPr>
                              <wps:spPr bwMode="auto">
                                <a:xfrm>
                                  <a:off x="9574" y="8265"/>
                                  <a:ext cx="979" cy="979"/>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397" name="Oval 171"/>
                              <wps:cNvSpPr>
                                <a:spLocks noChangeArrowheads="1"/>
                              </wps:cNvSpPr>
                              <wps:spPr bwMode="auto">
                                <a:xfrm>
                                  <a:off x="9395" y="8100"/>
                                  <a:ext cx="1325" cy="13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628" o:spid="_x0000_s1026" style="width:66.25pt;height:66.25pt;mso-position-horizontal-relative:char;mso-position-vertical-relative:line" coordorigin="9395,8100"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">
                      <v:oval id="Oval 170" o:spid="_x0000_s1027" style="position:absolute;left:9574;top:8265;width:979;height: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e/E8UA&#10;AADdAAAADwAAAGRycy9kb3ducmV2LnhtbESPQWvDMAyF74P9B6PBbovTFsKS1i1taSHXZRnsKGI1&#10;CY3lYLtNtl8/Dwa7Sbyn9z1tdrMZxJ2c7y0rWCQpCOLG6p5bBfX7+eUVhA/IGgfLpOCLPOy2jw8b&#10;LLSd+I3uVWhFDGFfoIIuhLGQ0jcdGfSJHYmjdrHOYIira6V2OMVwM8hlmmbSYM+R0OFIx46aa3Uz&#10;kTvO1/rg967NL+X36fPjNKVVrdTz07xfgwg0h3/z33WpY/1VnsHvN3EE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78TxQAAAN0AAAAPAAAAAAAAAAAAAAAAAJgCAABkcnMv&#10;ZG93bnJldi54bWxQSwUGAAAAAAQABAD1AAAAigMAAAAA&#10;" fillcolor="#a5a5a5 [2092]"/>
                      <v:oval id="Oval 171" o:spid="_x0000_s1028" style="position:absolute;left:9395;top:8100;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R+YcMA&#10;AADdAAAADwAAAGRycy9kb3ducmV2LnhtbERP22oCMRB9F/yHMEJfpGZtxbarUUqh0IeC1w8YN2N2&#10;dTPZJqm7/ftGEHybw7nOfNnZWlzIh8qxgvEoA0FcOF2xUbDffT6+gggRWWPtmBT8UYDlot+bY65d&#10;yxu6bKMRKYRDjgrKGJtcylCUZDGMXEOcuKPzFmOC3kjtsU3htpZPWTaVFitODSU29FFScd7+WgWH&#10;w9518sev1kNz9jg5tY35Xiv1MOjeZyAidfEuvrm/dJr//PYC12/SCX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4R+YcMAAADd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4"/>
              </w:rPr>
            </w:pPr>
            <w:r w:rsidRPr="004731F3">
              <w:rPr>
                <w:sz w:val="14"/>
              </w:rPr>
              <w:t>Lumen Diameter = 6.8 mm</w:t>
            </w:r>
          </w:p>
          <w:p w:rsidR="007A6D65" w:rsidRPr="004731F3" w:rsidRDefault="007A6D65" w:rsidP="007A6D65">
            <w:pPr>
              <w:pStyle w:val="NoSpacing"/>
              <w:jc w:val="center"/>
              <w:rPr>
                <w:sz w:val="14"/>
              </w:rPr>
            </w:pPr>
            <w:r w:rsidRPr="004731F3">
              <w:rPr>
                <w:sz w:val="14"/>
              </w:rPr>
              <w:t>Wall Thickness = 1.2 mm</w:t>
            </w:r>
          </w:p>
        </w:tc>
        <w:tc>
          <w:tcPr>
            <w:tcW w:w="1864" w:type="dxa"/>
            <w:gridSpan w:val="3"/>
            <w:tcBorders>
              <w:bottom w:val="single" w:sz="18" w:space="0" w:color="auto"/>
            </w:tcBorders>
          </w:tcPr>
          <w:p w:rsidR="007A6D65" w:rsidRDefault="00E536FF" w:rsidP="007A6D65">
            <w:pPr>
              <w:pStyle w:val="NoSpacing"/>
              <w:jc w:val="center"/>
              <w:rPr>
                <w:noProof/>
              </w:rPr>
            </w:pPr>
            <w:r>
              <w:rPr>
                <w:noProof/>
              </w:rPr>
              <mc:AlternateContent>
                <mc:Choice Requires="wpg">
                  <w:drawing>
                    <wp:anchor distT="0" distB="0" distL="114300" distR="114300" simplePos="0" relativeHeight="251704832" behindDoc="0" locked="0" layoutInCell="1" allowOverlap="1">
                      <wp:simplePos x="0" y="0"/>
                      <wp:positionH relativeFrom="column">
                        <wp:posOffset>55245</wp:posOffset>
                      </wp:positionH>
                      <wp:positionV relativeFrom="paragraph">
                        <wp:posOffset>671195</wp:posOffset>
                      </wp:positionV>
                      <wp:extent cx="183515" cy="219075"/>
                      <wp:effectExtent l="0" t="0" r="26035" b="28575"/>
                      <wp:wrapNone/>
                      <wp:docPr id="4611" name="Group 4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612" name="Rectangle 2334"/>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3" name="Rectangle 2335"/>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4" name="Rectangle 2336"/>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5" name="Rectangle 2337"/>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6" name="Rectangle 2338"/>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7" name="Rectangle 2339"/>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8" name="Rectangle 2340"/>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9" name="Rectangle 2341"/>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0" name="Rectangle 2342"/>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1" name="Rectangle 2343"/>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2" name="Rectangle 2344"/>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3" name="Rectangle 2345"/>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4" name="Rectangle 2346"/>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5" name="Rectangle 2347"/>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6" name="Rectangle 2348"/>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27" name="Rectangle 2349"/>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11" o:spid="_x0000_s1026" style="position:absolute;margin-left:4.35pt;margin-top:52.85pt;width:14.45pt;height:17.25pt;z-index:251704832"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">
                      <v:rect id="Rectangle 2334"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VaX8YA&#10;AADdAAAADwAAAGRycy9kb3ducmV2LnhtbESPS4sCMRCE78L+h9ALXkQzPhAdjbIIggdhdfSgt2bS&#10;88BJZ5hkdfz3ZkHwWFTVV9Ry3ZpK3KlxpWUFw0EEgji1uuRcwfm07c9AOI+ssbJMCp7kYL366iwx&#10;1vbBR7onPhcBwi5GBYX3dSylSwsy6Aa2Jg5eZhuDPsgml7rBR4CbSo6iaCoNlhwWCqxpU1B6S/6M&#10;gt9Le93L7X5yeGbJZtybyzNxplT3u/1ZgPDU+k/43d5pBZPpcAT/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VaX8YAAADdAAAADwAAAAAAAAAAAAAAAACYAgAAZHJz&#10;L2Rvd25yZXYueG1sUEsFBgAAAAAEAAQA9QAAAIsDAAAAAA==&#10;" filled="f"/>
                      <v:rect id="Rectangle 2335"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n/xMcA&#10;AADdAAAADwAAAGRycy9kb3ducmV2LnhtbESPT2vCQBTE74LfYXlCL2I2NiI2dRURAj0IbWMO9vbI&#10;vvyh2bchu2r89t1CocdhZn7DbPej6cSNBtdaVrCMYhDEpdUt1wqKc7bYgHAeWWNnmRQ8yMF+N51s&#10;MdX2zp90y30tAoRdigoa7/tUSlc2ZNBFticOXmUHgz7IoZZ6wHuAm04+x/FaGmw5LDTY07Gh8ju/&#10;GgXvl/HrJLPT6uNR5cdk/iIL4kqpp9l4eAXhafT/4b/2m1awWi8T+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Z/8THAAAA3QAAAA8AAAAAAAAAAAAAAAAAmAIAAGRy&#10;cy9kb3ducmV2LnhtbFBLBQYAAAAABAAEAPUAAACMAwAAAAA=&#10;" filled="f"/>
                      <v:rect id="Rectangle 2336"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BnsMYA&#10;AADdAAAADwAAAGRycy9kb3ducmV2LnhtbESPT4vCMBTE7wt+h/AEL4umahG3axQRBA+Ca/Wwe3s0&#10;r3+weSlN1PrtjbDgcZiZ3zCLVWdqcaPWVZYVjEcRCOLM6ooLBefTdjgH4TyyxtoyKXiQg9Wy97HA&#10;RNs7H+mW+kIECLsEFZTeN4mULivJoBvZhjh4uW0N+iDbQuoW7wFuajmJopk0WHFYKLGhTUnZJb0a&#10;BYff7m8vt/v455Gnm+nnlzwT50oN+t36G4Snzr/D/+2dVhDPxj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BnsMYAAADdAAAADwAAAAAAAAAAAAAAAACYAgAAZHJz&#10;L2Rvd25yZXYueG1sUEsFBgAAAAAEAAQA9QAAAIsDAAAAAA==&#10;" filled="f"/>
                      <v:rect id="Rectangle 2337"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zCK8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Wq+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vMIryAAAAN0AAAAPAAAAAAAAAAAAAAAAAJgCAABk&#10;cnMvZG93bnJldi54bWxQSwUGAAAAAAQABAD1AAAAjQMAAAAA&#10;" filled="f"/>
                      <v:rect id="Rectangle 2338"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5cXMYA&#10;AADdAAAADwAAAGRycy9kb3ducmV2LnhtbESPS4vCQBCE7wv+h6EFL4tOfBDcrKOIIHgQXKOH3VuT&#10;6Tww0xMyo8Z/7wgLHouq+oparDpTixu1rrKsYDyKQBBnVldcKDiftsM5COeRNdaWScGDHKyWvY8F&#10;Jtre+Ui31BciQNglqKD0vkmkdFlJBt3INsTBy21r0AfZFlK3eA9wU8tJFMXSYMVhocSGNiVll/Rq&#10;FBx+u7+93O5nP4883Uw/v+SZOFdq0O/W3yA8df4d/m/vtIJZPI7h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5cXMYAAADdAAAADwAAAAAAAAAAAAAAAACYAgAAZHJz&#10;L2Rvd25yZXYueG1sUEsFBgAAAAAEAAQA9QAAAIsDAAAAAA==&#10;" filled="f"/>
                      <v:rect id="Rectangle 2339"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L5x8cA&#10;AADdAAAADwAAAGRycy9kb3ducmV2LnhtbESPT2sCMRTE70K/Q3hCL0WztrK2W6MUYcGD0Hb1YG+P&#10;zds/uHlZkqjrt28KBY/DzPyGWa4H04kLOd9aVjCbJiCIS6tbrhUc9vnkFYQPyBo7y6TgRh7Wq4fR&#10;EjNtr/xNlyLUIkLYZ6igCaHPpPRlQwb91PbE0ausMxiidLXUDq8Rbjr5nCSpNNhyXGiwp01D5ak4&#10;GwWfx+FnJ/Pd/OtWFZuXpzd5IK6UehwPH+8gAg3hHv5vb7WCeTpb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i+cfHAAAA3QAAAA8AAAAAAAAAAAAAAAAAmAIAAGRy&#10;cy9kb3ducmV2LnhtbFBLBQYAAAAABAAEAPUAAACMAwAAAAA=&#10;" filled="f"/>
                      <v:rect id="Rectangle 2340"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1ttcIA&#10;AADdAAAADwAAAGRycy9kb3ducmV2LnhtbERPy4rCMBTdC/5DuIIb0dQH4nSMIoLgQlCri5ndpbl9&#10;YHNTmqj1781CcHk47+W6NZV4UONKywrGowgEcWp1ybmC62U3XIBwHlljZZkUvMjBetXtLDHW9sln&#10;eiQ+FyGEXYwKCu/rWEqXFmTQjWxNHLjMNgZ9gE0udYPPEG4qOYmiuTRYcmgosKZtQektuRsFx7/2&#10;/yB3h9nplSXb6eBHXokzpfq9dvMLwlPrv+KPe68VzObj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vW21wgAAAN0AAAAPAAAAAAAAAAAAAAAAAJgCAABkcnMvZG93&#10;bnJldi54bWxQSwUGAAAAAAQABAD1AAAAhwMAAAAA&#10;" filled="f"/>
                      <v:rect id="Rectangle 2341"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LsUA&#10;AADdAAAADwAAAGRycy9kb3ducmV2LnhtbESPT4vCMBTE74LfITzBi2jqrohWo4ggeBB0qwe9PZrX&#10;P9i8lCar9dtvBGGPw8z8hlmuW1OJBzWutKxgPIpAEKdWl5wruJx3wxkI55E1VpZJwYscrFfdzhJj&#10;bZ/8Q4/E5yJA2MWooPC+jqV0aUEG3cjWxMHLbGPQB9nkUjf4DHBTya8omkqDJYeFAmvaFpTek1+j&#10;4Hhtbwe5O0xOryzZfg/m8kKcKdXvtZsFCE+t/w9/2nutYDIdz+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8cguxQAAAN0AAAAPAAAAAAAAAAAAAAAAAJgCAABkcnMv&#10;ZG93bnJldi54bWxQSwUGAAAAAAQABAD1AAAAigMAAAAA&#10;" filled="f"/>
                      <v:rect id="Rectangle 2342"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erDsIA&#10;AADdAAAADwAAAGRycy9kb3ducmV2LnhtbERPy4rCMBTdC/5DuIIb0dQH4nSMIoLgQlCri5ndpbl9&#10;YHNTmqj1781CcHk47+W6NZV4UONKywrGowgEcWp1ybmC62U3XIBwHlljZZkUvMjBetXtLDHW9sln&#10;eiQ+FyGEXYwKCu/rWEqXFmTQjWxNHLjMNgZ9gE0udYPPEG4qOYmiuTRYcmgosKZtQektuRsFx7/2&#10;/yB3h9nplSXb6eBHXokzpfq9dvMLwlPrv+KPe68VzOaTsD+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p6sOwgAAAN0AAAAPAAAAAAAAAAAAAAAAAJgCAABkcnMvZG93&#10;bnJldi54bWxQSwUGAAAAAAQABAD1AAAAhwMAAAAA&#10;" filled="f"/>
                      <v:rect id="Rectangle 2343"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lcYA&#10;AADdAAAADwAAAGRycy9kb3ducmV2LnhtbESPS4sCMRCE78L+h9ALXkQzPhAdjbIIggdhdfSgt2bS&#10;88BJZ5hkdfz3ZkHwWFTVV9Ry3ZpK3KlxpWUFw0EEgji1uuRcwfm07c9AOI+ssbJMCp7kYL366iwx&#10;1vbBR7onPhcBwi5GBYX3dSylSwsy6Aa2Jg5eZhuDPsgml7rBR4CbSo6iaCoNlhwWCqxpU1B6S/6M&#10;gt9Le93L7X5yeGbJZtybyzNxplT3u/1ZgPDU+k/43d5pBZPpaAj/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OlcYAAADdAAAADwAAAAAAAAAAAAAAAACYAgAAZHJz&#10;L2Rvd25yZXYueG1sUEsFBgAAAAAEAAQA9QAAAIsDAAAAAA==&#10;" filled="f"/>
                      <v:rect id="Rectangle 2344"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Q4sYA&#10;AADdAAAADwAAAGRycy9kb3ducmV2LnhtbESPT4vCMBTE74LfITzBi2i6VcTtGkUEwYPgWj3s3h7N&#10;6x9sXkqT1frtjbDgcZiZ3zDLdWdqcaPWVZYVfEwiEMSZ1RUXCi7n3XgBwnlkjbVlUvAgB+tVv7fE&#10;RNs7n+iW+kIECLsEFZTeN4mULivJoJvYhjh4uW0N+iDbQuoW7wFuahlH0VwarDgslNjQtqTsmv4Z&#10;Bcef7vcgd4fZ9yNPt9PRp7wQ50oNB93mC4Snzr/D/+29VjCbxzG83oQnIF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mQ4sYAAADdAAAADwAAAAAAAAAAAAAAAACYAgAAZHJz&#10;L2Rvd25yZXYueG1sUEsFBgAAAAAEAAQA9QAAAIsDAAAAAA==&#10;" filled="f"/>
                      <v:rect id="Rectangle 2345"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U1eccA&#10;AADdAAAADwAAAGRycy9kb3ducmV2LnhtbESPT2vCQBTE74LfYXlCL2I2JiI2dRURhB6EtjEHe3tk&#10;X/7Q7NuQ3Wr89t1CocdhZn7DbPej6cSNBtdaVrCMYhDEpdUt1wqKy2mxAeE8ssbOMil4kIP9bjrZ&#10;YqbtnT/olvtaBAi7DBU03veZlK5syKCLbE8cvMoOBn2QQy31gPcAN51M4ngtDbYcFhrs6dhQ+ZV/&#10;GwVv1/HzLE/n1fujyo/p/FkWxJVST7Px8ALC0+j/w3/tV61gtU5S+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1NXnHAAAA3QAAAA8AAAAAAAAAAAAAAAAAmAIAAGRy&#10;cy9kb3ducmV2LnhtbFBLBQYAAAAABAAEAPUAAACMAwAAAAA=&#10;" filled="f"/>
                      <v:rect id="Rectangle 2346"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ytDcYA&#10;AADdAAAADwAAAGRycy9kb3ducmV2LnhtbESPT4vCMBTE74LfITzBi6zpukXWahQRBA/CavWgt0fz&#10;+gebl9JktX77zYLgcZiZ3zCLVWdqcafWVZYVfI4jEMSZ1RUXCs6n7cc3COeRNdaWScGTHKyW/d4C&#10;E20ffKR76gsRIOwSVFB63yRSuqwkg25sG+Lg5bY16INsC6lbfAS4qeUkiqbSYMVhocSGNiVlt/TX&#10;KPi5dNe93O7jwzNPN1+jmTwT50oNB916DsJT59/hV3unFcTTSQ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5ytDcYAAADdAAAADwAAAAAAAAAAAAAAAACYAgAAZHJz&#10;L2Rvd25yZXYueG1sUEsFBgAAAAAEAAQA9QAAAIsDAAAAAA==&#10;" filled="f"/>
                      <v:rect id="Rectangle 2347"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AIlsgA&#10;AADdAAAADwAAAGRycy9kb3ducmV2LnhtbESPzWvCQBTE74X+D8sTepG6qVWxqauUgNCDUI0e6u2R&#10;ffnA7NuQ3ebjv+8WhB6HmfkNs9kNphYdta6yrOBlFoEgzqyuuFBwOe+f1yCcR9ZYWyYFIznYbR8f&#10;Nhhr2/OJutQXIkDYxaig9L6JpXRZSQbdzDbEwctta9AH2RZSt9gHuKnlPIpW0mDFYaHEhpKSslv6&#10;YxR8fQ/Xg9wfFscxT5PX6Zu8EOdKPU2Gj3cQngb/H763P7WCxWq+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0AiWyAAAAN0AAAAPAAAAAAAAAAAAAAAAAJgCAABk&#10;cnMvZG93bnJldi54bWxQSwUGAAAAAAQABAD1AAAAjQMAAAAA&#10;" filled="f"/>
                      <v:rect id="Rectangle 2348"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KW4cYA&#10;AADdAAAADwAAAGRycy9kb3ducmV2LnhtbESPT4vCMBTE74LfITzBi6zpulLWahQRBA/CavWgt0fz&#10;+gebl9JktX77zYLgcZiZ3zCLVWdqcafWVZYVfI4jEMSZ1RUXCs6n7cc3COeRNdaWScGTHKyW/d4C&#10;E20ffKR76gsRIOwSVFB63yRSuqwkg25sG+Lg5bY16INsC6lbfAS4qeUkimJpsOKwUGJDm5KyW/pr&#10;FPxcuutebvfTwzNPN1+jmTwT50oNB916DsJT59/hV3unFUzjSQz/b8IT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AKW4cYAAADdAAAADwAAAAAAAAAAAAAAAACYAgAAZHJz&#10;L2Rvd25yZXYueG1sUEsFBgAAAAAEAAQA9QAAAIsDAAAAAA==&#10;" filled="f"/>
                      <v:rect id="Rectangle 2349"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4zescA&#10;AADdAAAADwAAAGRycy9kb3ducmV2LnhtbESPT2sCMRTE74V+h/CEXopmq7K2W6MUYcGD0Hb1YG+P&#10;zds/uHlZkqjrtzeFQo/DzPyGWa4H04kLOd9aVvAySUAQl1a3XCs47PPxKwgfkDV2lknBjTysV48P&#10;S8y0vfI3XYpQiwhhn6GCJoQ+k9KXDRn0E9sTR6+yzmCI0tVSO7xGuOnkNElSabDluNBgT5uGylNx&#10;Ngo+j8PPTua7+detKjaz5zd5IK6UehoNH+8gAg3hP/zX3moF83S6gN838Qn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OM3rHAAAA3QAAAA8AAAAAAAAAAAAAAAAAmAIAAGRy&#10;cy9kb3ducmV2LnhtbFBLBQYAAAAABAAEAPUAAACMAwAAAAA=&#10;" filled="f"/>
                    </v:group>
                  </w:pict>
                </mc:Fallback>
              </mc:AlternateContent>
            </w:r>
            <w:r>
              <w:rPr>
                <w:noProof/>
              </w:rPr>
              <mc:AlternateContent>
                <mc:Choice Requires="wpg">
                  <w:drawing>
                    <wp:inline distT="0" distB="0" distL="0" distR="0">
                      <wp:extent cx="841375" cy="909320"/>
                      <wp:effectExtent l="8255" t="8890" r="7620" b="5715"/>
                      <wp:docPr id="1390" name="Group 46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7485" y="5858"/>
                                <a:chExt cx="1325" cy="1432"/>
                              </a:xfrm>
                            </wpg:grpSpPr>
                            <wps:wsp>
                              <wps:cNvPr id="1391" name="Rectangle 167"/>
                              <wps:cNvSpPr>
                                <a:spLocks noChangeArrowheads="1"/>
                              </wps:cNvSpPr>
                              <wps:spPr bwMode="auto">
                                <a:xfrm rot="5400000">
                                  <a:off x="7432" y="5911"/>
                                  <a:ext cx="1432" cy="1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92" name="Rectangle 168"/>
                              <wps:cNvSpPr>
                                <a:spLocks noChangeArrowheads="1"/>
                              </wps:cNvSpPr>
                              <wps:spPr bwMode="auto">
                                <a:xfrm rot="5400000">
                                  <a:off x="7435" y="6084"/>
                                  <a:ext cx="1432" cy="979"/>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608" o:spid="_x0000_s1026" style="width:66.25pt;height:71.6pt;mso-position-horizontal-relative:char;mso-position-vertical-relative:line" coordorigin="7485,5858"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">
                      <v:rect id="Rectangle 167" o:spid="_x0000_s1027" style="position:absolute;left:7432;top:5911;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gMIA&#10;AADdAAAADwAAAGRycy9kb3ducmV2LnhtbERPzYrCMBC+C/sOYRa8iKYqLrvVKCKKHhbZ1X2AoRnb&#10;YjMpSarVpzcLgrf5+H5ntmhNJS7kfGlZwXCQgCDOrC45V/B33PQ/QfiArLGyTApu5GExf+vMMNX2&#10;yr90OYRcxBD2KSooQqhTKX1WkEE/sDVx5E7WGQwRulxqh9cYbio5SpIPabDk2FBgTauCsvOhMQq2&#10;mnrN/s7b5pvxvPlx+3qyJqW67+1yCiJQG17ip3un4/zx1xD+v4knyP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6qAwgAAAN0AAAAPAAAAAAAAAAAAAAAAAJgCAABkcnMvZG93&#10;bnJldi54bWxQSwUGAAAAAAQABAD1AAAAhwMAAAAA&#10;"/>
                      <v:rect id="Rectangle 168" o:spid="_x0000_s1028" style="position:absolute;left:7435;top:6084;width:1432;height:97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Vsy8IA&#10;AADdAAAADwAAAGRycy9kb3ducmV2LnhtbERP24rCMBB9F/yHMIJvmlZhWaupqOCyD8qulw8Ym7Et&#10;NpPSZGv9eyMI+zaHc53FsjOVaKlxpWUF8TgCQZxZXXKu4Hzajj5BOI+ssbJMCh7kYJn2ewtMtL3z&#10;gdqjz0UIYZeggsL7OpHSZQUZdGNbEwfuahuDPsAml7rBewg3lZxE0Yc0WHJoKLCmTUHZ7fhnFPDv&#10;z+4LN3K/3a0ftT5cYn+KYqWGg241B+Gp8//it/tbh/nT2QRe34QT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RWzLwgAAAN0AAAAPAAAAAAAAAAAAAAAAAJgCAABkcnMvZG93&#10;bnJldi54bWxQSwUGAAAAAAQABAD1AAAAhwMAAAAA&#10;" fillcolor="#a5a5a5 [2092]"/>
                      <w10:anchorlock/>
                    </v:group>
                  </w:pict>
                </mc:Fallback>
              </mc:AlternateContent>
            </w:r>
          </w:p>
        </w:tc>
        <w:tc>
          <w:tcPr>
            <w:tcW w:w="1864" w:type="dxa"/>
            <w:gridSpan w:val="2"/>
            <w:tcBorders>
              <w:bottom w:val="single" w:sz="18" w:space="0" w:color="auto"/>
            </w:tcBorders>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686400" behindDoc="0" locked="0" layoutInCell="1" allowOverlap="1">
                      <wp:simplePos x="0" y="0"/>
                      <wp:positionH relativeFrom="column">
                        <wp:posOffset>45720</wp:posOffset>
                      </wp:positionH>
                      <wp:positionV relativeFrom="paragraph">
                        <wp:posOffset>346710</wp:posOffset>
                      </wp:positionV>
                      <wp:extent cx="274320" cy="182880"/>
                      <wp:effectExtent l="0" t="0" r="11430" b="26670"/>
                      <wp:wrapNone/>
                      <wp:docPr id="4580" name="Group 4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581" name="Group 1236"/>
                              <wpg:cNvGrpSpPr>
                                <a:grpSpLocks/>
                              </wpg:cNvGrpSpPr>
                              <wpg:grpSpPr bwMode="auto">
                                <a:xfrm>
                                  <a:off x="4401" y="2420"/>
                                  <a:ext cx="288" cy="144"/>
                                  <a:chOff x="4468" y="2342"/>
                                  <a:chExt cx="288" cy="144"/>
                                </a:xfrm>
                              </wpg:grpSpPr>
                              <wps:wsp>
                                <wps:cNvPr id="4582" name="Rectangle 123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3" name="Rectangle 123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4" name="Rectangle 123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5" name="Rectangle 124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6" name="Rectangle 124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7" name="Rectangle 124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8" name="Rectangle 124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89" name="Rectangle 124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0" name="Group 1245"/>
                              <wpg:cNvGrpSpPr>
                                <a:grpSpLocks/>
                              </wpg:cNvGrpSpPr>
                              <wpg:grpSpPr bwMode="auto">
                                <a:xfrm>
                                  <a:off x="4401" y="2276"/>
                                  <a:ext cx="288" cy="144"/>
                                  <a:chOff x="4468" y="2342"/>
                                  <a:chExt cx="288" cy="144"/>
                                </a:xfrm>
                              </wpg:grpSpPr>
                              <wps:wsp>
                                <wps:cNvPr id="4591" name="Rectangle 124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2" name="Rectangle 124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3" name="Rectangle 124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4" name="Rectangle 124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5" name="Rectangle 125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6" name="Rectangle 125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7" name="Rectangle 125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8" name="Rectangle 125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599" name="Group 1254"/>
                              <wpg:cNvGrpSpPr>
                                <a:grpSpLocks/>
                              </wpg:cNvGrpSpPr>
                              <wpg:grpSpPr bwMode="auto">
                                <a:xfrm rot="5400000">
                                  <a:off x="4617" y="2348"/>
                                  <a:ext cx="288" cy="144"/>
                                  <a:chOff x="4468" y="2342"/>
                                  <a:chExt cx="288" cy="144"/>
                                </a:xfrm>
                              </wpg:grpSpPr>
                              <wps:wsp>
                                <wps:cNvPr id="4600" name="Rectangle 125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1" name="Rectangle 125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2" name="Rectangle 125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3" name="Rectangle 125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4" name="Rectangle 125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5" name="Rectangle 126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6" name="Rectangle 126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7" name="Rectangle 126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580" o:spid="_x0000_s1026" style="position:absolute;margin-left:3.6pt;margin-top:27.3pt;width:21.6pt;height:14.4pt;z-index:25168640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">
                      <v:group id="Group 123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9XrFccAAADdAAAADwAAAGRycy9kb3ducmV2LnhtbESPQWvCQBSE7wX/w/KE&#10;3uomtimSuoYgWnoIhaogvT2yzySYfRuyaxL/fbdQ6HGYmW+YdTaZVgzUu8aygngRgSAurW64UnA6&#10;7p9WIJxH1thaJgV3cpBtZg9rTLUd+YuGg69EgLBLUUHtfZdK6cqaDLqF7YiDd7G9QR9kX0nd4xjg&#10;ppXLKHqVBhsOCzV2tK2pvB5uRsH7iGP+HO+G4nrZ3r+Pyee5iEmpx/mUv4HwNPn/8F/7Qyt4SVYx&#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9XrFccAAADd&#10;AAAADwAAAAAAAAAAAAAAAACqAgAAZHJzL2Rvd25yZXYueG1sUEsFBgAAAAAEAAQA+gAAAJ4DAAAA&#10;AA==&#10;">
                        <v:rect id="Rectangle 123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tY8UA&#10;AADdAAAADwAAAGRycy9kb3ducmV2LnhtbESPT2sCMRTE74LfITyhN81WapHVKKso9CT4B1pvj81r&#10;srh5WTbR3X77piD0OMzMb5jlune1eFAbKs8KXicZCOLS64qNgst5P56DCBFZY+2ZFPxQgPVqOFhi&#10;rn3HR3qcohEJwiFHBTbGJpcylJYcholviJP37VuHMcnWSN1il+CultMse5cOK04LFhvaWipvp7tT&#10;sGuuh2Jmgiw+o/26+U23twej1MuoLxYgIvXxP/xsf2gFb7P5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MG1jxQAAAN0AAAAPAAAAAAAAAAAAAAAAAJgCAABkcnMv&#10;ZG93bnJldi54bWxQSwUGAAAAAAQABAD1AAAAigMAAAAA&#10;" filled="f"/>
                        <v:rect id="Rectangle 123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zI+MUA&#10;AADdAAAADwAAAGRycy9kb3ducmV2LnhtbESPQWsCMRSE74L/ITyhN83WqshqlLVU8CTUCurtsXlN&#10;FjcvyyZ1t/++KRR6HGbmG2a97V0tHtSGyrOC50kGgrj0umKj4PyxHy9BhIissfZMCr4pwHYzHKwx&#10;177jd3qcohEJwiFHBTbGJpcylJYcholviJP36VuHMcnWSN1il+CultMsW0iHFacFiw29Wirvpy+n&#10;4K25HYu5CbK4RHu9+123t0ej1NOoL1YgIvXxP/zXPmgFs/nyBX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fMj4xQAAAN0AAAAPAAAAAAAAAAAAAAAAAJgCAABkcnMv&#10;ZG93bnJldi54bWxQSwUGAAAAAAQABAD1AAAAigMAAAAA&#10;" filled="f"/>
                        <v:rect id="Rectangle 123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VQjMQA&#10;AADdAAAADwAAAGRycy9kb3ducmV2LnhtbESPQWsCMRSE70L/Q3iF3jSraJHVKNui4EmoCurtsXkm&#10;i5uXZZO6679vCoUeh5n5hlmue1eLB7Wh8qxgPMpAEJdeV2wUnI7b4RxEiMgaa8+k4EkB1quXwRJz&#10;7Tv+oschGpEgHHJUYGNscilDaclhGPmGOHk33zqMSbZG6ha7BHe1nGTZu3RYcVqw2NCnpfJ++HYK&#10;Ns11X8xMkMU52svdf3RbuzdKvb32xQJEpD7+h//aO61gOpt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VUIzEAAAA3QAAAA8AAAAAAAAAAAAAAAAAmAIAAGRycy9k&#10;b3ducmV2LnhtbFBLBQYAAAAABAAEAPUAAACJAwAAAAA=&#10;" filled="f"/>
                        <v:rect id="Rectangle 124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n1F8UA&#10;AADdAAAADwAAAGRycy9kb3ducmV2LnhtbESPT2sCMRTE74V+h/AK3mq24hZZjbKVCj0J/gH19tg8&#10;k8XNy7JJ3e23bwpCj8PM/IZZrAbXiDt1ofas4G2cgSCuvK7ZKDgeNq8zECEia2w8k4IfCrBaPj8t&#10;sNC+5x3d99GIBOFQoAIbY1tIGSpLDsPYt8TJu/rOYUyyM1J32Ce4a+Qky96lw5rTgsWW1paq2/7b&#10;KfhsL9syN0GWp2jPN//Rb+zWKDV6Gco5iEhD/A8/2l9awTSf5f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2fUXxQAAAN0AAAAPAAAAAAAAAAAAAAAAAJgCAABkcnMv&#10;ZG93bnJldi54bWxQSwUGAAAAAAQABAD1AAAAigMAAAAA&#10;" filled="f"/>
                        <v:rect id="Rectangle 124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rYMQA&#10;AADdAAAADwAAAGRycy9kb3ducmV2LnhtbESPQWsCMRSE70L/Q3gFb5q1VJHVKNtSwZNQFdTbY/NM&#10;FjcvyyZ1139vCoUeh5n5hlmue1eLO7Wh8qxgMs5AEJdeV2wUHA+b0RxEiMgaa8+k4EEB1quXwRJz&#10;7Tv+pvs+GpEgHHJUYGNscilDaclhGPuGOHlX3zqMSbZG6ha7BHe1fMuymXRYcVqw2NCnpfK2/3EK&#10;vprLrpiaIItTtOeb/+g2dmeUGr72xQJEpD7+h//aW63gfTqf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La2DEAAAA3QAAAA8AAAAAAAAAAAAAAAAAmAIAAGRycy9k&#10;b3ducmV2LnhtbFBLBQYAAAAABAAEAPUAAACJAwAAAAA=&#10;" filled="f"/>
                        <v:rect id="Rectangle 124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fO+8UA&#10;AADdAAAADwAAAGRycy9kb3ducmV2LnhtbESPQWsCMRSE74L/ITyhN822aCurUbai0JNQLbTeHpvX&#10;ZHHzsmyiu/33jSB4HGbmG2a57l0trtSGyrOC50kGgrj0umKj4Ou4G89BhIissfZMCv4owHo1HCwx&#10;177jT7oeohEJwiFHBTbGJpcylJYcholviJP361uHMcnWSN1il+Culi9Z9iodVpwWLDa0sVSeDxen&#10;YNuc9sXMBFl8R/tz9u/dzu6NUk+jvliAiNTHR/je/tAKprP5G9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877xQAAAN0AAAAPAAAAAAAAAAAAAAAAAJgCAABkcnMv&#10;ZG93bnJldi54bWxQSwUGAAAAAAQABAD1AAAAigMAAAAA&#10;" filled="f"/>
                        <v:rect id="Rectangle 124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haicIA&#10;AADdAAAADwAAAGRycy9kb3ducmV2LnhtbERPy4rCMBTdC/MP4Q7MTlNFB6lG6QwKsxJ8wIy7S3NN&#10;is1NaaKtf28WwiwP571c964Wd2pD5VnBeJSBIC69rtgoOB23wzmIEJE11p5JwYMCrFdvgyXm2ne8&#10;p/shGpFCOOSowMbY5FKG0pLDMPINceIuvnUYE2yN1C12KdzVcpJln9JhxanBYkPflsrr4eYUbJrz&#10;rpiZIIvfaP+u/qvb2p1R6uO9LxYgIvXxX/xy/2gF09k8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FqJwgAAAN0AAAAPAAAAAAAAAAAAAAAAAJgCAABkcnMvZG93&#10;bnJldi54bWxQSwUGAAAAAAQABAD1AAAAhwMAAAAA&#10;" filled="f"/>
                        <v:rect id="Rectangle 124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EsUA&#10;AADdAAAADwAAAGRycy9kb3ducmV2LnhtbESPQWsCMRSE74L/ITyhN822aNGtUbai0JNQLdTeHpvX&#10;ZHHzsmyiu/33jSB4HGbmG2a57l0trtSGyrOC50kGgrj0umKj4Ou4G89BhIissfZMCv4owHo1HCwx&#10;177jT7oeohEJwiFHBTbGJpcylJYcholviJP361uHMcnWSN1il+Culi9Z9iodVpwWLDa0sVSeDxen&#10;YNv87IuZCbL4jvZ09u/dzu6NUk+jvngDEamPj/C9/aEVTGfzB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P8SxQAAAN0AAAAPAAAAAAAAAAAAAAAAAJgCAABkcnMv&#10;ZG93bnJldi54bWxQSwUGAAAAAAQABAD1AAAAigMAAAAA&#10;" filled="f"/>
                      </v:group>
                      <v:group id="Group 124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FA2FPFAAAA3QAA&#10;AA8AAAAAAAAAAAAAAAAAqgIAAGRycy9kb3ducmV2LnhtbFBLBQYAAAAABAAEAPoAAACcAwAAAAA=&#10;">
                        <v:rect id="Rectangle 124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tlycUA&#10;AADdAAAADwAAAGRycy9kb3ducmV2LnhtbESPQWsCMRSE70L/Q3iF3jSraGm3RllFoSehWqjeHpvX&#10;ZHHzsmyiu/33jSB4HGbmG2a+7F0trtSGyrOC8SgDQVx6XbFR8H3YDt9AhIissfZMCv4owHLxNJhj&#10;rn3HX3TdRyMShEOOCmyMTS5lKC05DCPfECfv17cOY5KtkbrFLsFdLSdZ9iodVpwWLDa0tlSe9xen&#10;YNOcdsXMBFn8RHs8+1W3tTuj1MtzX3yAiNTHR/je/tQKprP3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O2XJxQAAAN0AAAAPAAAAAAAAAAAAAAAAAJgCAABkcnMv&#10;ZG93bnJldi54bWxQSwUGAAAAAAQABAD1AAAAigMAAAAA&#10;" filled="f"/>
                        <v:rect id="Rectangle 124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7vsUA&#10;AADdAAAADwAAAGRycy9kb3ducmV2LnhtbESPQWsCMRSE74L/IbyCN81WtLRbo6xFwZNQLVRvj81r&#10;srh5WTapu/57Uyh4HGbmG2ax6l0trtSGyrOC50kGgrj0umKj4Ou4Hb+CCBFZY+2ZFNwowGo5HCww&#10;177jT7oeohEJwiFHBTbGJpcylJYcholviJP341uHMcnWSN1il+CultMse5EOK04LFhv6sFReDr9O&#10;waY574u5CbL4jvZ08etua/dGqdFTX7yDiNTHR/i/vdMKZvO3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6fu+xQAAAN0AAAAPAAAAAAAAAAAAAAAAAJgCAABkcnMv&#10;ZG93bnJldi54bWxQSwUGAAAAAAQABAD1AAAAigMAAAAA&#10;" filled="f"/>
                        <v:rect id="Rectangle 124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eJcUA&#10;AADdAAAADwAAAGRycy9kb3ducmV2LnhtbESPQWsCMRSE7wX/Q3iCt5qtVrFbo6xSwZOgLdjeHpvX&#10;ZHHzsmyiu/33jVDocZiZb5jlune1uFEbKs8KnsYZCOLS64qNgo/33eMCRIjIGmvPpOCHAqxXg4cl&#10;5tp3fKTbKRqRIBxyVGBjbHIpQ2nJYRj7hjh53751GJNsjdQtdgnuajnJsrl0WHFasNjQ1lJ5OV2d&#10;grfm61DMTJDFOdrPi990O3swSo2GffEKIlIf/8N/7b1W8Dx7mcL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pV4lxQAAAN0AAAAPAAAAAAAAAAAAAAAAAJgCAABkcnMv&#10;ZG93bnJldi54bWxQSwUGAAAAAAQABAD1AAAAigMAAAAA&#10;" filled="f"/>
                        <v:rect id="Rectangle 124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zGUcUA&#10;AADdAAAADwAAAGRycy9kb3ducmV2LnhtbESPQWsCMRSE74L/ITyhN81atOhqlLVU6EmoFdTbY/NM&#10;FjcvyyZ1t/++KRR6HGbmG2a97V0tHtSGyrOC6SQDQVx6XbFRcPrcjxcgQkTWWHsmBd8UYLsZDtaY&#10;a9/xBz2O0YgE4ZCjAhtjk0sZSksOw8Q3xMm7+dZhTLI1UrfYJbir5XOWvUiHFacFiw29Wirvxy+n&#10;4K25Hoq5CbI4R3u5+123twej1NOoL1YgIvXxP/zXftcKZv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MZRxQAAAN0AAAAPAAAAAAAAAAAAAAAAAJgCAABkcnMv&#10;ZG93bnJldi54bWxQSwUGAAAAAAQABAD1AAAAigMAAAAA&#10;" filled="f"/>
                        <v:rect id="Rectangle 125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jysUA&#10;AADdAAAADwAAAGRycy9kb3ducmV2LnhtbESPQWsCMRSE70L/Q3iF3jTb0hW7NcpWKngS1ELb22Pz&#10;mixuXpZNdLf/3giCx2FmvmHmy8E14kxdqD0reJ5kIIgrr2s2Cr4O6/EMRIjIGhvPpOCfAiwXD6M5&#10;Ftr3vKPzPhqRIBwKVGBjbAspQ2XJYZj4ljh5f75zGJPsjNQd9gnuGvmSZVPpsOa0YLGllaXquD85&#10;BZ/t77bMTZDld7Q/R//Rr+3WKPX0OJTvICIN8R6+tTdawWv+l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AGPKxQAAAN0AAAAPAAAAAAAAAAAAAAAAAJgCAABkcnMv&#10;ZG93bnJldi54bWxQSwUGAAAAAAQABAD1AAAAigMAAAAA&#10;" filled="f"/>
                        <v:rect id="Rectangle 125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9vcUA&#10;AADdAAAADwAAAGRycy9kb3ducmV2LnhtbESPQWsCMRSE74L/IbyCN822qLRbo6xFwZOgLVRvj81r&#10;srh5WTbRXf99UxB6HGbmG2ax6l0tbtSGyrOC50kGgrj0umKj4OtzO34FESKyxtozKbhTgNVyOFhg&#10;rn3HB7odoxEJwiFHBTbGJpcylJYcholviJP341uHMcnWSN1il+Culi9ZNpcOK04LFhv6sFRejlen&#10;YNOc98XMBFl8R3u6+HW3tXuj1OipL95BROrjf/jR3mkF09nb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0v29xQAAAN0AAAAPAAAAAAAAAAAAAAAAAJgCAABkcnMv&#10;ZG93bnJldi54bWxQSwUGAAAAAAQABAD1AAAAigMAAAAA&#10;" filled="f"/>
                        <v:rect id="Rectangle 125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5YJsUA&#10;AADdAAAADwAAAGRycy9kb3ducmV2LnhtbESPQWsCMRSE7wX/Q3iCt5qt1Fa3RlmLQk9CVdDeHpvX&#10;ZHHzsmyiu/77plDocZiZb5jFqne1uFEbKs8KnsYZCOLS64qNguNh+zgDESKyxtozKbhTgNVy8LDA&#10;XPuOP+m2j0YkCIccFdgYm1zKUFpyGMa+IU7et28dxiRbI3WLXYK7Wk6y7EU6rDgtWGzo3VJ52V+d&#10;gk3ztSumJsjiFO354tfd1u6MUqNhX7yBiNTH//Bf+0MreJ7O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nlgmxQAAAN0AAAAPAAAAAAAAAAAAAAAAAJgCAABkcnMv&#10;ZG93bnJldi54bWxQSwUGAAAAAAQABAD1AAAAigMAAAAA&#10;" filled="f"/>
                        <v:rect id="Rectangle 125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HMVMIA&#10;AADdAAAADwAAAGRycy9kb3ducmV2LnhtbERPz2vCMBS+D/wfwhO8zVTRMatR6lDYSZgT1NujeSbF&#10;5qU0ma3//XIY7Pjx/V5teleLB7Wh8qxgMs5AEJdeV2wUnL73r+8gQkTWWHsmBU8KsFkPXlaYa9/x&#10;Fz2O0YgUwiFHBTbGJpcylJYchrFviBN3863DmGBrpG6xS+GultMse5MOK04NFhv6sFTejz9Owa65&#10;Hoq5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AcxUwgAAAN0AAAAPAAAAAAAAAAAAAAAAAJgCAABkcnMvZG93&#10;bnJldi54bWxQSwUGAAAAAAQABAD1AAAAhwMAAAAA&#10;" filled="f"/>
                      </v:group>
                      <v:group id="Group 125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lrfgKxgAAAN0A&#10;AAAPAAAAAAAAAAAAAAAAAKoCAABkcnMvZG93bnJldi54bWxQSwUGAAAAAAQABAD6AAAAnQMAAAAA&#10;">
                        <v:rect id="Rectangle 125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0qcIA&#10;AADdAAAADwAAAGRycy9kb3ducmV2LnhtbERPW2vCMBR+F/YfwhnszaYOJ1KN0o0JexK8wObboTkm&#10;xeakNNHWf28eBj5+fPflenCNuFEXas8KJlkOgrjyumaj4HjYjOcgQkTW2HgmBXcKsF69jJZYaN/z&#10;jm77aEQK4VCgAhtjW0gZKksOQ+Zb4sSdfecwJtgZqTvsU7hr5Huez6TDmlODxZa+LFWX/dUp+G5P&#10;2/LDBFn+Rvt38Z/9xm6NUm+vQ7kAEWmIT/G/+0crmM7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WDSpwgAAAN0AAAAPAAAAAAAAAAAAAAAAAJgCAABkcnMvZG93&#10;bnJldi54bWxQSwUGAAAAAAQABAD1AAAAhwMAAAAA&#10;" filled="f"/>
                        <v:rect id="Rectangle 125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SRMsQA&#10;AADdAAAADwAAAGRycy9kb3ducmV2LnhtbESPQWsCMRSE7wX/Q3iCt5q1WJHVKGtR6EmoCurtsXkm&#10;i5uXZRPd7b9vCoUeh5n5hlmue1eLJ7Wh8qxgMs5AEJdeV2wUnI671zmIEJE11p5JwTcFWK8GL0vM&#10;te/4i56HaESCcMhRgY2xyaUMpSWHYewb4uTdfOswJtkaqVvsEtzV8i3LZtJhxWnBYkMflsr74eEU&#10;bJvrvng3QRbnaC93v+l2dm+UGg37YgEiUh//w3/tT61gO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UkTLEAAAA3QAAAA8AAAAAAAAAAAAAAAAAmAIAAGRycy9k&#10;b3ducmV2LnhtbFBLBQYAAAAABAAEAPUAAACJAwAAAAA=&#10;" filled="f"/>
                        <v:rect id="Rectangle 125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RcQA&#10;AADdAAAADwAAAGRycy9kb3ducmV2LnhtbESPQWsCMRSE74L/ITyhN81WqpTVKKtU6ElQC623x+Y1&#10;Wdy8LJvU3f57Iwgeh5n5hlmue1eLK7Wh8qzgdZKBIC69rtgo+Drtxu8gQkTWWHsmBf8UYL0aDpaY&#10;a9/xga7HaESCcMhRgY2xyaUMpSWHYeIb4uT9+tZhTLI1UrfYJbir5TTL5tJhxWnBYkNbS+Xl+OcU&#10;fDTnfTEzQRbf0f5c/Kbb2b1R6mXUFwsQkfr4DD/an1rB2z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GD0XEAAAA3QAAAA8AAAAAAAAAAAAAAAAAmAIAAGRycy9k&#10;b3ducmV2LnhtbFBLBQYAAAAABAAEAPUAAACJAwAAAAA=&#10;" filled="f"/>
                        <v:rect id="Rectangle 125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qq3sUA&#10;AADdAAAADwAAAGRycy9kb3ducmV2LnhtbESPQWsCMRSE74L/ITzBm2atrZStUdZSwZNQW6jeHpvX&#10;ZHHzsmxSd/33jSB4HGbmG2a57l0tLtSGyrOC2TQDQVx6XbFR8P21nbyCCBFZY+2ZFFwpwHo1HCwx&#10;177jT7ocohEJwiFHBTbGJpcylJYchqlviJP361uHMcnWSN1il+Culk9ZtpAOK04LFht6t1SeD39O&#10;wUdz2hcvJsjiJ9rj2W+6rd0bpcajvngDEamPj/C9vdMKnhfZHG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iqrexQAAAN0AAAAPAAAAAAAAAAAAAAAAAJgCAABkcnMv&#10;ZG93bnJldi54bWxQSwUGAAAAAAQABAD1AAAAigMAAAAA&#10;" filled="f"/>
                        <v:rect id="Rectangle 125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MyqsQA&#10;AADdAAAADwAAAGRycy9kb3ducmV2LnhtbESPQWsCMRSE70L/Q3iF3jSrqJTVKNui4EmoFtTbY/NM&#10;FjcvyyZ1139vCoUeh5n5hlmue1eLO7Wh8qxgPMpAEJdeV2wUfB+3w3cQISJrrD2TggcFWK9eBkvM&#10;te/4i+6HaESCcMhRgY2xyaUMpSWHYeQb4uRdfeswJtkaqVvsEtzVcpJlc+mw4rRgsaFPS+Xt8OMU&#10;bJrLvpiZIItTtOeb/+i2dm+UenvtiwWISH38D/+1d1rBdJ5N4f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jMqrEAAAA3QAAAA8AAAAAAAAAAAAAAAAAmAIAAGRycy9k&#10;b3ducmV2LnhtbFBLBQYAAAAABAAEAPUAAACJAwAAAAA=&#10;" filled="f"/>
                        <v:rect id="Rectangle 126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XMcQA&#10;AADdAAAADwAAAGRycy9kb3ducmV2LnhtbESPQWsCMRSE70L/Q3gFb5pVqpTVKNui4EmoFtTbY/NM&#10;FjcvyyZ1139vCoUeh5n5hlmue1eLO7Wh8qxgMs5AEJdeV2wUfB+3o3cQISJrrD2TggcFWK9eBkvM&#10;te/4i+6HaESCcMhRgY2xyaUMpSWHYewb4uRdfeswJtkaqVvsEtzVcpplc+mw4rRgsaFPS+Xt8OMU&#10;bJrLvpiZIItTtOeb/+i2dm+UGr72xQJEpD7+h//aO63gb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vlzHEAAAA3QAAAA8AAAAAAAAAAAAAAAAAmAIAAGRycy9k&#10;b3ducmV2LnhtbFBLBQYAAAAABAAEAPUAAACJAwAAAAA=&#10;" filled="f"/>
                        <v:rect id="Rectangle 126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0JRsUA&#10;AADdAAAADwAAAGRycy9kb3ducmV2LnhtbESPQWsCMRSE7wX/Q3iF3mq20i6yGmWVCp4EbcH29tg8&#10;k8XNy7JJ3fXfN4LgcZiZb5j5cnCNuFAXas8K3sYZCOLK65qNgu+vzesURIjIGhvPpOBKAZaL0dMc&#10;C+173tPlEI1IEA4FKrAxtoWUobLkMIx9S5y8k+8cxiQ7I3WHfYK7Rk6yLJcOa04LFltaW6rOhz+n&#10;4LP93ZUfJsjyGO3P2a/6jd0ZpV6eh3IGItIQH+F7e6sVvOdZ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lGxQAAAN0AAAAPAAAAAAAAAAAAAAAAAJgCAABkcnMv&#10;ZG93bnJldi54bWxQSwUGAAAAAAQABAD1AAAAigMAAAAA&#10;" filled="f"/>
                        <v:rect id="Rectangle 126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Gs3cUA&#10;AADdAAAADwAAAGRycy9kb3ducmV2LnhtbESPQWsCMRSE7wX/Q3hCbzVrsVZWo2yLQk9CraDeHptn&#10;srh5WTapu/33Rih4HGbmG2ax6l0trtSGyrOC8SgDQVx6XbFRsP/ZvMxAhIissfZMCv4owGo5eFpg&#10;rn3H33TdRSMShEOOCmyMTS5lKC05DCPfECfv7FuHMcnWSN1il+Culq9ZNpUOK04LFhv6tFRedr9O&#10;wbo5bYs3E2RxiPZ48R/dxm6NUs/DvpiDiNTHR/i//aUVTKbZO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sazd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841375" cy="841375"/>
                      <wp:effectExtent l="10795" t="8890" r="5080" b="6985"/>
                      <wp:docPr id="1387" name="Group 45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841375"/>
                                <a:chOff x="7471" y="5855"/>
                                <a:chExt cx="1325" cy="1325"/>
                              </a:xfrm>
                            </wpg:grpSpPr>
                            <wps:wsp>
                              <wps:cNvPr id="1388" name="Oval 164"/>
                              <wps:cNvSpPr>
                                <a:spLocks noChangeArrowheads="1"/>
                              </wps:cNvSpPr>
                              <wps:spPr bwMode="auto">
                                <a:xfrm>
                                  <a:off x="7471" y="5855"/>
                                  <a:ext cx="1325" cy="1325"/>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1389" name="Oval 165"/>
                              <wps:cNvSpPr>
                                <a:spLocks noChangeArrowheads="1"/>
                              </wps:cNvSpPr>
                              <wps:spPr bwMode="auto">
                                <a:xfrm>
                                  <a:off x="7756" y="6155"/>
                                  <a:ext cx="749" cy="749"/>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577" o:spid="_x0000_s1026" style="width:66.25pt;height:66.25pt;mso-position-horizontal-relative:char;mso-position-vertical-relative:line" coordorigin="7471,5855" coordsize="1325,1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">
                      <v:oval id="Oval 164" o:spid="_x0000_s1027" style="position:absolute;left:7471;top:5855;width:1325;height:13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yT8MA&#10;AADdAAAADwAAAGRycy9kb3ducmV2LnhtbESPQWvDMAyF74P9B6PCbqvTtIyS1QljUOhxS8fOwtaS&#10;0FgOsZsm+/XTYdCbxHt679Ohmn2vJhpjF9jAZp2BIrbBddwY+Dofn/egYkJ22AcmAwtFqMrHhwMW&#10;Ltz4k6Y6NUpCOBZooE1pKLSOtiWPcR0GYtF+wugxyTo22o14k3Df6zzLXrTHjqWhxYHeW7KX+uoN&#10;fP/aeuFlyo98th/DFLf57sLGPK3mt1dQieZ0N/9fn5zgb/eCK9/ICLr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ryT8MAAADdAAAADwAAAAAAAAAAAAAAAACYAgAAZHJzL2Rv&#10;d25yZXYueG1sUEsFBgAAAAAEAAQA9QAAAIgDAAAAAA==&#10;" fillcolor="#d8d8d8 [2732]">
                        <v:stroke dashstyle="longDash"/>
                      </v:oval>
                      <v:oval id="Oval 165" o:spid="_x0000_s1028" style="position:absolute;left:7756;top:6155;width:749;height:7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RsdMUA&#10;AADdAAAADwAAAGRycy9kb3ducmV2LnhtbERPTWvCQBC9F/oflil4kbqJltamrlIEQaGUxvbS25Cd&#10;JsHsbNgdNf77bkHobR7vcxarwXXqRCG2ng3kkwwUceVty7WBr8/N/RxUFGSLnWcycKEIq+XtzQIL&#10;689c0mkvtUohHAs00Ij0hdaxashhnPieOHE/PjiUBEOtbcBzCnednmbZo3bYcmposKd1Q9Vhf3QG&#10;nuQo5fv32zgP9uOh2uS7Eg87Y0Z3w+sLKKFB/sVX99am+bP5M/x9k07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Gx0xQAAAN0AAAAPAAAAAAAAAAAAAAAAAJgCAABkcnMv&#10;ZG93bnJldi54bWxQSwUGAAAAAAQABAD1AAAAigM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5.2 mm</w:t>
            </w:r>
          </w:p>
          <w:p w:rsidR="007A6D65" w:rsidRPr="004731F3" w:rsidRDefault="007A6D65" w:rsidP="007A6D65">
            <w:pPr>
              <w:pStyle w:val="NoSpacing"/>
              <w:jc w:val="center"/>
              <w:rPr>
                <w:sz w:val="14"/>
              </w:rPr>
            </w:pPr>
            <w:r w:rsidRPr="004731F3">
              <w:rPr>
                <w:sz w:val="14"/>
              </w:rPr>
              <w:t>Wall Thickness = 2 mm</w:t>
            </w:r>
          </w:p>
        </w:tc>
        <w:tc>
          <w:tcPr>
            <w:tcW w:w="1926" w:type="dxa"/>
            <w:gridSpan w:val="2"/>
            <w:tcBorders>
              <w:bottom w:val="single" w:sz="18" w:space="0" w:color="auto"/>
            </w:tcBorders>
          </w:tcPr>
          <w:p w:rsidR="007A6D65" w:rsidRDefault="00E536FF" w:rsidP="007A6D65">
            <w:pPr>
              <w:pStyle w:val="NoSpacing"/>
              <w:jc w:val="center"/>
              <w:rPr>
                <w:noProof/>
              </w:rPr>
            </w:pPr>
            <w:r>
              <w:rPr>
                <w:noProof/>
              </w:rPr>
              <mc:AlternateContent>
                <mc:Choice Requires="wpg">
                  <w:drawing>
                    <wp:anchor distT="0" distB="0" distL="114300" distR="114300" simplePos="0" relativeHeight="251705856" behindDoc="0" locked="0" layoutInCell="1" allowOverlap="1">
                      <wp:simplePos x="0" y="0"/>
                      <wp:positionH relativeFrom="column">
                        <wp:posOffset>103505</wp:posOffset>
                      </wp:positionH>
                      <wp:positionV relativeFrom="paragraph">
                        <wp:posOffset>265430</wp:posOffset>
                      </wp:positionV>
                      <wp:extent cx="229235" cy="218440"/>
                      <wp:effectExtent l="0" t="0" r="18415" b="10160"/>
                      <wp:wrapNone/>
                      <wp:docPr id="4556" name="Group 45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235" cy="218440"/>
                                <a:chOff x="9225" y="6229"/>
                                <a:chExt cx="361" cy="344"/>
                              </a:xfrm>
                            </wpg:grpSpPr>
                            <wps:wsp>
                              <wps:cNvPr id="4557" name="Rectangle 2351"/>
                              <wps:cNvSpPr>
                                <a:spLocks noChangeArrowheads="1"/>
                              </wps:cNvSpPr>
                              <wps:spPr bwMode="auto">
                                <a:xfrm rot="-5400000">
                                  <a:off x="9291"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8" name="Rectangle 2352"/>
                              <wps:cNvSpPr>
                                <a:spLocks noChangeArrowheads="1"/>
                              </wps:cNvSpPr>
                              <wps:spPr bwMode="auto">
                                <a:xfrm rot="-5400000">
                                  <a:off x="9291"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9" name="Rectangle 2353"/>
                              <wps:cNvSpPr>
                                <a:spLocks noChangeArrowheads="1"/>
                              </wps:cNvSpPr>
                              <wps:spPr bwMode="auto">
                                <a:xfrm rot="-5400000">
                                  <a:off x="9291"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0" name="Rectangle 2354"/>
                              <wps:cNvSpPr>
                                <a:spLocks noChangeArrowheads="1"/>
                              </wps:cNvSpPr>
                              <wps:spPr bwMode="auto">
                                <a:xfrm rot="-5400000">
                                  <a:off x="9291"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1" name="Rectangle 2355"/>
                              <wps:cNvSpPr>
                                <a:spLocks noChangeArrowheads="1"/>
                              </wps:cNvSpPr>
                              <wps:spPr bwMode="auto">
                                <a:xfrm rot="-5400000">
                                  <a:off x="9363"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2" name="Rectangle 2356"/>
                              <wps:cNvSpPr>
                                <a:spLocks noChangeArrowheads="1"/>
                              </wps:cNvSpPr>
                              <wps:spPr bwMode="auto">
                                <a:xfrm rot="-5400000">
                                  <a:off x="9363"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3" name="Rectangle 2357"/>
                              <wps:cNvSpPr>
                                <a:spLocks noChangeArrowheads="1"/>
                              </wps:cNvSpPr>
                              <wps:spPr bwMode="auto">
                                <a:xfrm rot="-5400000">
                                  <a:off x="9363"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4" name="Rectangle 2358"/>
                              <wps:cNvSpPr>
                                <a:spLocks noChangeArrowheads="1"/>
                              </wps:cNvSpPr>
                              <wps:spPr bwMode="auto">
                                <a:xfrm rot="-5400000">
                                  <a:off x="9363"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5" name="Rectangle 2359"/>
                              <wps:cNvSpPr>
                                <a:spLocks noChangeArrowheads="1"/>
                              </wps:cNvSpPr>
                              <wps:spPr bwMode="auto">
                                <a:xfrm rot="-5400000">
                                  <a:off x="9435"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6" name="Rectangle 2360"/>
                              <wps:cNvSpPr>
                                <a:spLocks noChangeArrowheads="1"/>
                              </wps:cNvSpPr>
                              <wps:spPr bwMode="auto">
                                <a:xfrm rot="-5400000">
                                  <a:off x="9435"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7" name="Rectangle 2361"/>
                              <wps:cNvSpPr>
                                <a:spLocks noChangeArrowheads="1"/>
                              </wps:cNvSpPr>
                              <wps:spPr bwMode="auto">
                                <a:xfrm rot="-5400000">
                                  <a:off x="9435"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8" name="Rectangle 2362"/>
                              <wps:cNvSpPr>
                                <a:spLocks noChangeArrowheads="1"/>
                              </wps:cNvSpPr>
                              <wps:spPr bwMode="auto">
                                <a:xfrm rot="-5400000">
                                  <a:off x="9435"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9" name="Rectangle 2363"/>
                              <wps:cNvSpPr>
                                <a:spLocks noChangeArrowheads="1"/>
                              </wps:cNvSpPr>
                              <wps:spPr bwMode="auto">
                                <a:xfrm rot="-5400000">
                                  <a:off x="9218"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0" name="Rectangle 2364"/>
                              <wps:cNvSpPr>
                                <a:spLocks noChangeArrowheads="1"/>
                              </wps:cNvSpPr>
                              <wps:spPr bwMode="auto">
                                <a:xfrm rot="-5400000">
                                  <a:off x="9218"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1" name="Rectangle 2365"/>
                              <wps:cNvSpPr>
                                <a:spLocks noChangeArrowheads="1"/>
                              </wps:cNvSpPr>
                              <wps:spPr bwMode="auto">
                                <a:xfrm rot="-5400000">
                                  <a:off x="9218"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2" name="Rectangle 2366"/>
                              <wps:cNvSpPr>
                                <a:spLocks noChangeArrowheads="1"/>
                              </wps:cNvSpPr>
                              <wps:spPr bwMode="auto">
                                <a:xfrm rot="-5400000">
                                  <a:off x="9218"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3" name="Rectangle 2367"/>
                              <wps:cNvSpPr>
                                <a:spLocks noChangeArrowheads="1"/>
                              </wps:cNvSpPr>
                              <wps:spPr bwMode="auto">
                                <a:xfrm rot="-5400000">
                                  <a:off x="9507" y="649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4" name="Rectangle 2368"/>
                              <wps:cNvSpPr>
                                <a:spLocks noChangeArrowheads="1"/>
                              </wps:cNvSpPr>
                              <wps:spPr bwMode="auto">
                                <a:xfrm rot="-5400000">
                                  <a:off x="9507" y="640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5" name="Rectangle 2369"/>
                              <wps:cNvSpPr>
                                <a:spLocks noChangeArrowheads="1"/>
                              </wps:cNvSpPr>
                              <wps:spPr bwMode="auto">
                                <a:xfrm rot="-5400000">
                                  <a:off x="9507" y="6322"/>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6" name="Rectangle 2370"/>
                              <wps:cNvSpPr>
                                <a:spLocks noChangeArrowheads="1"/>
                              </wps:cNvSpPr>
                              <wps:spPr bwMode="auto">
                                <a:xfrm rot="-5400000">
                                  <a:off x="9507" y="623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556" o:spid="_x0000_s1026" style="position:absolute;margin-left:8.15pt;margin-top:20.9pt;width:18.05pt;height:17.2pt;z-index:251705856" coordorigin="9225,6229" coordsize="361,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">
                      <v:rect id="Rectangle 2351" o:spid="_x0000_s1027" style="position:absolute;left:9291;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0he8cA&#10;AADdAAAADwAAAGRycy9kb3ducmV2LnhtbESPzWvCQBTE7wX/h+UVvBTdaP1oU1cRQfAgtI0e9PbI&#10;vnxg9m3IbmP8711B6HGYmd8wi1VnKtFS40rLCkbDCARxanXJuYLjYTv4AOE8ssbKMim4kYPVsvey&#10;wFjbK/9Sm/hcBAi7GBUU3texlC4tyKAb2po4eJltDPogm1zqBq8Bbio5jqKZNFhyWCiwpk1B6SX5&#10;Mwq+T915L7f7yc8tSzbvb5/ySJwp1X/t1l8gPHX+P/xs77SCyXQ6h8e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tIXvHAAAA3QAAAA8AAAAAAAAAAAAAAAAAmAIAAGRy&#10;cy9kb3ducmV2LnhtbFBLBQYAAAAABAAEAPUAAACMAwAAAAA=&#10;" filled="f"/>
                      <v:rect id="Rectangle 2352" o:spid="_x0000_s1028" style="position:absolute;left:9291;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K1CcUA&#10;AADdAAAADwAAAGRycy9kb3ducmV2LnhtbERPy2rCQBTdF/yH4Ra6KTqxNUWjo5RAoAuhmmahu0vm&#10;5kEzd0JmGuPfdxaFLg/nvTtMphMjDa61rGC5iEAQl1a3XCsovrL5GoTzyBo7y6TgTg4O+9nDDhNt&#10;b3ymMfe1CCHsElTQeN8nUrqyIYNuYXviwFV2MOgDHGqpB7yFcNPJlyh6kwZbDg0N9pQ2VH7nP0bB&#10;52W6HmV2XJ3uVZ6+Pm9kQVwp9fQ4vW9BeJr8v/jP/aEVrOI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8rUJxQAAAN0AAAAPAAAAAAAAAAAAAAAAAJgCAABkcnMv&#10;ZG93bnJldi54bWxQSwUGAAAAAAQABAD1AAAAigMAAAAA&#10;" filled="f"/>
                      <v:rect id="Rectangle 2353" o:spid="_x0000_s1029" style="position:absolute;left:9291;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4QksYA&#10;AADdAAAADwAAAGRycy9kb3ducmV2LnhtbESPS4sCMRCE74L/IbTgRTTja1lnjSKC4EFYnfXg3ppJ&#10;z4OddIZJ1PHfmwXBY1FVX1HLdWsqcaPGlZYVjEcRCOLU6pJzBeef3fAThPPIGivLpOBBDtarbmeJ&#10;sbZ3PtEt8bkIEHYxKii8r2MpXVqQQTeyNXHwMtsY9EE2udQN3gPcVHISRR/SYMlhocCatgWlf8nV&#10;KPi+tL8HuTvMjo8s2U4HC3kmzpTq99rNFwhPrX+HX+29VjCbzxfw/yY8Abl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4QksYAAADdAAAADwAAAAAAAAAAAAAAAACYAgAAZHJz&#10;L2Rvd25yZXYueG1sUEsFBgAAAAAEAAQA9QAAAIsDAAAAAA==&#10;" filled="f"/>
                      <v:rect id="Rectangle 2354" o:spid="_x0000_s1030" style="position:absolute;left:9291;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hzssUA&#10;AADdAAAADwAAAGRycy9kb3ducmV2LnhtbERPy2rCQBTdF/yH4Ra6KTqxtUGjo5RAoAuhmmahu0vm&#10;5kEzd0JmGuPfdxaFLg/nvTtMphMjDa61rGC5iEAQl1a3XCsovrL5GoTzyBo7y6TgTg4O+9nDDhNt&#10;b3ymMfe1CCHsElTQeN8nUrqyIYNuYXviwFV2MOgDHGqpB7yFcNPJlyiKpcGWQ0ODPaUNld/5j1Hw&#10;eZmuR5kdV6d7laevzxtZEFdKPT1O71sQnib/L/5zf2gFq7c47A9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6HOyxQAAAN0AAAAPAAAAAAAAAAAAAAAAAJgCAABkcnMv&#10;ZG93bnJldi54bWxQSwUGAAAAAAQABAD1AAAAigMAAAAA&#10;" filled="f"/>
                      <v:rect id="Rectangle 2355" o:spid="_x0000_s1031" style="position:absolute;left:9363;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TWKc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XI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YpyAAAAN0AAAAPAAAAAAAAAAAAAAAAAJgCAABk&#10;cnMvZG93bnJldi54bWxQSwUGAAAAAAQABAD1AAAAjQMAAAAA&#10;" filled="f"/>
                      <v:rect id="Rectangle 2356" o:spid="_x0000_s1032" style="position:absolute;left:9363;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ZIXsgA&#10;AADdAAAADwAAAGRycy9kb3ducmV2LnhtbESPzWvCQBTE74X+D8sTepG6qVWxqauUgNCDUI0e6u2R&#10;ffnA7NuQ3ebjv+8WhB6HmfkNs9kNphYdta6yrOBlFoEgzqyuuFBwOe+f1yCcR9ZYWyYFIznYbR8f&#10;Nhhr2/OJutQXIkDYxaig9L6JpXRZSQbdzDbEwctta9AH2RZSt9gHuKnlPIpW0mDFYaHEhpKSslv6&#10;YxR8fQ/Xg9wfFscxT5PX6Zu8EOdKPU2Gj3cQngb/H763P7WCxXI1h7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kheyAAAAN0AAAAPAAAAAAAAAAAAAAAAAJgCAABk&#10;cnMvZG93bnJldi54bWxQSwUGAAAAAAQABAD1AAAAjQMAAAAA&#10;" filled="f"/>
                      <v:rect id="Rectangle 2357" o:spid="_x0000_s1033" style="position:absolute;left:9363;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rtxcgA&#10;AADdAAAADwAAAGRycy9kb3ducmV2LnhtbESPT2vCQBTE7wW/w/IKvZS6sUbR6CpFEHoI2EYP9fbI&#10;vvyh2bchu03it+8KhR6HmfkNs92PphE9da62rGA2jUAQ51bXXCq4nI8vKxDOI2tsLJOCGznY7yYP&#10;W0y0HfiT+syXIkDYJaig8r5NpHR5RQbd1LbEwStsZ9AH2ZVSdzgEuGnkaxQtpcGaw0KFLR0qyr+z&#10;H6Pg9DVeU3lM449bkR3mz2t5IS6Uenoc3zYgPI3+P/zXftcK4sVyDvc34QnI3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u3FyAAAAN0AAAAPAAAAAAAAAAAAAAAAAJgCAABk&#10;cnMvZG93bnJldi54bWxQSwUGAAAAAAQABAD1AAAAjQMAAAAA&#10;" filled="f"/>
                      <v:rect id="Rectangle 2358" o:spid="_x0000_s1034" style="position:absolute;left:9363;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1sccA&#10;AADdAAAADwAAAGRycy9kb3ducmV2LnhtbESPT2vCQBTE74LfYXlCL1I3baNomlWKEOhBqKYe9PbI&#10;vvyh2bchu9X47bsFweMwM79h0s1gWnGh3jWWFbzMIhDEhdUNVwqO39nzEoTzyBpby6TgRg426/Eo&#10;xUTbKx/okvtKBAi7BBXU3neJlK6oyaCb2Y44eKXtDfog+0rqHq8Bblr5GkULabDhsFBjR9uaip/8&#10;1yj4Og3nncx28f5W5tu36UoeiUulnibDxzsIT4N/hO/tT60gni9i+H8Tno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7TdbHHAAAA3QAAAA8AAAAAAAAAAAAAAAAAmAIAAGRy&#10;cy9kb3ducmV2LnhtbFBLBQYAAAAABAAEAPUAAACMAwAAAAA=&#10;" filled="f"/>
                      <v:rect id="Rectangle 2359" o:spid="_x0000_s1035" style="position:absolute;left:9435;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QKsYA&#10;AADdAAAADwAAAGRycy9kb3ducmV2LnhtbESPS4sCMRCE78L+h9ALXmTNrC90NMoiCB6E1VkPemsm&#10;PQ+cdIZJ1PHfmwXBY1FVX1GLVWsqcaPGlZYVfPcjEMSp1SXnCo5/m68pCOeRNVaWScGDHKyWH50F&#10;xtre+UC3xOciQNjFqKDwvo6ldGlBBl3f1sTBy2xj0AfZ5FI3eA9wU8lBFE2kwZLDQoE1rQtKL8nV&#10;KPg9teed3OxG+0eWrIe9mTwSZ0p1P9ufOQhPrX+HX+2tVjAaT8bw/y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QKsYAAADdAAAADwAAAAAAAAAAAAAAAACYAgAAZHJz&#10;L2Rvd25yZXYueG1sUEsFBgAAAAAEAAQA9QAAAIsDAAAAAA==&#10;" filled="f"/>
                      <v:rect id="Rectangle 2360" o:spid="_x0000_s1036" style="position:absolute;left:9435;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1OXccA&#10;AADdAAAADwAAAGRycy9kb3ducmV2LnhtbESPT2vCQBTE74V+h+UVvBTdaG1oYzYiguBB0EYP7e2R&#10;ffmD2bchu2r89l2h0OMwM79h0uVgWnGl3jWWFUwnEQjiwuqGKwWn42b8AcJ5ZI2tZVJwJwfL7Pkp&#10;xUTbG3/RNfeVCBB2CSqove8SKV1Rk0E3sR1x8ErbG/RB9pXUPd4C3LRyFkWxNNhwWKixo3VNxTm/&#10;GAX77+FnJze7+eFe5uu31095Ii6VGr0MqwUIT4P/D/+1t1rB/D2O4fEmP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NTl3HAAAA3QAAAA8AAAAAAAAAAAAAAAAAmAIAAGRy&#10;cy9kb3ducmV2LnhtbFBLBQYAAAAABAAEAPUAAACMAwAAAAA=&#10;" filled="f"/>
                      <v:rect id="Rectangle 2361" o:spid="_x0000_s1037" style="position:absolute;left:9435;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Hrxs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NJ7A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gHrxsYAAADdAAAADwAAAAAAAAAAAAAAAACYAgAAZHJz&#10;L2Rvd25yZXYueG1sUEsFBgAAAAAEAAQA9QAAAIsDAAAAAA==&#10;" filled="f"/>
                      <v:rect id="Rectangle 2362" o:spid="_x0000_s1038" style="position:absolute;left:9435;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5/tMUA&#10;AADdAAAADwAAAGRycy9kb3ducmV2LnhtbERPy2rCQBTdF/yH4Ra6KTqxtUGjo5RAoAuhmmahu0vm&#10;5kEzd0JmGuPfdxaFLg/nvTtMphMjDa61rGC5iEAQl1a3XCsovrL5GoTzyBo7y6TgTg4O+9nDDhNt&#10;b3ymMfe1CCHsElTQeN8nUrqyIYNuYXviwFV2MOgDHGqpB7yFcNPJlyiKpcGWQ0ODPaUNld/5j1Hw&#10;eZmuR5kdV6d7laevzxtZEFdKPT1O71sQnib/L/5zf2gFq7c4zA1vwhO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nn+0xQAAAN0AAAAPAAAAAAAAAAAAAAAAAJgCAABkcnMv&#10;ZG93bnJldi54bWxQSwUGAAAAAAQABAD1AAAAigMAAAAA&#10;" filled="f"/>
                      <v:rect id="Rectangle 2363" o:spid="_x0000_s1039" style="position:absolute;left:9218;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LaL8gA&#10;AADdAAAADwAAAGRycy9kb3ducmV2LnhtbESPT2vCQBTE74V+h+UVvEjd1FoxqasUQfAgVNMc6u2R&#10;fflDs29DdjXJt+8WhB6HmfkNs94OphE36lxtWcHLLAJBnFtdc6kg+9o/r0A4j6yxsUwKRnKw3Tw+&#10;rDHRtucz3VJfigBhl6CCyvs2kdLlFRl0M9sSB6+wnUEfZFdK3WEf4KaR8yhaSoM1h4UKW9pVlP+k&#10;V6Pg83u4HOX+uDiNRbp7ncYyIy6UmjwNH+8gPA3+P3xvH7SCxdsyhr834Qn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0tovyAAAAN0AAAAPAAAAAAAAAAAAAAAAAJgCAABk&#10;cnMvZG93bnJldi54bWxQSwUGAAAAAAQABAD1AAAAjQMAAAAA&#10;" filled="f"/>
                      <v:rect id="Rectangle 2364" o:spid="_x0000_s1040" style="position:absolute;left:9218;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lb8UA&#10;AADdAAAADwAAAGRycy9kb3ducmV2LnhtbERPyWrDMBC9F/oPYgq9lERu62xulFAMgRwMSZwc2ttg&#10;jRdqjYylxs7fR4dCj4+3r7ejacWVetdYVvA6jUAQF1Y3XCm4nHeTJQjnkTW2lknBjRxsN48Pa0y0&#10;HfhE19xXIoSwS1BB7X2XSOmKmgy6qe2IA1fa3qAPsK+k7nEI4aaVb1E0lwYbDg01dpTWVPzkv0bB&#10;4Wv8zuQui4+3Mk/fX1byQlwq9fw0fn6A8DT6f/Gfe68VxLNF2B/ehCcgN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MeVvxQAAAN0AAAAPAAAAAAAAAAAAAAAAAJgCAABkcnMv&#10;ZG93bnJldi54bWxQSwUGAAAAAAQABAD1AAAAigMAAAAA&#10;" filled="f"/>
                      <v:rect id="Rectangle 2365" o:spid="_x0000_s1041" style="position:absolute;left:9218;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A9McA&#10;AADdAAAADwAAAGRycy9kb3ducmV2LnhtbESPS2sCQRCE74L/YeiAl6CzPqLJxlFEEDwISVYPemt2&#10;eh+407PsjLr+e0cIeCyq6itqvmxNJa7UuNKyguEgAkGcWl1yruCw3/Q/QTiPrLGyTAru5GC56Hbm&#10;GGt74z+6Jj4XAcIuRgWF93UspUsLMugGtiYOXmYbgz7IJpe6wVuAm0qOomgqDZYcFgqsaV1Qek4u&#10;RsHPsT3t5GY3+b1nyXr8/iUPxJlSvbd29Q3CU+tf4f/2ViuYfMyG8Hw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9QPTHAAAA3QAAAA8AAAAAAAAAAAAAAAAAmAIAAGRy&#10;cy9kb3ducmV2LnhtbFBLBQYAAAAABAAEAPUAAACMAwAAAAA=&#10;" filled="f"/>
                      <v:rect id="Rectangle 2366" o:spid="_x0000_s1042" style="position:absolute;left:9218;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g8YA&#10;AADdAAAADwAAAGRycy9kb3ducmV2LnhtbESPS2sCQRCE70L+w9BCLqKzGp+ro4gg5CAkrh701uz0&#10;PshOz7Iz0fXfZwKCx6KqvqJWm9ZU4kaNKy0rGA4iEMSp1SXnCs6nfX8OwnlkjZVlUvAgB5v1W2eF&#10;sbZ3PtIt8bkIEHYxKii8r2MpXVqQQTewNXHwMtsY9EE2udQN3gPcVHIURVNpsOSwUGBNu4LSn+TX&#10;KPi6tNeD3B/G348s2X30FvJMnCn13m23SxCeWv8KP9ufWsF4MhvB/5vwBO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eg8YAAADdAAAADwAAAAAAAAAAAAAAAACYAgAAZHJz&#10;L2Rvd25yZXYueG1sUEsFBgAAAAAEAAQA9QAAAIsDAAAAAA==&#10;" filled="f"/>
                      <v:rect id="Rectangle 2367" o:spid="_x0000_s1043" style="position:absolute;left:9507;top:649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7GMcA&#10;AADdAAAADwAAAGRycy9kb3ducmV2LnhtbESPT2vCQBTE70K/w/IKXkQ3Vatt6iYUQfAgtI0e9PbI&#10;vvyh2bchu2r89t2C4HGYmd8wq7Q3jbhQ52rLCl4mEQji3OqaSwWH/Wb8BsJ5ZI2NZVJwIwdp8jRY&#10;YaztlX/okvlSBAi7GBVU3rexlC6vyKCb2JY4eIXtDPogu1LqDq8Bbho5jaKFNFhzWKiwpXVF+W92&#10;Ngq+jv1pJze7+fetyNaz0bs8EBdKDZ/7zw8Qnnr/CN/bW61g/rqcwf+b8AR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jexjHAAAA3QAAAA8AAAAAAAAAAAAAAAAAmAIAAGRy&#10;cy9kb3ducmV2LnhtbFBLBQYAAAAABAAEAPUAAACMAwAAAAA=&#10;" filled="f"/>
                      <v:rect id="Rectangle 2368" o:spid="_x0000_s1044" style="position:absolute;left:9507;top:640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rjbMgA&#10;AADdAAAADwAAAGRycy9kb3ducmV2LnhtbESPT2vCQBTE70K/w/IKvUjd1KZWY1YRQehBsKYe6u2R&#10;fflDs29Ddhvjt+8WBI/DzPyGSdeDaURPnastK3iZRCCIc6trLhWcvnbPcxDOI2tsLJOCKzlYrx5G&#10;KSbaXvhIfeZLESDsElRQed8mUrq8IoNuYlvi4BW2M+iD7EqpO7wEuGnkNIpm0mDNYaHClrYV5T/Z&#10;r1Fw+B7Oe7nbx5/XItu+jhfyRFwo9fQ4bJYgPA3+Hr61P7SC+O09hv834Qn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uNsyAAAAN0AAAAPAAAAAAAAAAAAAAAAAJgCAABk&#10;cnMvZG93bnJldi54bWxQSwUGAAAAAAQABAD1AAAAjQMAAAAA&#10;" filled="f"/>
                      <v:rect id="Rectangle 2369" o:spid="_x0000_s1045" style="position:absolute;left:9507;top:6322;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ZG98cA&#10;AADdAAAADwAAAGRycy9kb3ducmV2LnhtbESPzWvCQBTE7wX/h+UVvBTdaP1oU1cRQfAgtI0e9PbI&#10;vnxg9m3IbmP8711B6HGYmd8wi1VnKtFS40rLCkbDCARxanXJuYLjYTv4AOE8ssbKMim4kYPVsvey&#10;wFjbK/9Sm/hcBAi7GBUU3texlC4tyKAb2po4eJltDPogm1zqBq8Bbio5jqKZNFhyWCiwpk1B6SX5&#10;Mwq+T915L7f7yc8tSzbvb5/ySJwp1X/t1l8gPHX+P/xs77SCyXQ+hceb8ATk8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GRvfHAAAA3QAAAA8AAAAAAAAAAAAAAAAAmAIAAGRy&#10;cy9kb3ducmV2LnhtbFBLBQYAAAAABAAEAPUAAACMAwAAAAA=&#10;" filled="f"/>
                      <v:rect id="Rectangle 2370" o:spid="_x0000_s1046" style="position:absolute;left:9507;top:623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TYgMYA&#10;AADdAAAADwAAAGRycy9kb3ducmV2LnhtbESPS2sCQRCE74H8h6EDXkRnE9+rowRB8CAkrh701uz0&#10;PshOz7Iz6vrvHUHIsaiqr6jFqjWVuFLjSssKPvsRCOLU6pJzBcfDpjcF4TyyxsoyKbiTg9Xy/W2B&#10;sbY33tM18bkIEHYxKii8r2MpXVqQQde3NXHwMtsY9EE2udQN3gLcVPIrisbSYMlhocCa1gWlf8nF&#10;KPg5teed3OyGv/csWQ+6M3kkzpTqfLTfcxCeWv8ffrW3WsFwNBnD801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TYgMYAAADdAAAADwAAAAAAAAAAAAAAAACYAgAAZHJz&#10;L2Rvd25yZXYueG1sUEsFBgAAAAAEAAQA9QAAAIsDAAAAAA==&#10;" filled="f"/>
                    </v:group>
                  </w:pict>
                </mc:Fallback>
              </mc:AlternateContent>
            </w:r>
            <w:r>
              <w:rPr>
                <w:noProof/>
              </w:rPr>
              <mc:AlternateContent>
                <mc:Choice Requires="wpg">
                  <w:drawing>
                    <wp:inline distT="0" distB="0" distL="0" distR="0">
                      <wp:extent cx="841375" cy="909320"/>
                      <wp:effectExtent l="13970" t="8890" r="11430" b="5715"/>
                      <wp:docPr id="1384" name="Group 45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41375" cy="909320"/>
                                <a:chOff x="13211" y="5860"/>
                                <a:chExt cx="1325" cy="1432"/>
                              </a:xfrm>
                            </wpg:grpSpPr>
                            <wps:wsp>
                              <wps:cNvPr id="1385" name="Rectangle 161"/>
                              <wps:cNvSpPr>
                                <a:spLocks noChangeArrowheads="1"/>
                              </wps:cNvSpPr>
                              <wps:spPr bwMode="auto">
                                <a:xfrm rot="5400000">
                                  <a:off x="13158" y="5913"/>
                                  <a:ext cx="1432" cy="132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386" name="Rectangle 162"/>
                              <wps:cNvSpPr>
                                <a:spLocks noChangeArrowheads="1"/>
                              </wps:cNvSpPr>
                              <wps:spPr bwMode="auto">
                                <a:xfrm rot="5400000">
                                  <a:off x="13171" y="6201"/>
                                  <a:ext cx="1432" cy="749"/>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553" o:spid="_x0000_s1026" style="width:66.25pt;height:71.6pt;mso-position-horizontal-relative:char;mso-position-vertical-relative:line" coordorigin="13211,5860" coordsize="1325,14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">
                      <v:rect id="Rectangle 161" o:spid="_x0000_s1027" style="position:absolute;left:13158;top:5913;width:1432;height:13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uYo8IA&#10;AADdAAAADwAAAGRycy9kb3ducmV2LnhtbERPzWrCQBC+F3yHZYTemo2tDRJdpZQKHrw08QGG7GwS&#10;zM7G7Damb+8Kgrf5+H5ns5tsJ0YafOtYwSJJQRBXTrdcKziV+7cVCB+QNXaOScE/edhtZy8bzLW7&#10;8i+NRahFDGGfo4ImhD6X0lcNWfSJ64kjZ9xgMUQ41FIPeI3htpPvaZpJiy3HhgZ7+m6oOhd/VoHJ&#10;yrodp7I4Ln/cwV46U+xTo9TrfPpagwg0haf44T7oOP9j9Qn3b+IJcn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q5ijwgAAAN0AAAAPAAAAAAAAAAAAAAAAAJgCAABkcnMvZG93&#10;bnJldi54bWxQSwUGAAAAAAQABAD1AAAAhwMAAAAA&#10;" fillcolor="#d8d8d8 [2732]">
                        <v:stroke dashstyle="longDash"/>
                      </v:rect>
                      <v:rect id="Rectangle 162" o:spid="_x0000_s1028" style="position:absolute;left:13171;top:6201;width:1432;height:7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VyUMMA&#10;AADdAAAADwAAAGRycy9kb3ducmV2LnhtbERPTWsCMRC9F/wPYQQvRbNVENkapYilXnrQ9tDexmTc&#10;LG4mS5Lq7r9vBMHbPN7nLNeda8SFQqw9K3iZFCCItTc1Vwq+v97HCxAxIRtsPJOCniKsV4OnJZbG&#10;X3lPl0OqRA7hWKICm1JbShm1JYdx4lvizJ18cJgyDJU0Aa853DVyWhRz6bDm3GCxpY0lfT78OQUm&#10;nvTnPvTbZ3v+PX6Y3usp/Sg1GnZvryASdekhvrt3Js+fLeZw+yaf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VyUMMAAADdAAAADwAAAAAAAAAAAAAAAACYAgAAZHJzL2Rv&#10;d25yZXYueG1sUEsFBgAAAAAEAAQA9QAAAIgDAAAAAA==&#10;" fillcolor="#a5a5a5 [2092]">
                        <v:stroke dashstyle="longDash"/>
                      </v:rect>
                      <w10:anchorlock/>
                    </v:group>
                  </w:pict>
                </mc:Fallback>
              </mc:AlternateConten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7A6D65">
            <w:pPr>
              <w:pStyle w:val="NoSpacing"/>
              <w:jc w:val="center"/>
              <w:rPr>
                <w:b/>
                <w:noProof/>
              </w:rPr>
            </w:pPr>
            <w:r>
              <w:rPr>
                <w:b/>
                <w:noProof/>
              </w:rPr>
              <w:t>CAROTID</w:t>
            </w:r>
          </w:p>
        </w:tc>
      </w:tr>
      <w:tr w:rsidR="007A6D65" w:rsidRPr="004F3249" w:rsidTr="007A6D65">
        <w:tc>
          <w:tcPr>
            <w:tcW w:w="9578" w:type="dxa"/>
            <w:gridSpan w:val="11"/>
          </w:tcPr>
          <w:p w:rsidR="007A6D65" w:rsidRPr="004F3249" w:rsidRDefault="007A6D65" w:rsidP="007A6D65">
            <w:pPr>
              <w:pStyle w:val="NoSpacing"/>
              <w:jc w:val="center"/>
              <w:rPr>
                <w:b/>
                <w:noProof/>
              </w:rPr>
            </w:pPr>
            <w:r w:rsidRPr="004F3249">
              <w:rPr>
                <w:b/>
                <w:noProof/>
              </w:rPr>
              <w:t>CT Axial Orientation Scan</w:t>
            </w:r>
          </w:p>
        </w:tc>
      </w:tr>
      <w:tr w:rsidR="007A6D65" w:rsidRPr="004F3249" w:rsidTr="007A6D65">
        <w:tc>
          <w:tcPr>
            <w:tcW w:w="1008" w:type="dxa"/>
          </w:tcPr>
          <w:p w:rsidR="007A6D65" w:rsidRPr="004F3249" w:rsidRDefault="007A6D65" w:rsidP="007A6D65">
            <w:pPr>
              <w:pStyle w:val="NoSpacing"/>
              <w:rPr>
                <w:sz w:val="18"/>
                <w:szCs w:val="18"/>
                <w:vertAlign w:val="superscript"/>
              </w:rPr>
            </w:pPr>
            <w:r w:rsidRPr="004F3249">
              <w:rPr>
                <w:sz w:val="18"/>
                <w:szCs w:val="18"/>
              </w:rPr>
              <w:t>Common Carotid Artery</w:t>
            </w:r>
            <w:r w:rsidRPr="004F3249">
              <w:rPr>
                <w:sz w:val="18"/>
                <w:szCs w:val="18"/>
                <w:vertAlign w:val="superscript"/>
              </w:rPr>
              <w:t>1,9</w:t>
            </w:r>
          </w:p>
        </w:tc>
        <w:tc>
          <w:tcPr>
            <w:tcW w:w="1052" w:type="dxa"/>
          </w:tcPr>
          <w:p w:rsidR="007A6D65" w:rsidRPr="004F3249" w:rsidRDefault="007A6D65" w:rsidP="007A6D65">
            <w:pPr>
              <w:pStyle w:val="NoSpacing"/>
            </w:pPr>
            <w:r w:rsidRPr="004F3249">
              <w:t>0.5 x 0.5 x 0.63</w:t>
            </w:r>
          </w:p>
          <w:p w:rsidR="007A6D65" w:rsidRPr="004F3249" w:rsidRDefault="00E536FF" w:rsidP="007A6D65">
            <w:pPr>
              <w:pStyle w:val="NoSpacing"/>
            </w:pPr>
            <w:r>
              <w:rPr>
                <w:noProof/>
              </w:rPr>
              <mc:AlternateContent>
                <mc:Choice Requires="wps">
                  <w:drawing>
                    <wp:inline distT="0" distB="0" distL="0" distR="0">
                      <wp:extent cx="225425" cy="220980"/>
                      <wp:effectExtent l="5080" t="9525" r="7620" b="7620"/>
                      <wp:docPr id="1383" name="Cube 43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325"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" adj="8682">
                      <w10:anchorlock/>
                    </v:shape>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7840" behindDoc="0" locked="0" layoutInCell="1" allowOverlap="1">
                      <wp:simplePos x="0" y="0"/>
                      <wp:positionH relativeFrom="column">
                        <wp:posOffset>86995</wp:posOffset>
                      </wp:positionH>
                      <wp:positionV relativeFrom="paragraph">
                        <wp:posOffset>300990</wp:posOffset>
                      </wp:positionV>
                      <wp:extent cx="274320" cy="182880"/>
                      <wp:effectExtent l="0" t="0" r="11430" b="26670"/>
                      <wp:wrapNone/>
                      <wp:docPr id="4297" name="Group 4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298" name="Group 1280"/>
                              <wpg:cNvGrpSpPr>
                                <a:grpSpLocks/>
                              </wpg:cNvGrpSpPr>
                              <wpg:grpSpPr bwMode="auto">
                                <a:xfrm>
                                  <a:off x="4401" y="2420"/>
                                  <a:ext cx="288" cy="144"/>
                                  <a:chOff x="4468" y="2342"/>
                                  <a:chExt cx="288" cy="144"/>
                                </a:xfrm>
                              </wpg:grpSpPr>
                              <wps:wsp>
                                <wps:cNvPr id="4299" name="Rectangle 128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0" name="Rectangle 128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1" name="Rectangle 128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2" name="Rectangle 128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3" name="Rectangle 128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4" name="Rectangle 128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5" name="Rectangle 128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6" name="Rectangle 128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07" name="Group 1289"/>
                              <wpg:cNvGrpSpPr>
                                <a:grpSpLocks/>
                              </wpg:cNvGrpSpPr>
                              <wpg:grpSpPr bwMode="auto">
                                <a:xfrm>
                                  <a:off x="4401" y="2276"/>
                                  <a:ext cx="288" cy="144"/>
                                  <a:chOff x="4468" y="2342"/>
                                  <a:chExt cx="288" cy="144"/>
                                </a:xfrm>
                              </wpg:grpSpPr>
                              <wps:wsp>
                                <wps:cNvPr id="4308" name="Rectangle 129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9" name="Rectangle 129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0" name="Rectangle 129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1" name="Rectangle 129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2" name="Rectangle 129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3" name="Rectangle 129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4" name="Rectangle 129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5" name="Rectangle 129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316" name="Group 1298"/>
                              <wpg:cNvGrpSpPr>
                                <a:grpSpLocks/>
                              </wpg:cNvGrpSpPr>
                              <wpg:grpSpPr bwMode="auto">
                                <a:xfrm rot="5400000">
                                  <a:off x="4617" y="2348"/>
                                  <a:ext cx="288" cy="144"/>
                                  <a:chOff x="4468" y="2342"/>
                                  <a:chExt cx="288" cy="144"/>
                                </a:xfrm>
                              </wpg:grpSpPr>
                              <wps:wsp>
                                <wps:cNvPr id="4317" name="Rectangle 129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8" name="Rectangle 130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9" name="Rectangle 130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0" name="Rectangle 130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1" name="Rectangle 130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2" name="Rectangle 130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3" name="Rectangle 130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4" name="Rectangle 130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97" o:spid="_x0000_s1026" style="position:absolute;margin-left:6.85pt;margin-top:23.7pt;width:21.6pt;height:14.4pt;z-index:25174784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">
                      <v:group id="Group 128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cGTDFAAAA3QAA&#10;AA8AAAAAAAAAAAAAAAAAqgIAAGRycy9kb3ducmV2LnhtbFBLBQYAAAAABAAEAPoAAACcAwAAAAA=&#10;">
                        <v:rect id="Rectangle 128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kqsUA&#10;AADdAAAADwAAAGRycy9kb3ducmV2LnhtbESPQWsCMRSE7wX/Q3iCt5qtaKmrUbZFoSehWmi9PTav&#10;yeLmZdlEd/vvjSB4HGbmG2a57l0tLtSGyrOCl3EGgrj0umKj4PuwfX4DESKyxtozKfinAOvV4GmJ&#10;ufYdf9FlH41IEA45KrAxNrmUobTkMIx9Q5y8P986jEm2RuoWuwR3tZxk2at0WHFasNjQh6XytD87&#10;BZvmuCtmJsjiJ9rfk3/vtnZnlBoN+2IBIlIfH+F7+1MrmE7m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56SqxQAAAN0AAAAPAAAAAAAAAAAAAAAAAJgCAABkcnMv&#10;ZG93bnJldi54bWxQSwUGAAAAAAQABAD1AAAAigMAAAAA&#10;" filled="f"/>
                        <v:rect id="Rectangle 128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XLcEA&#10;AADdAAAADwAAAGRycy9kb3ducmV2LnhtbERPy4rCMBTdD/gP4QqzG1PnIVKNUgcFV8KooO4uzTUp&#10;Njelibb+/WQxMMvDec+XvavFg9pQeVYwHmUgiEuvKzYKjofN2xREiMgaa8+k4EkBlovByxxz7Tv+&#10;occ+GpFCOOSowMbY5FKG0pLDMPINceKuvnUYE2yN1C12KdzV8j3LJtJhxanBYkPflsrb/u4UrJvL&#10;rvgyQRanaM83v+o2dmeUeh32xQxEpD7+i//cW63g8yNL+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2ly3BAAAA3QAAAA8AAAAAAAAAAAAAAAAAmAIAAGRycy9kb3du&#10;cmV2LnhtbFBLBQYAAAAABAAEAPUAAACGAwAAAAA=&#10;" filled="f"/>
                        <v:rect id="Rectangle 128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oytsUA&#10;AADdAAAADwAAAGRycy9kb3ducmV2LnhtbESPQWsCMRSE7wX/Q3hCb92sVotsjbJKhZ4EbaH29tg8&#10;k8XNy7JJ3e2/N4WCx2FmvmGW68E14kpdqD0rmGQ5COLK65qNgs+P3dMCRIjIGhvPpOCXAqxXo4cl&#10;Ftr3fKDrMRqRIBwKVGBjbAspQ2XJYch8S5y8s+8cxiQ7I3WHfYK7Rk7z/EU6rDktWGxpa6m6HH+c&#10;grf2e1/OTZDlV7Sni9/0O7s3Sj2Oh/IVRKQh3sP/7XetYPac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ejK2xQAAAN0AAAAPAAAAAAAAAAAAAAAAAJgCAABkcnMv&#10;ZG93bnJldi54bWxQSwUGAAAAAAQABAD1AAAAigMAAAAA&#10;" filled="f"/>
                        <v:rect id="Rectangle 128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swcUA&#10;AADdAAAADwAAAGRycy9kb3ducmV2LnhtbESPQWsCMRSE74X+h/AKvXWzWhXZGmVbKvQkqIXa22Pz&#10;TBY3L8smdbf/3giCx2FmvmEWq8E14kxdqD0rGGU5COLK65qNgu/9+mUOIkRkjY1nUvBPAVbLx4cF&#10;Ftr3vKXzLhqRIBwKVGBjbAspQ2XJYch8S5y8o+8cxiQ7I3WHfYK7Ro7zfCYd1pwWLLb0Yak67f6c&#10;gs/2d1NOTZDlT7SHk3/v13ZjlHp+Gso3EJGGeA/f2l9aweQ1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qKzBxQAAAN0AAAAPAAAAAAAAAAAAAAAAAJgCAABkcnMv&#10;ZG93bnJldi54bWxQSwUGAAAAAAQABAD1AAAAigMAAAAA&#10;" filled="f"/>
                        <v:rect id="Rectangle 128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WsYA&#10;AADdAAAADwAAAGRycy9kb3ducmV2LnhtbESPzWrDMBCE74W+g9hCb7Wc5ofgRgluaaCnQJJC09ti&#10;bSQTa2UsNXbfPgoEchxm5htmsRpcI87UhdqzglGWgyCuvK7ZKPjer1/mIEJE1th4JgX/FGC1fHxY&#10;YKF9z1s676IRCcKhQAU2xraQMlSWHIbMt8TJO/rOYUyyM1J32Ce4a+Rrns+kw5rTgsWWPixVp92f&#10;U/DZ/m7KqQmy/In2cPLv/dpujFLPT0P5BiLSEO/hW/tLK5iM8z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JWsYAAADdAAAADwAAAAAAAAAAAAAAAACYAgAAZHJz&#10;L2Rvd25yZXYueG1sUEsFBgAAAAAEAAQA9QAAAIsDAAAAAA==&#10;" filled="f"/>
                        <v:rect id="Rectangle 128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2RLsUA&#10;AADdAAAADwAAAGRycy9kb3ducmV2LnhtbESPQWsCMRSE74X+h/AKvXWztiqyNcpWKvQkqIXa22Pz&#10;TBY3L8smutt/3wiCx2FmvmHmy8E14kJdqD0rGGU5COLK65qNgu/9+mUGIkRkjY1nUvBHAZaLx4c5&#10;Ftr3vKXLLhqRIBwKVGBjbAspQ2XJYch8S5y8o+8cxiQ7I3WHfYK7Rr7m+VQ6rDktWGxpZak67c5O&#10;wWf7uyknJsjyJ9rDyX/0a7sxSj0/DeU7iEhDvIdv7S+tYPyWj+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DZEuxQAAAN0AAAAPAAAAAAAAAAAAAAAAAJgCAABkcnMv&#10;ZG93bnJldi54bWxQSwUGAAAAAAQABAD1AAAAigMAAAAA&#10;" filled="f"/>
                        <v:rect id="Rectangle 128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E0tcUA&#10;AADdAAAADwAAAGRycy9kb3ducmV2LnhtbESPQWsCMRSE7wX/Q3hCbzVrrUVWo2yLQk9CraDeHptn&#10;srh5WTapu/33Rih4HGbmG2ax6l0trtSGyrOC8SgDQVx6XbFRsP/ZvMxAhIissfZMCv4owGo5eFpg&#10;rn3H33TdRSMShEOOCmyMTS5lKC05DCPfECfv7FuHMcnWSN1il+Culq9Z9i4dVpwWLDb0aam87H6d&#10;gnVz2hZTE2RxiPZ48R/dxm6NUs/DvpiDiNTHR/i//aUVvE2y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QTS1xQAAAN0AAAAPAAAAAAAAAAAAAAAAAJgCAABkcnMv&#10;ZG93bnJldi54bWxQSwUGAAAAAAQABAD1AAAAigMAAAAA&#10;" filled="f"/>
                        <v:rect id="Rectangle 128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OqwsUA&#10;AADdAAAADwAAAGRycy9kb3ducmV2LnhtbESPQWsCMRSE74L/ITzBm2atrZStUdZSwZNQW6jeHpvX&#10;ZHHzsmxSd/33jSB4HGbmG2a57l0tLtSGyrOC2TQDQVx6XbFR8P21nbyCCBFZY+2ZFFwpwHo1HCwx&#10;177jT7ocohEJwiFHBTbGJpcylJYchqlviJP361uHMcnWSN1il+Culk9ZtpAOK04LFht6t1SeD39O&#10;wUdz2hcvJsjiJ9rj2W+6rd0bpcajvngDEamPj/C9vdMKnu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k6rCxQAAAN0AAAAPAAAAAAAAAAAAAAAAAJgCAABkcnMv&#10;ZG93bnJldi54bWxQSwUGAAAAAAQABAD1AAAAigMAAAAA&#10;" filled="f"/>
                      </v:group>
                      <v:group id="Group 128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6BdYxgAAAN0A&#10;AAAPAAAAAAAAAAAAAAAAAKoCAABkcnMvZG93bnJldi54bWxQSwUGAAAAAAQABAD6AAAAnQMAAAAA&#10;">
                        <v:rect id="Rectangle 129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CbK8EA&#10;AADdAAAADwAAAGRycy9kb3ducmV2LnhtbERPy4rCMBTdD/gP4QqzG1PnIVKNUgcFV8KooO4uzTUp&#10;Njelibb+/WQxMMvDec+XvavFg9pQeVYwHmUgiEuvKzYKjofN2xREiMgaa8+k4EkBlovByxxz7Tv+&#10;occ+GpFCOOSowMbY5FKG0pLDMPINceKuvnUYE2yN1C12KdzV8j3LJtJhxanBYkPflsrb/u4UrJvL&#10;rvgyQRanaM83v+o2dmeUeh32xQxEpD7+i//cW63g8yNLc9Ob9ATk4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myvBAAAA3QAAAA8AAAAAAAAAAAAAAAAAmAIAAGRycy9kb3du&#10;cmV2LnhtbFBLBQYAAAAABAAEAPUAAACGAwAAAAA=&#10;" filled="f"/>
                        <v:rect id="Rectangle 129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w+sMUA&#10;AADdAAAADwAAAGRycy9kb3ducmV2LnhtbESPQWsCMRSE70L/Q3iCt5q1ttJujbJKBU+CWtDeHpvX&#10;ZHHzsmxSd/vvTaHgcZiZb5j5sne1uFIbKs8KJuMMBHHpdcVGwedx8/gKIkRkjbVnUvBLAZaLh8Ec&#10;c+073tP1EI1IEA45KrAxNrmUobTkMIx9Q5y8b986jEm2RuoWuwR3tXzKspl0WHFasNjQ2lJ5Ofw4&#10;BR/N1654MUEWp2jPF7/qNnZnlBoN++IdRKQ+3sP/7a1W8DzN3u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D6wxQAAAN0AAAAPAAAAAAAAAAAAAAAAAJgCAABkcnMv&#10;ZG93bnJldi54bWxQSwUGAAAAAAQABAD1AAAAigMAAAAA&#10;" filled="f"/>
                        <v:rect id="Rectangle 129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8B8MIA&#10;AADdAAAADwAAAGRycy9kb3ducmV2LnhtbERPz2vCMBS+D/wfwhO8zVTdxqhGqaLgSZgbbN4ezTMp&#10;Ni+libb+98tB8Pjx/V6seleLG7Wh8qxgMs5AEJdeV2wU/HzvXj9BhIissfZMCu4UYLUcvCww177j&#10;L7odoxEphEOOCmyMTS5lKC05DGPfECfu7FuHMcHWSN1il8JdLadZ9iEdVpwaLDa0sVRejlenYNuc&#10;DsW7CbL4jfbv4tfdzh6MUqNhX8xBROrjU/xw77WCt9kk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7wHwwgAAAN0AAAAPAAAAAAAAAAAAAAAAAJgCAABkcnMvZG93&#10;bnJldi54bWxQSwUGAAAAAAQABAD1AAAAhwMAAAAA&#10;" filled="f"/>
                        <v:rect id="Rectangle 129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Oka8UA&#10;AADdAAAADwAAAGRycy9kb3ducmV2LnhtbESPQWsCMRSE7wX/Q3iF3mp2WyuyGmUtFXoSqoXq7bF5&#10;TRY3L8smdbf/3giCx2FmvmEWq8E14kxdqD0ryMcZCOLK65qNgu/95nkGIkRkjY1nUvBPAVbL0cMC&#10;C+17/qLzLhqRIBwKVGBjbAspQ2XJYRj7ljh5v75zGJPsjNQd9gnuGvmSZVPpsOa0YLGld0vVaffn&#10;FHy0x235ZoIsf6I9nPy639itUerpcSjnICIN8R6+tT+1gslr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o6RrxQAAAN0AAAAPAAAAAAAAAAAAAAAAAJgCAABkcnMv&#10;ZG93bnJldi54bWxQSwUGAAAAAAQABAD1AAAAigMAAAAA&#10;" filled="f"/>
                        <v:rect id="Rectangle 129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E6HMUA&#10;AADdAAAADwAAAGRycy9kb3ducmV2LnhtbESPT2sCMRTE74V+h/AK3mrWPy1la5RVFHoSqoXq7bF5&#10;TRY3L8smuttvbwTB4zAzv2Fmi97V4kJtqDwrGA0zEMSl1xUbBT/7zesHiBCRNdaeScE/BVjMn59m&#10;mGvf8TdddtGIBOGQowIbY5NLGUpLDsPQN8TJ+/Otw5hka6RusUtwV8txlr1LhxWnBYsNrSyVp93Z&#10;KVg3x23xZoIsfqM9nPyy29itUWrw0hefICL18RG+t7+0gulkNIb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cTocxQAAAN0AAAAPAAAAAAAAAAAAAAAAAJgCAABkcnMv&#10;ZG93bnJldi54bWxQSwUGAAAAAAQABAD1AAAAigMAAAAA&#10;" filled="f"/>
                        <v:rect id="Rectangle 129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2fh8UA&#10;AADdAAAADwAAAGRycy9kb3ducmV2LnhtbESPT2sCMRTE74V+h/AK3mrWPy1la5RVFHoSqoXq7bF5&#10;TRY3L8smuttvbwTB4zAzv2Fmi97V4kJtqDwrGA0zEMSl1xUbBT/7zesHiBCRNdaeScE/BVjMn59m&#10;mGvf8TdddtGIBOGQowIbY5NLGUpLDsPQN8TJ+/Otw5hka6RusUtwV8txlr1LhxWnBYsNrSyVp93Z&#10;KVg3x23xZoIsfqM9nPyy29itUWrw0hefICL18RG+t7+0gulkNIH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PZ+HxQAAAN0AAAAPAAAAAAAAAAAAAAAAAJgCAABkcnMv&#10;ZG93bnJldi54bWxQSwUGAAAAAAQABAD1AAAAigMAAAAA&#10;" filled="f"/>
                        <v:rect id="Rectangle 129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QH88UA&#10;AADdAAAADwAAAGRycy9kb3ducmV2LnhtbESPT2sCMRTE70K/Q3iF3jTrn5ayNcoqCj0J1UL19ti8&#10;Joubl2UT3e23bwTB4zAzv2Hmy97V4kptqDwrGI8yEMSl1xUbBd+H7fAdRIjIGmvPpOCPAiwXT4M5&#10;5tp3/EXXfTQiQTjkqMDG2ORShtKSwzDyDXHyfn3rMCbZGqlb7BLc1XKSZW/SYcVpwWJDa0vleX9x&#10;CjbNaVe8miCLn2iPZ7/qtnZnlHp57osPEJH6+Ajf259awWw6nsHtTXo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1AfzxQAAAN0AAAAPAAAAAAAAAAAAAAAAAJgCAABkcnMv&#10;ZG93bnJldi54bWxQSwUGAAAAAAQABAD1AAAAigMAAAAA&#10;" filled="f"/>
                        <v:rect id="Rectangle 129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iiaMUA&#10;AADdAAAADwAAAGRycy9kb3ducmV2LnhtbESPQWsCMRSE70L/Q3iF3jSr1SKrUdZSwZNQW1Bvj80z&#10;Wdy8LJvU3f57IxR6HGbmG2a57l0tbtSGyrOC8SgDQVx6XbFR8P21Hc5BhIissfZMCn4pwHr1NFhi&#10;rn3Hn3Q7RCMShEOOCmyMTS5lKC05DCPfECfv4luHMcnWSN1il+CulpMse5MOK04LFht6t1ReDz9O&#10;wUdz3hczE2RxjPZ09Ztua/dGqZfnvliAiNTH//Bfe6cVTF/H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mKJoxQAAAN0AAAAPAAAAAAAAAAAAAAAAAJgCAABkcnMv&#10;ZG93bnJldi54bWxQSwUGAAAAAAQABAD1AAAAigMAAAAA&#10;" filled="f"/>
                      </v:group>
                      <v:group id="Group 129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qq3axgAAAN0A&#10;AAAPAAAAAAAAAAAAAAAAAKoCAABkcnMvZG93bnJldi54bWxQSwUGAAAAAAQABAD6AAAAnQMAAAAA&#10;">
                        <v:rect id="Rectangle 129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ZhMUA&#10;AADdAAAADwAAAGRycy9kb3ducmV2LnhtbESPQWsCMRSE7wX/Q3gFb5pV21q2RllFwZNQW7C9PTav&#10;yeLmZdlEd/vvTUHocZiZb5jFqne1uFIbKs8KJuMMBHHpdcVGwefHbvQKIkRkjbVnUvBLAVbLwcMC&#10;c+07fqfrMRqRIBxyVGBjbHIpQ2nJYRj7hjh5P751GJNsjdQtdgnuajnNshfpsOK0YLGhjaXyfLw4&#10;Bdvm+1A8myCLU7RfZ7/udvZglBo+9sUbiEh9/A/f23ut4Gk2mc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pmExQAAAN0AAAAPAAAAAAAAAAAAAAAAAJgCAABkcnMv&#10;ZG93bnJldi54bWxQSwUGAAAAAAQABAD1AAAAigMAAAAA&#10;" filled="f"/>
                        <v:rect id="Rectangle 130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kN9sIA&#10;AADdAAAADwAAAGRycy9kb3ducmV2LnhtbERPz2vCMBS+D/wfwhO8zVTdxqhGqaLgSZgbbN4ezTMp&#10;Ni+libb+98tB8Pjx/V6seleLG7Wh8qxgMs5AEJdeV2wU/HzvXj9BhIissfZMCu4UYLUcvCww177j&#10;L7odoxEphEOOCmyMTS5lKC05DGPfECfu7FuHMcHWSN1il8JdLadZ9iEdVpwaLDa0sVRejlenYNuc&#10;DsW7CbL4jfbv4tfdzh6MUqNhX8xBROrjU/xw77WCt9kk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mQ32wgAAAN0AAAAPAAAAAAAAAAAAAAAAAJgCAABkcnMvZG93&#10;bnJldi54bWxQSwUGAAAAAAQABAD1AAAAhwMAAAAA&#10;" filled="f"/>
                        <v:rect id="Rectangle 130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WobcUA&#10;AADdAAAADwAAAGRycy9kb3ducmV2LnhtbESPQWsCMRSE7wX/Q3gFb5pV22K3RllFwZNQW7C9PTav&#10;yeLmZdlEd/vvTUHocZiZb5jFqne1uFIbKs8KJuMMBHHpdcVGwefHbjQHESKyxtozKfilAKvl4GGB&#10;ufYdv9P1GI1IEA45KrAxNrmUobTkMIx9Q5y8H986jEm2RuoWuwR3tZxm2Yt0WHFasNjQxlJ5Pl6c&#10;gm3zfSieTZDFKdqvs193O3swSg0f++INRKQ+/ofv7b1W8DSbvM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1ahtxQAAAN0AAAAPAAAAAAAAAAAAAAAAAJgCAABkcnMv&#10;ZG93bnJldi54bWxQSwUGAAAAAAQABAD1AAAAigMAAAAA&#10;" filled="f"/>
                        <v:rect id="Rectangle 130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LTcIA&#10;AADdAAAADwAAAGRycy9kb3ducmV2LnhtbERPy2oCMRTdF/oP4Rbc1Uy1ikyNMi0KrgQfoN1dJrfJ&#10;4ORmmERn/PtmIbg8nPd82bta3KgNlWcFH8MMBHHpdcVGwfGwfp+BCBFZY+2ZFNwpwHLx+jLHXPuO&#10;d3TbRyNSCIccFdgYm1zKUFpyGIa+IU7cn28dxgRbI3WLXQp3tRxl2VQ6rDg1WGzox1J52V+dglXz&#10;uy0mJsjiFO354r+7td0apQZvffEFIlIfn+KHe6MVfI5H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g8tNwgAAAN0AAAAPAAAAAAAAAAAAAAAAAJgCAABkcnMvZG93&#10;bnJldi54bWxQSwUGAAAAAAQABAD1AAAAhwMAAAAA&#10;" filled="f"/>
                        <v:rect id="Rectangle 130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9u1sUA&#10;AADdAAAADwAAAGRycy9kb3ducmV2LnhtbESPT2sCMRTE74V+h/AK3mrWPy1la5RVFHoSqoXq7bF5&#10;TRY3L8smuttvbwTB4zAzv2Fmi97V4kJtqDwrGA0zEMSl1xUbBT/7zesHiBCRNdaeScE/BVjMn59m&#10;mGvf8TdddtGIBOGQowIbY5NLGUpLDsPQN8TJ+/Otw5hka6RusUtwV8txlr1LhxWnBYsNrSyVp93Z&#10;KVg3x23xZoIsfqM9nPyy29itUWrw0hefICL18RG+t7+0gulkPILbm/QE5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z27WxQAAAN0AAAAPAAAAAAAAAAAAAAAAAJgCAABkcnMv&#10;ZG93bnJldi54bWxQSwUGAAAAAAQABAD1AAAAigMAAAAA&#10;" filled="f"/>
                        <v:rect id="Rectangle 130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3wocUA&#10;AADdAAAADwAAAGRycy9kb3ducmV2LnhtbESPQWsCMRSE74X+h/AKvdVstyqyGmWVCj0JaqF6e2xe&#10;k8XNy7JJ3e2/N4WCx2FmvmEWq8E14kpdqD0reB1lIIgrr2s2Cj6P25cZiBCRNTaeScEvBVgtHx8W&#10;WGjf856uh2hEgnAoUIGNsS2kDJUlh2HkW+LkffvOYUyyM1J32Ce4a2SeZVPpsOa0YLGljaXqcvhx&#10;Ct7b866cmCDLr2hPF7/ut3ZnlHp+Gso5iEhDvIf/2x9awfgt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HfChxQAAAN0AAAAPAAAAAAAAAAAAAAAAAJgCAABkcnMv&#10;ZG93bnJldi54bWxQSwUGAAAAAAQABAD1AAAAigMAAAAA&#10;" filled="f"/>
                        <v:rect id="Rectangle 130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FVOsYA&#10;AADdAAAADwAAAGRycy9kb3ducmV2LnhtbESPzWrDMBCE74W8g9hCbrXc/JTiRglOSKCnQNJCk9ti&#10;bSUTa2UsJXbfPioUehxm5htmsRpcI27UhdqzgucsB0FceV2zUfD5sXt6BREissbGMyn4oQCr5ehh&#10;gYX2PR/odoxGJAiHAhXYGNtCylBZchgy3xIn79t3DmOSnZG6wz7BXSMnef4iHdacFiy2tLFUXY5X&#10;p2Dbnvfl3ARZfkV7uvh1v7N7o9T4cSjfQEQa4n/4r/2uFcymkyn8vklP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FVOsYAAADdAAAADwAAAAAAAAAAAAAAAACYAgAAZHJz&#10;L2Rvd25yZXYueG1sUEsFBgAAAAAEAAQA9QAAAIsDAAAAAA==&#10;" filled="f"/>
                        <v:rect id="Rectangle 130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jNTsUA&#10;AADdAAAADwAAAGRycy9kb3ducmV2LnhtbESPQWsCMRSE74L/IbyCN81WbSlbo6xFwZNQLVRvj81r&#10;srh5WTapu/57Uyh4HGbmG2ax6l0trtSGyrOC50kGgrj0umKj4Ou4Hb+BCBFZY+2ZFNwowGo5HCww&#10;177jT7oeohEJwiFHBTbGJpcylJYcholviJP341uHMcnWSN1il+CultMse5UOK04LFhv6sFReDr9O&#10;waY574sXE2TxHe3p4tfd1u6NUqOnvngHEamPj/B/e6cVzGf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uM1O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722630" cy="722630"/>
                      <wp:effectExtent l="5715" t="11430" r="5080" b="8890"/>
                      <wp:docPr id="1380" name="Group 42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00" y="8310"/>
                                <a:chExt cx="1138" cy="1138"/>
                              </a:xfrm>
                            </wpg:grpSpPr>
                            <wps:wsp>
                              <wps:cNvPr id="1381" name="Oval 158"/>
                              <wps:cNvSpPr>
                                <a:spLocks noChangeArrowheads="1"/>
                              </wps:cNvSpPr>
                              <wps:spPr bwMode="auto">
                                <a:xfrm>
                                  <a:off x="7500" y="8310"/>
                                  <a:ext cx="1138" cy="113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82" name="Oval 159"/>
                              <wps:cNvSpPr>
                                <a:spLocks noChangeArrowheads="1"/>
                              </wps:cNvSpPr>
                              <wps:spPr bwMode="auto">
                                <a:xfrm>
                                  <a:off x="7620" y="8430"/>
                                  <a:ext cx="907" cy="907"/>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g:wgp>
                        </a:graphicData>
                      </a:graphic>
                    </wp:inline>
                  </w:drawing>
                </mc:Choice>
                <mc:Fallback>
                  <w:pict>
                    <v:group id="Group 4294" o:spid="_x0000_s1026" style="width:56.9pt;height:56.9pt;mso-position-horizontal-relative:char;mso-position-vertical-relative:line" coordorigin="7500,8310"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">
                      <v:oval id="Oval 158" o:spid="_x0000_s1027" style="position:absolute;left:7500;top:8310;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kf6MMA&#10;AADdAAAADwAAAGRycy9kb3ducmV2LnhtbERPTUvDQBC9C/6HZQRvdhNDS4ndlGIR6sFDU70P2WkS&#10;kp0N2TFN/31XEHqbx/uczXZ2vZpoDK1nA+kiAUVcedtybeD79PGyBhUE2WLvmQxcKcC2eHzYYG79&#10;hY80lVKrGMIhRwONyJBrHaqGHIaFH4gjd/ajQ4lwrLUd8RLDXa9fk2SlHbYcGxoc6L2hqit/nYF9&#10;vStXk85kmZ33B1l2P1+fWWrM89O8ewMlNMtd/O8+2Dg/W6fw9008QR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kf6MMAAADdAAAADwAAAAAAAAAAAAAAAACYAgAAZHJzL2Rv&#10;d25yZXYueG1sUEsFBgAAAAAEAAQA9QAAAIgDAAAAAA==&#10;"/>
                      <v:oval id="Oval 159" o:spid="_x0000_s1028" style="position:absolute;left:7620;top:8430;width:907;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vzcQA&#10;AADdAAAADwAAAGRycy9kb3ducmV2LnhtbESPQYvCMBCF7wv+hzDC3tZUF8StRlFxwau1Cx6HZmyL&#10;zaQk0Xb99UYQvM3w3rzvzWLVm0bcyPnasoLxKAFBXFhdc6kgP/5+zUD4gKyxsUwK/snDajn4WGCq&#10;bccHumWhFDGEfYoKqhDaVEpfVGTQj2xLHLWzdQZDXF0ptcMuhptGTpJkKg3WHAkVtrStqLhkVxO5&#10;bX/JN37typ/z/r47/e26JMuV+hz26zmIQH14m1/Xex3rf88m8Pwmji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lL83EAAAA3QAAAA8AAAAAAAAAAAAAAAAAmAIAAGRycy9k&#10;b3ducmV2LnhtbFBLBQYAAAAABAAEAPUAAACJAwAAAAA=&#10;" fillcolor="#a5a5a5 [2092]"/>
                      <w10:anchorlock/>
                    </v:group>
                  </w:pict>
                </mc:Fallback>
              </mc:AlternateContent>
            </w:r>
          </w:p>
          <w:p w:rsidR="007A6D65" w:rsidRPr="004F3249" w:rsidRDefault="007A6D65" w:rsidP="007A6D65">
            <w:pPr>
              <w:pStyle w:val="NoSpacing"/>
              <w:jc w:val="center"/>
              <w:rPr>
                <w:sz w:val="14"/>
              </w:rPr>
            </w:pPr>
            <w:r w:rsidRPr="004F3249">
              <w:rPr>
                <w:sz w:val="14"/>
              </w:rPr>
              <w:t>Lumen Diameter = 6.3 mm</w:t>
            </w:r>
          </w:p>
          <w:p w:rsidR="007A6D65" w:rsidRPr="004F3249" w:rsidRDefault="007A6D65" w:rsidP="007A6D65">
            <w:pPr>
              <w:pStyle w:val="NoSpacing"/>
              <w:jc w:val="center"/>
              <w:rPr>
                <w:sz w:val="14"/>
              </w:rPr>
            </w:pPr>
            <w:r w:rsidRPr="004F3249">
              <w:rPr>
                <w:sz w:val="14"/>
              </w:rPr>
              <w:t>Wall Thickness = 0.8 mm</w:t>
            </w:r>
          </w:p>
        </w:tc>
        <w:tc>
          <w:tcPr>
            <w:tcW w:w="1864" w:type="dxa"/>
            <w:gridSpan w:val="3"/>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3984" behindDoc="0" locked="0" layoutInCell="1" allowOverlap="1">
                      <wp:simplePos x="0" y="0"/>
                      <wp:positionH relativeFrom="column">
                        <wp:posOffset>141605</wp:posOffset>
                      </wp:positionH>
                      <wp:positionV relativeFrom="paragraph">
                        <wp:posOffset>567690</wp:posOffset>
                      </wp:positionV>
                      <wp:extent cx="183515" cy="219075"/>
                      <wp:effectExtent l="0" t="0" r="26035" b="28575"/>
                      <wp:wrapNone/>
                      <wp:docPr id="4277" name="Group 42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278" name="Rectangle 2900"/>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9" name="Rectangle 2901"/>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0" name="Rectangle 2902"/>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1" name="Rectangle 2903"/>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2" name="Rectangle 2904"/>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3" name="Rectangle 2905"/>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4" name="Rectangle 2906"/>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5" name="Rectangle 2907"/>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6" name="Rectangle 2908"/>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7" name="Rectangle 2909"/>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8" name="Rectangle 2910"/>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9" name="Rectangle 2911"/>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0" name="Rectangle 2912"/>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1" name="Rectangle 2913"/>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2" name="Rectangle 2914"/>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3" name="Rectangle 2915"/>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77" o:spid="_x0000_s1026" style="position:absolute;margin-left:11.15pt;margin-top:44.7pt;width:14.45pt;height:17.25pt;z-index:251753984"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">
                      <v:rect id="Rectangle 2900"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0kDMMA&#10;AADdAAAADwAAAGRycy9kb3ducmV2LnhtbERPy4rCMBTdC/MP4Q64EU1HRZ2OUQZBcCGotQtnd2lu&#10;H0xzU5qo9e/NQnB5OO/lujO1uFHrKssKvkYRCOLM6ooLBel5O1yAcB5ZY22ZFDzIwXr10VtirO2d&#10;T3RLfCFCCLsYFZTeN7GULivJoBvZhjhwuW0N+gDbQuoW7yHc1HIcRTNpsOLQUGJDm5Ky/+RqFBwu&#10;3d9ebvfT4yNPNpPBt0yJc6X6n93vDwhPnX+LX+6dVjAdz8Pc8CY8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0kDMMAAADdAAAADwAAAAAAAAAAAAAAAACYAgAAZHJzL2Rv&#10;d25yZXYueG1sUEsFBgAAAAAEAAQA9QAAAIgDAAAAAA==&#10;" filled="f"/>
                      <v:rect id="Rectangle 2901"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GBl8cA&#10;AADdAAAADwAAAGRycy9kb3ducmV2LnhtbESPT2sCMRTE7wW/Q3hCL6VmtWJ1a5QiLPQg2K57sLfH&#10;5u0f3LwsSarrt2+EQo/DzPyGWW8H04kLOd9aVjCdJCCIS6tbrhUUx+x5CcIHZI2dZVJwIw/bzehh&#10;jam2V/6iSx5qESHsU1TQhNCnUvqyIYN+Ynvi6FXWGQxRulpqh9cIN52cJclCGmw5LjTY066h8pz/&#10;GAWH0/C9l9l+/nmr8t3L00oWxJVSj+Ph/Q1EoCH8h//aH1rBfPa6gvub+AT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WhgZfHAAAA3QAAAA8AAAAAAAAAAAAAAAAAmAIAAGRy&#10;cy9kb3ducmV2LnhtbFBLBQYAAAAABAAEAPUAAACMAwAAAAA=&#10;" filled="f"/>
                      <v:rect id="Rectangle 2902"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5YLcUA&#10;AADdAAAADwAAAGRycy9kb3ducmV2LnhtbERPu2rDMBTdC/kHcQtZSi03DSVxLJtgCGQItHUzJNvF&#10;un5Q68pYquP8fTUUOh7OO81n04uJRtdZVvASxSCIK6s7bhScvw7PGxDOI2vsLZOCOznIs8VDiom2&#10;N/6kqfSNCCHsElTQej8kUrqqJYMusgNx4Go7GvQBjo3UI95CuOnlKo7fpMGOQ0OLAxUtVd/lj1Hw&#10;fpmvJ3k4rT/udVm8Pm3lmbhWavk473cgPM3+X/znPmoF69Um7A9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TlgtxQAAAN0AAAAPAAAAAAAAAAAAAAAAAJgCAABkcnMv&#10;ZG93bnJldi54bWxQSwUGAAAAAAQABAD1AAAAigMAAAAA&#10;" filled="f"/>
                      <v:rect id="Rectangle 2903"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L9tsYA&#10;AADdAAAADwAAAGRycy9kb3ducmV2LnhtbESPS4sCMRCE7wv+h9CCF9GMDxYdjSKC4EFYd/Sgt2bS&#10;88BJZ5hEHf/9RhD2WFTVV9Ry3ZpKPKhxpWUFo2EEgji1uuRcwfm0G8xAOI+ssbJMCl7kYL3qfC0x&#10;1vbJv/RIfC4ChF2MCgrv61hKlxZk0A1tTRy8zDYGfZBNLnWDzwA3lRxH0bc0WHJYKLCmbUHpLbkb&#10;BT+X9nqQu8P0+MqS7aQ/l2fiTKlet90sQHhq/X/4095rBdPxbAT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L9tsYAAADdAAAADwAAAAAAAAAAAAAAAACYAgAAZHJz&#10;L2Rvd25yZXYueG1sUEsFBgAAAAAEAAQA9QAAAIsDAAAAAA==&#10;" filled="f"/>
                      <v:rect id="Rectangle 2904"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jwcYA&#10;AADdAAAADwAAAGRycy9kb3ducmV2LnhtbESPT4vCMBTE78J+h/AWvIim25VFq1EWQdiDoHY96O3R&#10;vP7B5qU0Ueu3N4LgcZiZ3zDzZWdqcaXWVZYVfI0iEMSZ1RUXCg7/6+EEhPPIGmvLpOBODpaLj94c&#10;E21vvKdr6gsRIOwSVFB63yRSuqwkg25kG+Lg5bY16INsC6lbvAW4qWUcRT/SYMVhocSGViVl5/Ri&#10;FGyP3Wkj15vx7p6nq+/BVB6Ic6X6n93vDISnzr/Dr/afVjCOJ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jwcYAAADdAAAADwAAAAAAAAAAAAAAAACYAgAAZHJz&#10;L2Rvd25yZXYueG1sUEsFBgAAAAAEAAQA9QAAAIsDAAAAAA==&#10;" filled="f"/>
                      <v:rect id="Rectangle 2905"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GWsYA&#10;AADdAAAADwAAAGRycy9kb3ducmV2LnhtbESPS4sCMRCE78L+h9DCXhbN+EB0NMoiCHsQXEcPemsm&#10;PQ+cdIZJ1PHfG0HwWFTVV9Ri1ZpK3KhxpWUFg34Egji1uuRcwfGw6U1BOI+ssbJMCh7kYLX86iww&#10;1vbOe7olPhcBwi5GBYX3dSylSwsy6Pq2Jg5eZhuDPsgml7rBe4CbSg6jaCINlhwWCqxpXVB6Sa5G&#10;we7Unrdysx3/P7JkPfqZySNxptR3t/2dg/DU+k/43f7TCsbD6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zGWsYAAADdAAAADwAAAAAAAAAAAAAAAACYAgAAZHJz&#10;L2Rvd25yZXYueG1sUEsFBgAAAAAEAAQA9QAAAIsDAAAAAA==&#10;" filled="f"/>
                      <v:rect id="Rectangle 2906"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VeLsYA&#10;AADdAAAADwAAAGRycy9kb3ducmV2LnhtbESPT4vCMBTE78J+h/AWvIim65ZFq1EWQdiDoHY96O3R&#10;vP7B5qU0Ueu3N4LgcZiZ3zDzZWdqcaXWVZYVfI0iEMSZ1RUXCg7/6+EEhPPIGmvLpOBODpaLj94c&#10;E21vvKdr6gsRIOwSVFB63yRSuqwkg25kG+Lg5bY16INsC6lbvAW4qeU4in6kwYrDQokNrUrKzunF&#10;KNgeu9NGrjfx7p6nq+/BVB6Ic6X6n93vDISnzr/Dr/afVhCPJ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VeLsYAAADdAAAADwAAAAAAAAAAAAAAAACYAgAAZHJz&#10;L2Rvd25yZXYueG1sUEsFBgAAAAAEAAQA9QAAAIsDAAAAAA==&#10;" filled="f"/>
                      <v:rect id="Rectangle 2907"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7tcgA&#10;AADdAAAADwAAAGRycy9kb3ducmV2LnhtbESPzWvCQBTE7wX/h+UJvZS60WqxqauUgNCDYBs96O2R&#10;ffnA7NuQ3ebjv+8KhR6HmfkNs9kNphYdta6yrGA+i0AQZ1ZXXCg4n/bPaxDOI2usLZOCkRzstpOH&#10;Dcba9vxNXeoLESDsYlRQet/EUrqsJINuZhvi4OW2NeiDbAupW+wD3NRyEUWv0mDFYaHEhpKSslv6&#10;YxQcL8P1IPeH5deYp8nL05s8E+dKPU6Hj3cQngb/H/5rf2oFy8V6Bf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Ofu1yAAAAN0AAAAPAAAAAAAAAAAAAAAAAJgCAABk&#10;cnMvZG93bnJldi54bWxQSwUGAAAAAAQABAD1AAAAjQMAAAAA&#10;" filled="f"/>
                      <v:rect id="Rectangle 2908"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tlwscA&#10;AADdAAAADwAAAGRycy9kb3ducmV2LnhtbESPT2vCQBTE74V+h+UJvRTdVEPQ6CpFEHoItI0e9PbI&#10;vvzB7NuQ3Wry7d1CocdhZn7DbHaDacWNetdYVvA2i0AQF1Y3XCk4HQ/TJQjnkTW2lknBSA522+en&#10;Daba3vmbbrmvRICwS1FB7X2XSumKmgy6me2Ig1fa3qAPsq+k7vEe4KaV8yhKpMGGw0KNHe1rKq75&#10;j1HweR4umTxk8ddY5vvF60qeiEulXibD+xqEp8H/h//aH1pBPF8m8PsmPAG5f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rZcLHAAAA3QAAAA8AAAAAAAAAAAAAAAAAmAIAAGRy&#10;cy9kb3ducmV2LnhtbFBLBQYAAAAABAAEAPUAAACMAwAAAAA=&#10;" filled="f"/>
                      <v:rect id="Rectangle 2909"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fAWcgA&#10;AADdAAAADwAAAGRycy9kb3ducmV2LnhtbESPzWvCQBTE7wX/h+UJvZS60Yq1qauUgNCDYBs96O2R&#10;ffnA7NuQ3ebjv+8KhR6HmfkNs9kNphYdta6yrGA+i0AQZ1ZXXCg4n/bPaxDOI2usLZOCkRzstpOH&#10;Dcba9vxNXeoLESDsYlRQet/EUrqsJINuZhvi4OW2NeiDbAupW+wD3NRyEUUrabDisFBiQ0lJ2S39&#10;MQqOl+F6kPvD8mvM0+Tl6U2eiXOlHqfDxzsIT4P/D/+1P7WC5WL9Cvc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p8BZyAAAAN0AAAAPAAAAAAAAAAAAAAAAAJgCAABk&#10;cnMvZG93bnJldi54bWxQSwUGAAAAAAQABAD1AAAAjQMAAAAA&#10;" filled="f"/>
                      <v:rect id="Rectangle 2910"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UK8UA&#10;AADdAAAADwAAAGRycy9kb3ducmV2LnhtbERPu2rDMBTdC/kHcQtZSi03DSVxLJtgCGQItHUzJNvF&#10;un5Q68pYquP8fTUUOh7OO81n04uJRtdZVvASxSCIK6s7bhScvw7PGxDOI2vsLZOCOznIs8VDiom2&#10;N/6kqfSNCCHsElTQej8kUrqqJYMusgNx4Go7GvQBjo3UI95CuOnlKo7fpMGOQ0OLAxUtVd/lj1Hw&#10;fpmvJ3k4rT/udVm8Pm3lmbhWavk473cgPM3+X/znPmoF69UmzA1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OFQrxQAAAN0AAAAPAAAAAAAAAAAAAAAAAJgCAABkcnMv&#10;ZG93bnJldi54bWxQSwUGAAAAAAQABAD1AAAAigMAAAAA&#10;" filled="f"/>
                      <v:rect id="Rectangle 2911"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TxsMcA&#10;AADdAAAADwAAAGRycy9kb3ducmV2LnhtbESPT2vCQBTE70K/w/IKXorZVKVomo0UQfAgtI05tLdH&#10;9uUPzb4N2VXjt+8KgsdhZn7DpJvRdOJMg2stK3iNYhDEpdUt1wqK4262AuE8ssbOMim4koNN9jRJ&#10;MdH2wt90zn0tAoRdggoa7/tESlc2ZNBFticOXmUHgz7IoZZ6wEuAm07O4/hNGmw5LDTY07ah8i8/&#10;GQWfP+PvQe4Oy69rlW8XL2tZEFdKTZ/Hj3cQnkb/CN/be61gOV+t4fYmPAG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08bDHAAAA3QAAAA8AAAAAAAAAAAAAAAAAmAIAAGRy&#10;cy9kb3ducmV2LnhtbFBLBQYAAAAABAAEAPUAAACMAwAAAAA=&#10;" filled="f"/>
                      <v:rect id="Rectangle 2912"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fO8MUA&#10;AADdAAAADwAAAGRycy9kb3ducmV2LnhtbERPu2rDMBTdC/kHcQtZSiI3DaV2LJtgCGQItHUzJNvF&#10;un5Q68pYquP8fTUUOh7OO81n04uJRtdZVvC8jkAQV1Z33Cg4fx1WbyCcR9bYWyYFd3KQZ4uHFBNt&#10;b/xJU+kbEULYJaig9X5IpHRVSwbd2g7EgavtaNAHODZSj3gL4aaXmyh6lQY7Dg0tDlS0VH2XP0bB&#10;+2W+nuThtP2412Xx8hTLM3Gt1PJx3u9AeJr9v/jPfdQKtps47A9vwhO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l87wxQAAAN0AAAAPAAAAAAAAAAAAAAAAAJgCAABkcnMv&#10;ZG93bnJldi54bWxQSwUGAAAAAAQABAD1AAAAigMAAAAA&#10;" filled="f"/>
                      <v:rect id="Rectangle 2913"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tra8YA&#10;AADdAAAADwAAAGRycy9kb3ducmV2LnhtbESPS4sCMRCE7wv+h9CCF9GMDxYdjSKC4EFYd/Sgt2bS&#10;88BJZ5hEHf/9RhD2WFTVV9Ry3ZpKPKhxpWUFo2EEgji1uuRcwfm0G8xAOI+ssbJMCl7kYL3qfC0x&#10;1vbJv/RIfC4ChF2MCgrv61hKlxZk0A1tTRy8zDYGfZBNLnWDzwA3lRxH0bc0WHJYKLCmbUHpLbkb&#10;BT+X9nqQu8P0+MqS7aQ/l2fiTKlet90sQHhq/X/4095rBdPxfAT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9tra8YAAADdAAAADwAAAAAAAAAAAAAAAACYAgAAZHJz&#10;L2Rvd25yZXYueG1sUEsFBgAAAAAEAAQA9QAAAIsDAAAAAA==&#10;" filled="f"/>
                      <v:rect id="Rectangle 2914"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n1HMYA&#10;AADdAAAADwAAAGRycy9kb3ducmV2LnhtbESPT4vCMBTE78J+h/AWvIim25VFq1EWQdiDoHY96O3R&#10;vP7B5qU0Ueu3N4LgcZiZ3zDzZWdqcaXWVZYVfI0iEMSZ1RUXCg7/6+EEhPPIGmvLpOBODpaLj94c&#10;E21vvKdr6gsRIOwSVFB63yRSuqwkg25kG+Lg5bY16INsC6lbvAW4qWUcRT/SYMVhocSGViVl5/Ri&#10;FGyP3Wkj15vx7p6nq+/BVB6Ic6X6n93vDISnzr/Dr/afVjCOpzE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wn1HMYAAADdAAAADwAAAAAAAAAAAAAAAACYAgAAZHJz&#10;L2Rvd25yZXYueG1sUEsFBgAAAAAEAAQA9QAAAIsDAAAAAA==&#10;" filled="f"/>
                      <v:rect id="Rectangle 2915"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VQh8YA&#10;AADdAAAADwAAAGRycy9kb3ducmV2LnhtbESPS4sCMRCE78L+h9DCXhbN+EB0NMoiCHsQXEcPemsm&#10;PQ+cdIZJ1PHfG0HwWFTVV9Ri1ZpK3KhxpWUFg34Egji1uuRcwfGw6U1BOI+ssbJMCh7kYLX86iww&#10;1vbOe7olPhcBwi5GBYX3dSylSwsy6Pq2Jg5eZhuDPsgml7rBe4CbSg6jaCINlhwWCqxpXVB6Sa5G&#10;we7Unrdysx3/P7JkPfqZySNxptR3t/2dg/DU+k/43f7TCsbD2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EVQh8YAAADdAAAADwAAAAAAAAAAAAAAAACYAgAAZHJz&#10;L2Rvd25yZXYueG1sUEsFBgAAAAAEAAQA9QAAAIsDAAAAAA==&#10;" filled="f"/>
                    </v:group>
                  </w:pict>
                </mc:Fallback>
              </mc:AlternateContent>
            </w:r>
            <w:r>
              <w:rPr>
                <w:noProof/>
              </w:rPr>
              <mc:AlternateContent>
                <mc:Choice Requires="wpg">
                  <w:drawing>
                    <wp:inline distT="0" distB="0" distL="0" distR="0">
                      <wp:extent cx="909320" cy="721995"/>
                      <wp:effectExtent l="8255" t="11430" r="12700" b="12700"/>
                      <wp:docPr id="1376" name="Group 42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7245" y="8253"/>
                                <a:chExt cx="1725" cy="1137"/>
                              </a:xfrm>
                            </wpg:grpSpPr>
                            <wps:wsp>
                              <wps:cNvPr id="1377" name="Rectangle 154"/>
                              <wps:cNvSpPr>
                                <a:spLocks noChangeArrowheads="1"/>
                              </wps:cNvSpPr>
                              <wps:spPr bwMode="auto">
                                <a:xfrm>
                                  <a:off x="7245" y="8368"/>
                                  <a:ext cx="1725" cy="90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378" name="Rectangle 155"/>
                              <wps:cNvSpPr>
                                <a:spLocks noChangeArrowheads="1"/>
                              </wps:cNvSpPr>
                              <wps:spPr bwMode="auto">
                                <a:xfrm>
                                  <a:off x="7245" y="8253"/>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79" name="Rectangle 156"/>
                              <wps:cNvSpPr>
                                <a:spLocks noChangeArrowheads="1"/>
                              </wps:cNvSpPr>
                              <wps:spPr bwMode="auto">
                                <a:xfrm>
                                  <a:off x="7245" y="9275"/>
                                  <a:ext cx="1725" cy="1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273" o:spid="_x0000_s1026" style="width:71.6pt;height:56.85pt;rotation:90;mso-position-horizontal-relative:char;mso-position-vertical-relative:line" coordorigin="724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">
                      <v:rect id="Rectangle 154" o:spid="_x0000_s1027" style="position:absolute;left:724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I5cAA&#10;AADdAAAADwAAAGRycy9kb3ducmV2LnhtbERPy6rCMBDdX/AfwgjurqlXUKlGqVcEXVof4G5oxrbY&#10;TEoTtf69EQR3czjPmS1aU4k7Na60rGDQj0AQZ1aXnCs47Ne/ExDOI2usLJOCJzlYzDs/M4y1ffCO&#10;7qnPRQhhF6OCwvs6ltJlBRl0fVsTB+5iG4M+wCaXusFHCDeV/IuikTRYcmgosKb/grJrejMKtmef&#10;ZHqDlC7L6HgZJO3KnnZK9bptMgXhqfVf8ce90WH+cDyG9zfhBD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KI5cAAAADdAAAADwAAAAAAAAAAAAAAAACYAgAAZHJzL2Rvd25y&#10;ZXYueG1sUEsFBgAAAAAEAAQA9QAAAIUDAAAAAA==&#10;" fillcolor="#a5a5a5 [2092]"/>
                      <v:rect id="Rectangle 155" o:spid="_x0000_s1028" style="position:absolute;left:7245;top:8253;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IGsUA&#10;AADdAAAADwAAAGRycy9kb3ducmV2LnhtbESPQW/CMAyF75P4D5GRdhspIDEoBIQ2MW1HKBdupjFt&#10;oXGqJkDHr58Pk7jZes/vfV6sOlerG7Wh8mxgOEhAEefeVlwY2GebtymoEJEt1p7JwC8FWC17LwtM&#10;rb/zlm67WCgJ4ZCigTLGJtU65CU5DAPfEIt28q3DKGtbaNviXcJdrUdJMtEOK5aGEhv6KCm/7K7O&#10;wLEa7fGxzb4SN9uM40+Xna+HT2Ne+916DipSF5/m/+tvK/jjd8GVb2QEv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ggaxQAAAN0AAAAPAAAAAAAAAAAAAAAAAJgCAABkcnMv&#10;ZG93bnJldi54bWxQSwUGAAAAAAQABAD1AAAAigMAAAAA&#10;"/>
                      <v:rect id="Rectangle 156" o:spid="_x0000_s1029" style="position:absolute;left:7245;top:9275;width:1725;height:1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qtgcQA&#10;AADdAAAADwAAAGRycy9kb3ducmV2LnhtbERPTWvCQBC9F/oflin01mxUaJvoKmJJaY+aXHobs2MS&#10;zc6G7BpTf71bKHibx/ucxWo0rRiod41lBZMoBkFcWt1wpaDIs5d3EM4ja2wtk4JfcrBaPj4sMNX2&#10;wlsadr4SIYRdigpq77tUSlfWZNBFtiMO3MH2Bn2AfSV1j5cQblo5jeNXabDh0FBjR5uaytPubBTs&#10;m2mB123+GZskm/nvMT+efz6Uen4a13MQnkZ/F/+7v3SYP3tL4O+bc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arYHEAAAA3QAAAA8AAAAAAAAAAAAAAAAAmAIAAGRycy9k&#10;b3ducmV2LnhtbFBLBQYAAAAABAAEAPUAAACJAwAAAAA=&#10;"/>
                      <w10:anchorlock/>
                    </v:group>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8864" behindDoc="0" locked="0" layoutInCell="1" allowOverlap="1">
                      <wp:simplePos x="0" y="0"/>
                      <wp:positionH relativeFrom="column">
                        <wp:posOffset>73660</wp:posOffset>
                      </wp:positionH>
                      <wp:positionV relativeFrom="paragraph">
                        <wp:posOffset>280670</wp:posOffset>
                      </wp:positionV>
                      <wp:extent cx="274320" cy="182880"/>
                      <wp:effectExtent l="0" t="0" r="11430" b="26670"/>
                      <wp:wrapNone/>
                      <wp:docPr id="4245" name="Group 4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246" name="Group 1321"/>
                              <wpg:cNvGrpSpPr>
                                <a:grpSpLocks/>
                              </wpg:cNvGrpSpPr>
                              <wpg:grpSpPr bwMode="auto">
                                <a:xfrm>
                                  <a:off x="4401" y="2420"/>
                                  <a:ext cx="288" cy="144"/>
                                  <a:chOff x="4468" y="2342"/>
                                  <a:chExt cx="288" cy="144"/>
                                </a:xfrm>
                              </wpg:grpSpPr>
                              <wps:wsp>
                                <wps:cNvPr id="4247" name="Rectangle 132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8" name="Rectangle 132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9" name="Rectangle 132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0" name="Rectangle 132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1" name="Rectangle 132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2" name="Rectangle 132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3" name="Rectangle 132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4" name="Rectangle 132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55" name="Group 1330"/>
                              <wpg:cNvGrpSpPr>
                                <a:grpSpLocks/>
                              </wpg:cNvGrpSpPr>
                              <wpg:grpSpPr bwMode="auto">
                                <a:xfrm>
                                  <a:off x="4401" y="2276"/>
                                  <a:ext cx="288" cy="144"/>
                                  <a:chOff x="4468" y="2342"/>
                                  <a:chExt cx="288" cy="144"/>
                                </a:xfrm>
                              </wpg:grpSpPr>
                              <wps:wsp>
                                <wps:cNvPr id="4256" name="Rectangle 133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7" name="Rectangle 133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8" name="Rectangle 133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9" name="Rectangle 133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0" name="Rectangle 133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1" name="Rectangle 133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2" name="Rectangle 133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3" name="Rectangle 133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64" name="Group 1339"/>
                              <wpg:cNvGrpSpPr>
                                <a:grpSpLocks/>
                              </wpg:cNvGrpSpPr>
                              <wpg:grpSpPr bwMode="auto">
                                <a:xfrm rot="5400000">
                                  <a:off x="4617" y="2348"/>
                                  <a:ext cx="288" cy="144"/>
                                  <a:chOff x="4468" y="2342"/>
                                  <a:chExt cx="288" cy="144"/>
                                </a:xfrm>
                              </wpg:grpSpPr>
                              <wps:wsp>
                                <wps:cNvPr id="4265" name="Rectangle 134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6" name="Rectangle 134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7" name="Rectangle 134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8" name="Rectangle 134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9" name="Rectangle 134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0" name="Rectangle 134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1" name="Rectangle 134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2" name="Rectangle 134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245" o:spid="_x0000_s1026" style="position:absolute;margin-left:5.8pt;margin-top:22.1pt;width:21.6pt;height:14.4pt;z-index:251748864"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">
                      <v:group id="Group 132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wSexgAAAN0A&#10;AAAPAAAAAAAAAAAAAAAAAKoCAABkcnMvZG93bnJldi54bWxQSwUGAAAAAAQABAD6AAAAnQMAAAAA&#10;">
                        <v:rect id="Rectangle 132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S5BMUA&#10;AADdAAAADwAAAGRycy9kb3ducmV2LnhtbESPQWsCMRSE7wX/Q3gFb91sRW3ZGmUVhZ4EbaF6e2xe&#10;k8XNy7KJ7vbfm0Khx2FmvmEWq8E14kZdqD0reM5yEMSV1zUbBZ8fu6dXECEia2w8k4IfCrBajh4W&#10;WGjf84Fux2hEgnAoUIGNsS2kDJUlhyHzLXHyvn3nMCbZGak77BPcNXKS53PpsOa0YLGljaXqcrw6&#10;Bdv2vC9nJsjyK9rTxa/7nd0bpcaPQ/kGItIQ/8N/7XetYDqZvs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LkExQAAAN0AAAAPAAAAAAAAAAAAAAAAAJgCAABkcnMv&#10;ZG93bnJldi54bWxQSwUGAAAAAAQABAD1AAAAigMAAAAA&#10;" filled="f"/>
                        <v:rect id="Rectangle 132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stdsIA&#10;AADdAAAADwAAAGRycy9kb3ducmV2LnhtbERPz2vCMBS+D/wfwhN2W1PFDalGqWOCJ2EqqLdH80yK&#10;zUtpMlv/++Uw2PHj+71cD64RD+pC7VnBJMtBEFde12wUnI7btzmIEJE1Np5JwZMCrFejlyUW2vf8&#10;TY9DNCKFcChQgY2xLaQMlSWHIfMtceJuvnMYE+yM1B32Kdw1cprnH9JhzanBYkuflqr74ccp+Gqv&#10;+/LdBFmeo73c/abf2r1R6nU8lAsQkYb4L/5z77SC2XS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y12wgAAAN0AAAAPAAAAAAAAAAAAAAAAAJgCAABkcnMvZG93&#10;bnJldi54bWxQSwUGAAAAAAQABAD1AAAAhwMAAAAA&#10;" filled="f"/>
                        <v:rect id="Rectangle 132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eI7cUA&#10;AADdAAAADwAAAGRycy9kb3ducmV2LnhtbESPQWsCMRSE7wX/Q3gFb91sRaXdGmUVhZ4EbaF6e2xe&#10;k8XNy7KJ7vbfm0Khx2FmvmEWq8E14kZdqD0reM5yEMSV1zUbBZ8fu6cXECEia2w8k4IfCrBajh4W&#10;WGjf84Fux2hEgnAoUIGNsS2kDJUlhyHzLXHyvn3nMCbZGak77BPcNXKS53PpsOa0YLGljaXqcrw6&#10;Bdv2vC9nJsjyK9rTxa/7nd0bpcaPQ/kGItIQ/8N/7XetYDqZvs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4jtxQAAAN0AAAAPAAAAAAAAAAAAAAAAAJgCAABkcnMv&#10;ZG93bnJldi54bWxQSwUGAAAAAAQABAD1AAAAigMAAAAA&#10;" filled="f"/>
                        <v:rect id="Rectangle 132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3rcIA&#10;AADdAAAADwAAAGRycy9kb3ducmV2LnhtbERPz2vCMBS+D/wfwhO8zVSZQ6qx1DHBkzA3UG+P5pmU&#10;Ni+lyWz33y+HwY4f3+9tMbpWPKgPtWcFi3kGgrjyumaj4Ovz8LwGESKyxtYzKfihAMVu8rTFXPuB&#10;P+hxjkakEA45KrAxdrmUobLkMMx9R5y4u+8dxgR7I3WPQwp3rVxm2at0WHNqsNjRm6WqOX87Be/d&#10;7VSuTJDlJdpr4/fDwZ6MUrPpWG5ARBrjv/jPfdQKXpar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ZLetwgAAAN0AAAAPAAAAAAAAAAAAAAAAAJgCAABkcnMvZG93&#10;bnJldi54bWxQSwUGAAAAAAQABAD1AAAAhwMAAAAA&#10;" filled="f"/>
                        <v:rect id="Rectangle 132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SNsUA&#10;AADdAAAADwAAAGRycy9kb3ducmV2LnhtbESPT2sCMRTE70K/Q3iF3jSr1CKrUVZR6EnwD9jeHptn&#10;srh5WTbR3X77piD0OMzMb5jFqne1eFAbKs8KxqMMBHHpdcVGwfm0G85AhIissfZMCn4owGr5Mlhg&#10;rn3HB3ocoxEJwiFHBTbGJpcylJYchpFviJN39a3DmGRrpG6xS3BXy0mWfUiHFacFiw1tLJW3490p&#10;2Dbf+2Jqgiwu0X7d/Lrb2b1R6u21L+YgIvXxP/xsf2oF75PpG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KBI2xQAAAN0AAAAPAAAAAAAAAAAAAAAAAJgCAABkcnMv&#10;ZG93bnJldi54bWxQSwUGAAAAAAQABAD1AAAAigMAAAAA&#10;" filled="f"/>
                        <v:rect id="Rectangle 132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qMQcUA&#10;AADdAAAADwAAAGRycy9kb3ducmV2LnhtbESPT2sCMRTE7wW/Q3hCbzXrUousRtkWhZ4E/0Dr7bF5&#10;Joubl2UT3e23bwpCj8PM/IZZrgfXiDt1ofasYDrJQBBXXtdsFJyO25c5iBCRNTaeScEPBVivRk9L&#10;LLTveU/3QzQiQTgUqMDG2BZShsqSwzDxLXHyLr5zGJPsjNQd9gnuGpln2Zt0WHNasNjSh6Xqerg5&#10;BZv2vCtnJsjyK9rvq3/vt3ZnlHoeD+UCRKQh/ocf7U+t4DWf5f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oxBxQAAAN0AAAAPAAAAAAAAAAAAAAAAAJgCAABkcnMv&#10;ZG93bnJldi54bWxQSwUGAAAAAAQABAD1AAAAigMAAAAA&#10;" filled="f"/>
                        <v:rect id="Rectangle 132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p2sUA&#10;AADdAAAADwAAAGRycy9kb3ducmV2LnhtbESPT2sCMRTE74LfIbyCN83WP6VsjbIWBU9CbaF6e2xe&#10;k8XNy7JJ3fXbG6HQ4zAzv2GW697V4kptqDwreJ5kIIhLrys2Cr4+d+NXECEia6w9k4IbBVivhoMl&#10;5tp3/EHXYzQiQTjkqMDG2ORShtKSwzDxDXHyfnzrMCbZGqlb7BLc1XKaZS/SYcVpwWJD75bKy/HX&#10;Kdg250OxMEEW39GeLn7T7ezBKDV66os3EJH6+B/+a++1gvl0MYPHm/QE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inaxQAAAN0AAAAPAAAAAAAAAAAAAAAAAJgCAABkcnMv&#10;ZG93bnJldi54bWxQSwUGAAAAAAQABAD1AAAAigMAAAAA&#10;" filled="f"/>
                        <v:rect id="Rectangle 132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xrsQA&#10;AADdAAAADwAAAGRycy9kb3ducmV2LnhtbESPQWsCMRSE74L/IbxCb5qtqMhqlLVU6EmoCra3x+aZ&#10;LG5elk3qbv+9EQoeh5n5hllteleLG7Wh8qzgbZyBIC69rtgoOB13owWIEJE11p5JwR8F2KyHgxXm&#10;2nf8RbdDNCJBOOSowMbY5FKG0pLDMPYNcfIuvnUYk2yN1C12Ce5qOcmyuXRYcVqw2NC7pfJ6+HUK&#10;PpqffTEzQRbnaL+vftvt7N4o9frSF0sQkfr4DP+3P7WC6WQ2hc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fsa7EAAAA3QAAAA8AAAAAAAAAAAAAAAAAmAIAAGRycy9k&#10;b3ducmV2LnhtbFBLBQYAAAAABAAEAPUAAACJAwAAAAA=&#10;" filled="f"/>
                      </v:group>
                      <v:group id="Group 133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JAw0xgAAAN0A&#10;AAAPAAAAAAAAAAAAAAAAAKoCAABkcnMvZG93bnJldi54bWxQSwUGAAAAAAQABAD6AAAAnQMAAAAA&#10;">
                        <v:rect id="Rectangle 133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KQsUA&#10;AADdAAAADwAAAGRycy9kb3ducmV2LnhtbESPT2sCMRTE74LfIbxCb5qtVCmrUVZR6EnwD7S9PTbP&#10;ZHHzsmxSd/32Rij0OMzMb5jFqne1uFEbKs8K3sYZCOLS64qNgvNpN/oAESKyxtozKbhTgNVyOFhg&#10;rn3HB7odoxEJwiFHBTbGJpcylJYchrFviJN38a3DmGRrpG6xS3BXy0mWzaTDitOCxYY2lsrr8dcp&#10;2DY/+2Jqgiy+ov2++nW3s3uj1OtLX8xBROrjf/iv/akVvE+m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wYpCxQAAAN0AAAAPAAAAAAAAAAAAAAAAAJgCAABkcnMv&#10;ZG93bnJldi54bWxQSwUGAAAAAAQABAD1AAAAigMAAAAA&#10;" filled="f"/>
                        <v:rect id="Rectangle 133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0v2cUA&#10;AADdAAAADwAAAGRycy9kb3ducmV2LnhtbESPQWsCMRSE74L/IbyCN81WtC1bo6xFwZNQLVRvj81r&#10;srh5WTapu/57Uyh4HGbmG2ax6l0trtSGyrOC50kGgrj0umKj4Ou4Hb+BCBFZY+2ZFNwowGo5HCww&#10;177jT7oeohEJwiFHBTbGJpcylJYcholviJP341uHMcnWSN1il+CultMse5EOK04LFhv6sFReDr9O&#10;waY574u5CbL4jvZ08etua/dGqdFTX7yDiNTHR/i/vdMKZtP5K/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jS/ZxQAAAN0AAAAPAAAAAAAAAAAAAAAAAJgCAABkcnMv&#10;ZG93bnJldi54bWxQSwUGAAAAAAQABAD1AAAAigMAAAAA&#10;" filled="f"/>
                        <v:rect id="Rectangle 133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K7q8IA&#10;AADdAAAADwAAAGRycy9kb3ducmV2LnhtbERPz2vCMBS+D/wfwhO8zVSZQ6qx1DHBkzA3UG+P5pmU&#10;Ni+lyWz33y+HwY4f3+9tMbpWPKgPtWcFi3kGgrjyumaj4Ovz8LwGESKyxtYzKfihAMVu8rTFXPuB&#10;P+hxjkakEA45KrAxdrmUobLkMMx9R5y4u+8dxgR7I3WPQwp3rVxm2at0WHNqsNjRm6WqOX87Be/d&#10;7VSuTJDlJdpr4/fDwZ6MUrPpWG5ARBrjv/jPfdQKXpa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ErurwgAAAN0AAAAPAAAAAAAAAAAAAAAAAJgCAABkcnMvZG93&#10;bnJldi54bWxQSwUGAAAAAAQABAD1AAAAhwMAAAAA&#10;" filled="f"/>
                        <v:rect id="Rectangle 133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eMMUA&#10;AADdAAAADwAAAGRycy9kb3ducmV2LnhtbESPQWsCMRSE74L/IbyCN81WtLRbo6xFwZNQLVRvj81r&#10;srh5WTapu/57Uyh4HGbmG2ax6l0trtSGyrOC50kGgrj0umKj4Ou4Hb+CCBFZY+2ZFNwowGo5HCww&#10;177jT7oeohEJwiFHBTbGJpcylJYcholviJP341uHMcnWSN1il+CultMse5EOK04LFhv6sFReDr9O&#10;waY574u5CbL4jvZ08etua/dGqdFTX7yDiNTHR/i/vdMKZtP5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h4wxQAAAN0AAAAPAAAAAAAAAAAAAAAAAJgCAABkcnMv&#10;ZG93bnJldi54bWxQSwUGAAAAAAQABAD1AAAAigMAAAAA&#10;" filled="f"/>
                        <v:rect id="Rectangle 133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h9EMIA&#10;AADdAAAADwAAAGRycy9kb3ducmV2LnhtbERPz2vCMBS+D/wfwhO8zVTZRKqx1DHBkzA3UG+P5pmU&#10;Ni+lyWz33y+HwY4f3+9tMbpWPKgPtWcFi3kGgrjyumaj4Ovz8LwGESKyxtYzKfihAMVu8rTFXPuB&#10;P+hxjkakEA45KrAxdrmUobLkMMx9R5y4u+8dxgR7I3WPQwp3rVxm2Uo6rDk1WOzozVLVnL+dgvfu&#10;dipfTZDlJdpr4/fDwZ6MUrPpWG5ARBrjv/jPfdQKXpar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CH0QwgAAAN0AAAAPAAAAAAAAAAAAAAAAAJgCAABkcnMvZG93&#10;bnJldi54bWxQSwUGAAAAAAQABAD1AAAAhwMAAAAA&#10;" filled="f"/>
                        <v:rect id="Rectangle 133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TYi8UA&#10;AADdAAAADwAAAGRycy9kb3ducmV2LnhtbESPT2sCMRTE74V+h/AKvdWs0oqsRllFoSfBP2B7e2ye&#10;yeLmZdlEd/vtG0HwOMzMb5jZone1uFEbKs8KhoMMBHHpdcVGwfGw+ZiACBFZY+2ZFPxRgMX89WWG&#10;ufYd7+i2j0YkCIccFdgYm1zKUFpyGAa+IU7e2bcOY5KtkbrFLsFdLUdZNpYOK04LFhtaWSov+6tT&#10;sG5+t8WXCbI4Rftz8ctuY7dGqfe3vpiCiNTHZ/jR/tYKPkfjI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NiLxQAAAN0AAAAPAAAAAAAAAAAAAAAAAJgCAABkcnMv&#10;ZG93bnJldi54bWxQSwUGAAAAAAQABAD1AAAAigMAAAAA&#10;" filled="f"/>
                        <v:rect id="Rectangle 133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G/MUA&#10;AADdAAAADwAAAGRycy9kb3ducmV2LnhtbESPT2sCMRTE7wW/Q3hCbzXr0oqsRtkWhZ4E/0Dr7bF5&#10;Joubl2UT3e23b4RCj8PM/IZZrgfXiDt1ofasYDrJQBBXXtdsFJyO25c5iBCRNTaeScEPBVivRk9L&#10;LLTveU/3QzQiQTgUqMDG2BZShsqSwzDxLXHyLr5zGJPsjNQd9gnuGpln2Uw6rDktWGzpw1J1Pdyc&#10;gk173pVvJsjyK9rvq3/vt3ZnlHoeD+UCRKQh/of/2p9awWs+y+Hx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lkb8xQAAAN0AAAAPAAAAAAAAAAAAAAAAAJgCAABkcnMv&#10;ZG93bnJldi54bWxQSwUGAAAAAAQABAD1AAAAigMAAAAA&#10;" filled="f"/>
                        <v:rect id="Rectangle 133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rjZ8UA&#10;AADdAAAADwAAAGRycy9kb3ducmV2LnhtbESPQWsCMRSE7wX/Q3iCt5qtWpGtUbZFoSehWqi9PTav&#10;yeLmZdlEd/vvjSB4HGbmG2a57l0tLtSGyrOCl3EGgrj0umKj4PuwfV6ACBFZY+2ZFPxTgPVq8LTE&#10;XPuOv+iyj0YkCIccFdgYm1zKUFpyGMa+IU7en28dxiRbI3WLXYK7Wk6ybC4dVpwWLDb0Yak87c9O&#10;wab53RWvJsjiJ9rjyb93W7szSo2GffEGIlIfH+F7+1MrmE3mU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2uNnxQAAAN0AAAAPAAAAAAAAAAAAAAAAAJgCAABkcnMv&#10;ZG93bnJldi54bWxQSwUGAAAAAAQABAD1AAAAigMAAAAA&#10;" filled="f"/>
                      </v:group>
                      <v:group id="Group 133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7T6tbFAAAA3QAA&#10;AA8AAAAAAAAAAAAAAAAAqgIAAGRycy9kb3ducmV2LnhtbFBLBQYAAAAABAAEAPoAAACcAwAAAAA=&#10;">
                        <v:rect id="Rectangle 134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eiMUA&#10;AADdAAAADwAAAGRycy9kb3ducmV2LnhtbESPT2sCMRTE74LfIbxCb5qtVCmrUVZR6EnwD7S9PTbP&#10;ZHHzsmxSd/32Rij0OMzMb5jFqne1uFEbKs8K3sYZCOLS64qNgvNpN/oAESKyxtozKbhTgNVyOFhg&#10;rn3HB7odoxEJwiFHBTbGJpcylJYchrFviJN38a3DmGRrpG6xS3BXy0mWzaTDitOCxYY2lsrr8dcp&#10;2DY/+2Jqgiy+ov2++nW3s3uj1OtLX8xBROrjf/iv/akVvE9m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f96IxQAAAN0AAAAPAAAAAAAAAAAAAAAAAJgCAABkcnMv&#10;ZG93bnJldi54bWxQSwUGAAAAAAQABAD1AAAAigMAAAAA&#10;" filled="f"/>
                        <v:rect id="Rectangle 134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1A/8UA&#10;AADdAAAADwAAAGRycy9kb3ducmV2LnhtbESPT2sCMRTE74LfITyhN81W2kW2RtkWhZ4E/0Db22Pz&#10;mixuXpZNdLffvhEEj8PM/IZZrgfXiCt1ofas4HmWgSCuvK7ZKDgdt9MFiBCRNTaeScEfBVivxqMl&#10;Ftr3vKfrIRqRIBwKVGBjbAspQ2XJYZj5ljh5v75zGJPsjNQd9gnuGjnPslw6rDktWGzpw1J1Plyc&#10;gk37sytfTZDlV7TfZ//eb+3OKPU0Gco3EJGG+Ajf259awcs8z+H2Jj0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rUD/xQAAAN0AAAAPAAAAAAAAAAAAAAAAAJgCAABkcnMv&#10;ZG93bnJldi54bWxQSwUGAAAAAAQABAD1AAAAigMAAAAA&#10;" filled="f"/>
                        <v:rect id="Rectangle 134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HlZMUA&#10;AADdAAAADwAAAGRycy9kb3ducmV2LnhtbESPQWsCMRSE74L/IbyCN81W1JatUdai4EmoLVRvj81r&#10;srh5WTapu/57IxR6HGbmG2a57l0trtSGyrOC50kGgrj0umKj4OtzN34FESKyxtozKbhRgPVqOFhi&#10;rn3HH3Q9RiMShEOOCmyMTS5lKC05DBPfECfvx7cOY5KtkbrFLsFdLadZtpAOK04LFht6t1Rejr9O&#10;wbY5H4q5CbL4jvZ08ZtuZw9GqdFTX7yBiNTH//Bfe68VzKaL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4eVkxQAAAN0AAAAPAAAAAAAAAAAAAAAAAJgCAABkcnMv&#10;ZG93bnJldi54bWxQSwUGAAAAAAQABAD1AAAAigMAAAAA&#10;" filled="f"/>
                        <v:rect id="Rectangle 134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5xFsIA&#10;AADdAAAADwAAAGRycy9kb3ducmV2LnhtbERPz2vCMBS+D/wfwhO8zVTZRKqx1DHBkzA3UG+P5pmU&#10;Ni+lyWz33y+HwY4f3+9tMbpWPKgPtWcFi3kGgrjyumaj4Ovz8LwGESKyxtYzKfihAMVu8rTFXPuB&#10;P+hxjkakEA45KrAxdrmUobLkMMx9R5y4u+8dxgR7I3WPQwp3rVxm2Uo6rDk1WOzozVLVnL+dgvfu&#10;dipfTZDlJdpr4/fDwZ6MUrPpWG5ARBrjv/jPfdQKXpar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nEWwgAAAN0AAAAPAAAAAAAAAAAAAAAAAJgCAABkcnMvZG93&#10;bnJldi54bWxQSwUGAAAAAAQABAD1AAAAhwMAAAAA&#10;" filled="f"/>
                        <v:rect id="Rectangle 134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UjcUA&#10;AADdAAAADwAAAGRycy9kb3ducmV2LnhtbESPQWsCMRSE74L/IbyCN81WVNqtUdai4EmoLVRvj81r&#10;srh5WTapu/57IxR6HGbmG2a57l0trtSGyrOC50kGgrj0umKj4OtzN34BESKyxtozKbhRgPVqOFhi&#10;rn3HH3Q9RiMShEOOCmyMTS5lKC05DBPfECfvx7cOY5KtkbrFLsFdLadZtpAOK04LFht6t1Rejr9O&#10;wbY5H4q5CbL4jvZ08ZtuZw9GqdFTX7yBiNTH//Bfe68VzKaL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MtSNxQAAAN0AAAAPAAAAAAAAAAAAAAAAAJgCAABkcnMv&#10;ZG93bnJldi54bWxQSwUGAAAAAAQABAD1AAAAigMAAAAA&#10;" filled="f"/>
                        <v:rect id="Rectangle 134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HrzcIA&#10;AADdAAAADwAAAGRycy9kb3ducmV2LnhtbERPy2oCMRTdF/oP4Rbc1UzFqkyNMi0KrgQfoN1dJrfJ&#10;4ORmmERn/PtmIbg8nPd82bta3KgNlWcFH8MMBHHpdcVGwfGwfp+BCBFZY+2ZFNwpwHLx+jLHXPuO&#10;d3TbRyNSCIccFdgYm1zKUFpyGIa+IU7cn28dxgRbI3WLXQp3tRxl2UQ6rDg1WGzox1J52V+dglXz&#10;uy0+TZDFKdrzxX93a7s1Sg3e+uILRKQ+PsUP90YrGI+maX9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0evNwgAAAN0AAAAPAAAAAAAAAAAAAAAAAJgCAABkcnMvZG93&#10;bnJldi54bWxQSwUGAAAAAAQABAD1AAAAhwMAAAAA&#10;" filled="f"/>
                        <v:rect id="Rectangle 134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1OVsUA&#10;AADdAAAADwAAAGRycy9kb3ducmV2LnhtbESPQWsCMRSE74X+h/AK3mpW0bZsjbKKQk9CtVC9PTav&#10;yeLmZdlEd/vvjSB4HGbmG2a26F0tLtSGyrOC0TADQVx6XbFR8LPfvH6ACBFZY+2ZFPxTgMX8+WmG&#10;ufYdf9NlF41IEA45KrAxNrmUobTkMAx9Q5y8P986jEm2RuoWuwR3tRxn2Zt0WHFasNjQylJ52p2d&#10;gnVz3BZTE2TxG+3h5Jfdxm6NUoOXvvgEEamPj/C9/aUVTMbv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U5WxQAAAN0AAAAPAAAAAAAAAAAAAAAAAJgCAABkcnMv&#10;ZG93bnJldi54bWxQSwUGAAAAAAQABAD1AAAAigMAAAAA&#10;" filled="f"/>
                        <v:rect id="Rectangle 134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QIcYA&#10;AADdAAAADwAAAGRycy9kb3ducmV2LnhtbESPzWrDMBCE74W+g9hCb41c0/zgRAlOaKCnQJJCk9ti&#10;bSUTa2UsNXbfPioUchxm5htmsRpcI67UhdqzgtdRBoK48rpmo+DzuH2ZgQgRWWPjmRT8UoDV8vFh&#10;gYX2Pe/peohGJAiHAhXYGNtCylBZchhGviVO3rfvHMYkOyN1h32Cu0bmWTaRDmtOCxZb2liqLocf&#10;p+C9Pe/KsQmy/Ir2dPHrfmt3Rqnnp6Gcg4g0xHv4v/2hFbzl0xz+3qQn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QIcYAAADdAAAADwAAAAAAAAAAAAAAAACYAgAAZHJz&#10;L2Rvd25yZXYueG1sUEsFBgAAAAAEAAQA9QAAAIsDAAAAAA==&#10;" filled="f"/>
                      </v:group>
                    </v:group>
                  </w:pict>
                </mc:Fallback>
              </mc:AlternateContent>
            </w:r>
            <w:r>
              <w:rPr>
                <w:noProof/>
                <w:sz w:val="14"/>
              </w:rPr>
              <mc:AlternateContent>
                <mc:Choice Requires="wpg">
                  <w:drawing>
                    <wp:inline distT="0" distB="0" distL="0" distR="0">
                      <wp:extent cx="722630" cy="722630"/>
                      <wp:effectExtent l="10795" t="11430" r="9525" b="8890"/>
                      <wp:docPr id="3965" name="Group 42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2630" cy="722630"/>
                                <a:chOff x="7569" y="8152"/>
                                <a:chExt cx="1138" cy="1138"/>
                              </a:xfrm>
                            </wpg:grpSpPr>
                            <wps:wsp>
                              <wps:cNvPr id="3966" name="Oval 151"/>
                              <wps:cNvSpPr>
                                <a:spLocks noChangeArrowheads="1"/>
                              </wps:cNvSpPr>
                              <wps:spPr bwMode="auto">
                                <a:xfrm>
                                  <a:off x="7569" y="8152"/>
                                  <a:ext cx="1138" cy="113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967" name="Oval 152"/>
                              <wps:cNvSpPr>
                                <a:spLocks noChangeArrowheads="1"/>
                              </wps:cNvSpPr>
                              <wps:spPr bwMode="auto">
                                <a:xfrm>
                                  <a:off x="7809" y="8382"/>
                                  <a:ext cx="677" cy="67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242" o:spid="_x0000_s1026" style="width:56.9pt;height:56.9pt;mso-position-horizontal-relative:char;mso-position-vertical-relative:line" coordorigin="7569,8152" coordsize="1138,11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">
                      <v:oval id="Oval 151" o:spid="_x0000_s1027" style="position:absolute;left:7569;top:8152;width:1138;height:11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6UJsMA&#10;AADdAAAADwAAAGRycy9kb3ducmV2LnhtbESPQWvCQBSE7wX/w/KE3urGKEGjq0hB6LHG0vNj95kE&#10;s29DdhsTf71bEDwOM/MNs90PthE9db52rGA+S0AQa2dqLhX8nI8fKxA+IBtsHJOCkTzsd5O3LebG&#10;3fhEfRFKESHsc1RQhdDmUnpdkUU/cy1x9C6usxii7EppOrxFuG1kmiSZtFhzXKiwpc+K9LX4swp+&#10;77oYeezTI5/1d9v7Rbq8slLv0+GwARFoCK/ws/1lFCzWWQb/b+ITkL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6UJsMAAADdAAAADwAAAAAAAAAAAAAAAACYAgAAZHJzL2Rv&#10;d25yZXYueG1sUEsFBgAAAAAEAAQA9QAAAIgDAAAAAA==&#10;" fillcolor="#d8d8d8 [2732]">
                        <v:stroke dashstyle="longDash"/>
                      </v:oval>
                      <v:oval id="Oval 152" o:spid="_x0000_s1028" style="position:absolute;left:7809;top:8382;width:677;height: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AKHccA&#10;AADdAAAADwAAAGRycy9kb3ducmV2LnhtbESPQUvDQBSE74L/YXmCF2k3qdLW2G2RQsGClKZ66e2R&#10;fSah2bdh97WN/94VBI/DzHzDLFaD69SFQmw9G8jHGSjiytuWawOfH5vRHFQUZIudZzLwTRFWy9ub&#10;BRbWX7mky0FqlSAcCzTQiPSF1rFqyGEc+544eV8+OJQkQ61twGuCu05PsmyqHbacFhrsad1QdTqc&#10;nYGZnKXcHd8f8mD3T9Um35Z42hpzfze8voASGuQ//Nd+swYen6cz+H2TnoB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gCh3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3.02 mm</w:t>
            </w:r>
          </w:p>
          <w:p w:rsidR="007A6D65" w:rsidRPr="004F3249" w:rsidRDefault="007A6D65" w:rsidP="007A6D65">
            <w:pPr>
              <w:pStyle w:val="NoSpacing"/>
              <w:jc w:val="center"/>
              <w:rPr>
                <w:sz w:val="14"/>
              </w:rPr>
            </w:pPr>
            <w:r w:rsidRPr="004F3249">
              <w:rPr>
                <w:sz w:val="14"/>
              </w:rPr>
              <w:t>Wall Thickness = 2.44 mm</w:t>
            </w:r>
          </w:p>
        </w:tc>
        <w:tc>
          <w:tcPr>
            <w:tcW w:w="1926" w:type="dxa"/>
            <w:gridSpan w:val="2"/>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5008" behindDoc="0" locked="0" layoutInCell="1" allowOverlap="1">
                      <wp:simplePos x="0" y="0"/>
                      <wp:positionH relativeFrom="column">
                        <wp:posOffset>159385</wp:posOffset>
                      </wp:positionH>
                      <wp:positionV relativeFrom="paragraph">
                        <wp:posOffset>326390</wp:posOffset>
                      </wp:positionV>
                      <wp:extent cx="272415" cy="218440"/>
                      <wp:effectExtent l="0" t="0" r="13335" b="10160"/>
                      <wp:wrapNone/>
                      <wp:docPr id="4217" name="Group 42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4218" name="Rectangle 2917"/>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9" name="Rectangle 2918"/>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0" name="Rectangle 2919"/>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1" name="Rectangle 2920"/>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2" name="Rectangle 2921"/>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3" name="Rectangle 2922"/>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4" name="Rectangle 2923"/>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5" name="Rectangle 2924"/>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6" name="Rectangle 2925"/>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7" name="Rectangle 2926"/>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8" name="Rectangle 2927"/>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9" name="Rectangle 2928"/>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0" name="Rectangle 2929"/>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1" name="Rectangle 2930"/>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2" name="Rectangle 2931"/>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3" name="Rectangle 2932"/>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4" name="Rectangle 2933"/>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5" name="Rectangle 2934"/>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6" name="Rectangle 2935"/>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7" name="Rectangle 2936"/>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8" name="Rectangle 2937"/>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39" name="Rectangle 2938"/>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0" name="Rectangle 2939"/>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1" name="Rectangle 2940"/>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17" o:spid="_x0000_s1026" style="position:absolute;margin-left:12.55pt;margin-top:25.7pt;width:21.45pt;height:17.2pt;z-index:251755008"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">
                      <v:rect id="Rectangle 2917"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LBrMQA&#10;AADdAAAADwAAAGRycy9kb3ducmV2LnhtbERPy2rCQBTdF/yH4QrdlDoxlaLRSRAh0IVgG13U3SVz&#10;88DMnZAZNf59ZyF0eTjvTTaaTtxocK1lBfNZBIK4tLrlWsHpmL8vQTiPrLGzTAoe5CBLJy8bTLS9&#10;8w/dCl+LEMIuQQWN930ipSsbMuhmticOXGUHgz7AoZZ6wHsIN52Mo+hTGmw5NDTY066h8lJcjYLD&#10;73jey3y/+H5Uxe7jbSVPxJVSr9NxuwbhafT/4qf7SytYxPMwN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ywazEAAAA3QAAAA8AAAAAAAAAAAAAAAAAmAIAAGRycy9k&#10;b3ducmV2LnhtbFBLBQYAAAAABAAEAPUAAACJAwAAAAA=&#10;" filled="f"/>
                      <v:rect id="Rectangle 2918"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kN8YA&#10;AADdAAAADwAAAGRycy9kb3ducmV2LnhtbESPS4sCMRCE7wv+h9CCF9GMDxYdjSKC4EFYd/Sgt2bS&#10;88BJZ5hEHf/9RhD2WFTVV9Ry3ZpKPKhxpWUFo2EEgji1uuRcwfm0G8xAOI+ssbJMCl7kYL3qfC0x&#10;1vbJv/RIfC4ChF2MCgrv61hKlxZk0A1tTRy8zDYGfZBNLnWDzwA3lRxH0bc0WHJYKLCmbUHpLbkb&#10;BT+X9nqQu8P0+MqS7aQ/l2fiTKlet90sQHhq/X/4095rBdPxaA7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5kN8YAAADdAAAADwAAAAAAAAAAAAAAAACYAgAAZHJz&#10;L2Rvd25yZXYueG1sUEsFBgAAAAAEAAQA9QAAAIsDAAAAAA==&#10;" filled="f"/>
                      <v:rect id="Rectangle 2919"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HF8QA&#10;AADdAAAADwAAAGRycy9kb3ducmV2LnhtbERPy2rCQBTdF/yH4QpuSp00FWlTRxEh4CLQGl3o7pK5&#10;eWDmTshMTfL3nUWhy8N5b3ajacWDetdYVvC6jEAQF1Y3XCm4nNOXdxDOI2tsLZOCiRzstrOnDSba&#10;DnyiR+4rEULYJaig9r5LpHRFTQbd0nbEgSttb9AH2FdS9ziEcNPKOIrW0mDDoaHGjg41Fff8xyj4&#10;uo63TKbZ6nsq88Pb84e8EJdKLebj/hOEp9H/i//cR61gFcdhf3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oBxfEAAAA3QAAAA8AAAAAAAAAAAAAAAAAmAIAAGRycy9k&#10;b3ducmV2LnhtbFBLBQYAAAAABAAEAPUAAACJAwAAAAA=&#10;" filled="f"/>
                      <v:rect id="Rectangle 2920"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ijMYA&#10;AADdAAAADwAAAGRycy9kb3ducmV2LnhtbESPT4vCMBTE78J+h/AEL6KpXVm0GmURhD0IateD3h7N&#10;6x9sXkoTtX57s7DgcZiZ3zDLdWdqcafWVZYVTMYRCOLM6ooLBaff7WgGwnlkjbVlUvAkB+vVR2+J&#10;ibYPPtI99YUIEHYJKii9bxIpXVaSQTe2DXHwctsa9EG2hdQtPgLc1DKOoi9psOKwUGJDm5Kya3oz&#10;Cvbn7rKT29308MzTzedwLk/EuVKDfve9AOGp8+/wf/tHK5jG8QT+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SijMYAAADdAAAADwAAAAAAAAAAAAAAAACYAgAAZHJz&#10;L2Rvd25yZXYueG1sUEsFBgAAAAAEAAQA9QAAAIsDAAAAAA==&#10;" filled="f"/>
                      <v:rect id="Rectangle 2921"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Y8+8cA&#10;AADdAAAADwAAAGRycy9kb3ducmV2LnhtbESPT2vCQBTE7wW/w/KEXorZmEqxqauIIPQgtI052Nsj&#10;+/KHZt+G7NYk374rCD0OM/MbZrMbTSuu1LvGsoJlFIMgLqxuuFKQn4+LNQjnkTW2lknBRA5229nD&#10;BlNtB/6ia+YrESDsUlRQe9+lUrqiJoMush1x8ErbG/RB9pXUPQ4BblqZxPGLNNhwWKixo0NNxU/2&#10;axR8XMbvkzyeVp9TmR2en15lTlwq9Tgf928gPI3+P3xvv2sFqyRJ4PYmP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2PPvHAAAA3QAAAA8AAAAAAAAAAAAAAAAAmAIAAGRy&#10;cy9kb3ducmV2LnhtbFBLBQYAAAAABAAEAPUAAACMAwAAAAA=&#10;" filled="f"/>
                      <v:rect id="Rectangle 2922"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ZYMYA&#10;AADdAAAADwAAAGRycy9kb3ducmV2LnhtbESPT4vCMBTE7wt+h/AEL4umVhG3axQRBA+Ca/Wwe3s0&#10;r3+weSlN1PrtjSDscZiZ3zCLVWdqcaPWVZYVjEcRCOLM6ooLBefTdjgH4TyyxtoyKXiQg9Wy97HA&#10;RNs7H+mW+kIECLsEFZTeN4mULivJoBvZhjh4uW0N+iDbQuoW7wFuahlH0UwarDgslNjQpqTskl6N&#10;gsNv97eX2/3055Gnm8nnlzwT50oN+t36G4Snzv+H3+2dVjCN4wm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ZYMYAAADdAAAADwAAAAAAAAAAAAAAAACYAgAAZHJz&#10;L2Rvd25yZXYueG1sUEsFBgAAAAAEAAQA9QAAAIsDAAAAAA==&#10;" filled="f"/>
                      <v:rect id="Rectangle 2923"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MBFMYA&#10;AADdAAAADwAAAGRycy9kb3ducmV2LnhtbESPT2vCQBTE7wW/w/KEXqRujKHY6CoiCB4EbfTQ3h7Z&#10;lz+YfRuyW43f3hWEHoeZ+Q2zWPWmEVfqXG1ZwWQcgSDOra65VHA+bT9mIJxH1thYJgV3crBaDt4W&#10;mGp742+6Zr4UAcIuRQWV920qpcsrMujGtiUOXmE7gz7IrpS6w1uAm0bGUfQpDdYcFipsaVNRfsn+&#10;jILDT/+7l9t9crwX2WY6+pJn4kKp92G/noPw1Pv/8Ku90wqSOE7g+SY8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BMBFMYAAADdAAAADwAAAAAAAAAAAAAAAACYAgAAZHJz&#10;L2Rvd25yZXYueG1sUEsFBgAAAAAEAAQA9QAAAIsDAAAAAA==&#10;" filled="f"/>
                      <v:rect id="Rectangle 2924"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kj8cA&#10;AADdAAAADwAAAGRycy9kb3ducmV2LnhtbESPT2vCQBTE74V+h+UJXkrdNFqpMRsRQehB0EYP7e2R&#10;ffmD2bchu9X47V2h0OMwM79h0tVgWnGh3jWWFbxNIhDEhdUNVwpOx+3rBwjnkTW2lknBjRyssuen&#10;FBNtr/xFl9xXIkDYJaig9r5LpHRFTQbdxHbEwSttb9AH2VdS93gNcNPKOIrm0mDDYaHGjjY1Fef8&#10;1yjYfw8/O7ndzQ63Mt9MXxbyRFwqNR4N6yUIT4P/D/+1P7WCWRy/w+NNeAIy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fpI/HAAAA3QAAAA8AAAAAAAAAAAAAAAAAmAIAAGRy&#10;cy9kb3ducmV2LnhtbFBLBQYAAAAABAAEAPUAAACMAwAAAAA=&#10;" filled="f"/>
                      <v:rect id="Rectangle 2925"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06+MYA&#10;AADdAAAADwAAAGRycy9kb3ducmV2LnhtbESPT4vCMBTE74LfITzBi2i6VcTtGkUEwYPgWj3s3h7N&#10;6x9sXkqT1frtjbDgcZiZ3zDLdWdqcaPWVZYVfEwiEMSZ1RUXCi7n3XgBwnlkjbVlUvAgB+tVv7fE&#10;RNs7n+iW+kIECLsEFZTeN4mULivJoJvYhjh4uW0N+iDbQuoW7wFuahlH0VwarDgslNjQtqTsmv4Z&#10;Bcef7vcgd4fZ9yNPt9PRp7wQ50oNB93mC4Snzr/D/+29VjCL4zm83oQnIF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406+MYAAADdAAAADwAAAAAAAAAAAAAAAACYAgAAZHJz&#10;L2Rvd25yZXYueG1sUEsFBgAAAAAEAAQA9QAAAIsDAAAAAA==&#10;" filled="f"/>
                      <v:rect id="Rectangle 2926"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fY8cA&#10;AADdAAAADwAAAGRycy9kb3ducmV2LnhtbESPT2vCQBTE74V+h+UJXkrdNEqtMRsRQehB0EYP7e2R&#10;ffmD2bchu9X47V2h0OMwM79h0tVgWnGh3jWWFbxNIhDEhdUNVwpOx+3rBwjnkTW2lknBjRyssuen&#10;FBNtr/xFl9xXIkDYJaig9r5LpHRFTQbdxHbEwSttb9AH2VdS93gNcNPKOIrepcGGw0KNHW1qKs75&#10;r1Gw/x5+dnK7mx1uZb6ZvizkibhUajwa1ksQngb/H/5rf2oFsziew+NNeAIyu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Bn2PHAAAA3QAAAA8AAAAAAAAAAAAAAAAAmAIAAGRy&#10;cy9kb3ducmV2LnhtbFBLBQYAAAAABAAEAPUAAACMAwAAAAA=&#10;" filled="f"/>
                      <v:rect id="Rectangle 2927"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4LEcQA&#10;AADdAAAADwAAAGRycy9kb3ducmV2LnhtbERPy2rCQBTdF/yH4QpuSp00FWlTRxEh4CLQGl3o7pK5&#10;eWDmTshMTfL3nUWhy8N5b3ajacWDetdYVvC6jEAQF1Y3XCm4nNOXdxDOI2tsLZOCiRzstrOnDSba&#10;DnyiR+4rEULYJaig9r5LpHRFTQbd0nbEgSttb9AH2FdS9ziEcNPKOIrW0mDDoaHGjg41Fff8xyj4&#10;uo63TKbZ6nsq88Pb84e8EJdKLebj/hOEp9H/i//cR61gFcdhbngTn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eCxHEAAAA3QAAAA8AAAAAAAAAAAAAAAAAmAIAAGRycy9k&#10;b3ducmV2LnhtbFBLBQYAAAAABAAEAPUAAACJAwAAAAA=&#10;" filled="f"/>
                      <v:rect id="Rectangle 2928"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KuisYA&#10;AADdAAAADwAAAGRycy9kb3ducmV2LnhtbESPT4vCMBTE78J+h/AWvIim25VFq1EWQdiDoHY96O3R&#10;vP7B5qU0Ueu3N4LgcZiZ3zDzZWdqcaXWVZYVfI0iEMSZ1RUXCg7/6+EEhPPIGmvLpOBODpaLj94c&#10;E21vvKdr6gsRIOwSVFB63yRSuqwkg25kG+Lg5bY16INsC6lbvAW4qWUcRT/SYMVhocSGViVl5/Ri&#10;FGyP3Wkj15vx7p6nq+/BVB6Ic6X6n93vDISnzr/Dr/afVjCO4yk834Qn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KuisYAAADdAAAADwAAAAAAAAAAAAAAAACYAgAAZHJz&#10;L2Rvd25yZXYueG1sUEsFBgAAAAAEAAQA9QAAAIsDAAAAAA==&#10;" filled="f"/>
                      <v:rect id="Rectangle 2929"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GRysMA&#10;AADdAAAADwAAAGRycy9kb3ducmV2LnhtbERPy4rCMBTdC/5DuMJsRFMfyNhpFBGEWQhqx4XuLs3t&#10;g2luSpOp9e8nC8Hl4byTbW9q0VHrKssKZtMIBHFmdcWFguvPYfIJwnlkjbVlUvAkB9vNcJBgrO2D&#10;L9SlvhAhhF2MCkrvm1hKl5Vk0E1tQxy43LYGfYBtIXWLjxBuajmPopU0WHFoKLGhfUnZb/pnFJxu&#10;/f0oD8fl+Zmn+8V4La/EuVIfo373BcJT79/il/tbK1jOF2F/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vGRysMAAADdAAAADwAAAAAAAAAAAAAAAACYAgAAZHJzL2Rv&#10;d25yZXYueG1sUEsFBgAAAAAEAAQA9QAAAIgDAAAAAA==&#10;" filled="f"/>
                      <v:rect id="Rectangle 2930"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00UcYA&#10;AADdAAAADwAAAGRycy9kb3ducmV2LnhtbESPS4sCMRCE78L+h9ALXhbN+EB0NMoiCB4E19GD3ppJ&#10;zwMnnWGS1fHfG0HwWFTVV9Ri1ZpK3KhxpWUFg34Egji1uuRcwem46U1BOI+ssbJMCh7kYLX86iww&#10;1vbOB7olPhcBwi5GBYX3dSylSwsy6Pq2Jg5eZhuDPsgml7rBe4CbSg6jaCINlhwWCqxpXVB6Tf6N&#10;gv25vezkZjf+e2TJevQzkyfiTKnud/s7B+Gp9Z/wu73VCsbD0QB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00UcYAAADdAAAADwAAAAAAAAAAAAAAAACYAgAAZHJz&#10;L2Rvd25yZXYueG1sUEsFBgAAAAAEAAQA9QAAAIsDAAAAAA==&#10;" filled="f"/>
                      <v:rect id="Rectangle 2931"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qJsYA&#10;AADdAAAADwAAAGRycy9kb3ducmV2LnhtbESPT4vCMBTE7wt+h/AEL4umVhG3axQRBA+Ca/Wwe3s0&#10;r3+weSlN1PrtjSDscZiZ3zCLVWdqcaPWVZYVjEcRCOLM6ooLBefTdjgH4TyyxtoyKXiQg9Wy97HA&#10;RNs7H+mW+kIECLsEFZTeN4mULivJoBvZhjh4uW0N+iDbQuoW7wFuahlH0UwarDgslNjQpqTskl6N&#10;gsNv97eX2/3055Gnm8nnlzwT50oN+t36G4Snzv+H3+2dVjCNJz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qJsYAAADdAAAADwAAAAAAAAAAAAAAAACYAgAAZHJz&#10;L2Rvd25yZXYueG1sUEsFBgAAAAAEAAQA9QAAAIsDAAAAAA==&#10;" filled="f"/>
                      <v:rect id="Rectangle 2932"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PvcYA&#10;AADdAAAADwAAAGRycy9kb3ducmV2LnhtbESPT4vCMBTE7wt+h/AEL4umWhG3axQRBA+Ca/Wwe3s0&#10;r3+weSlN1PrtjSDscZiZ3zCLVWdqcaPWVZYVjEcRCOLM6ooLBefTdjgH4TyyxtoyKXiQg9Wy97HA&#10;RNs7H+mW+kIECLsEFZTeN4mULivJoBvZhjh4uW0N+iDbQuoW7wFuajmJopk0WHFYKLGhTUnZJb0a&#10;BYff7m8vt/vpzyNPN/HnlzwT50oN+t36G4Snzv+H3+2dVjCdxDG83oQnIJ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MPvcYAAADdAAAADwAAAAAAAAAAAAAAAACYAgAAZHJz&#10;L2Rvd25yZXYueG1sUEsFBgAAAAAEAAQA9QAAAIsDAAAAAA==&#10;" filled="f"/>
                      <v:rect id="Rectangle 2933"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XyccA&#10;AADdAAAADwAAAGRycy9kb3ducmV2LnhtbESPT2vCQBTE7wW/w/IKXkrdmARpU1cRQfAgtEYP7e2R&#10;fflDs29DdjXJt+8WCj0OM/MbZr0dTSvu1LvGsoLlIgJBXFjdcKXgejk8v4BwHllja5kUTORgu5k9&#10;rDHTduAz3XNfiQBhl6GC2vsuk9IVNRl0C9sRB6+0vUEfZF9J3eMQ4KaVcRStpMGGw0KNHe1rKr7z&#10;m1Hw/jl+neThlH5MZb5Pnl7llbhUav447t5AeBr9f/ivfdQK0jhJ4fdNeA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Kl8nHAAAA3QAAAA8AAAAAAAAAAAAAAAAAmAIAAGRy&#10;cy9kb3ducmV2LnhtbFBLBQYAAAAABAAEAPUAAACMAwAAAAA=&#10;" filled="f"/>
                      <v:rect id="Rectangle 2934"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YyUsYA&#10;AADdAAAADwAAAGRycy9kb3ducmV2LnhtbESPT4vCMBTE74LfITzBi2i66op2jbIIggdhtetBb4/m&#10;9Q/bvJQmav32ZkHwOMzMb5jlujWVuFHjSssKPkYRCOLU6pJzBaff7XAOwnlkjZVlUvAgB+tVt7PE&#10;WNs7H+mW+FwECLsYFRTe17GULi3IoBvZmjh4mW0M+iCbXOoG7wFuKjmOopk0WHJYKLCmTUHpX3I1&#10;Cn7O7WUvt/vp4ZElm8lgIU/EmVL9Xvv9BcJT69/hV3unFUzHk0/4fx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oYyUsYAAADdAAAADwAAAAAAAAAAAAAAAACYAgAAZHJz&#10;L2Rvd25yZXYueG1sUEsFBgAAAAAEAAQA9QAAAIsDAAAAAA==&#10;" filled="f"/>
                      <v:rect id="Rectangle 2935"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SsJccA&#10;AADdAAAADwAAAGRycy9kb3ducmV2LnhtbESPT2vCQBTE74LfYXlCL2I2JiI2dRURhB6EtjEHe3tk&#10;X/7Q7NuQ3Wr89t1CocdhZn7DbPej6cSNBtdaVrCMYhDEpdUt1wqKy2mxAeE8ssbOMil4kIP9bjrZ&#10;YqbtnT/olvtaBAi7DBU03veZlK5syKCLbE8cvMoOBn2QQy31gPcAN51M4ngtDbYcFhrs6dhQ+ZV/&#10;GwVv1/HzLE/n1fujyo/p/FkWxJVST7Px8ALC0+j/w3/tV61glaRr+H0Tn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UrCXHAAAA3QAAAA8AAAAAAAAAAAAAAAAAmAIAAGRy&#10;cy9kb3ducmV2LnhtbFBLBQYAAAAABAAEAPUAAACMAwAAAAA=&#10;" filled="f"/>
                      <v:rect id="Rectangle 2936"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gJvsYA&#10;AADdAAAADwAAAGRycy9kb3ducmV2LnhtbESPT4vCMBTE74LfITzBi2i6Kqt2jbIIggdhtetBb4/m&#10;9Q/bvJQmav32ZkHwOMzMb5jlujWVuFHjSssKPkYRCOLU6pJzBaff7XAOwnlkjZVlUvAgB+tVt7PE&#10;WNs7H+mW+FwECLsYFRTe17GULi3IoBvZmjh4mW0M+iCbXOoG7wFuKjmOok9psOSwUGBNm4LSv+Rq&#10;FPyc28tebvfTwyNLNpPBQp6IM6X6vfb7C4Sn1r/Dr/ZOK5iOJzP4fxOe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gJvsYAAADdAAAADwAAAAAAAAAAAAAAAACYAgAAZHJz&#10;L2Rvd25yZXYueG1sUEsFBgAAAAAEAAQA9QAAAIsDAAAAAA==&#10;" filled="f"/>
                      <v:rect id="Rectangle 2937"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edzMMA&#10;AADdAAAADwAAAGRycy9kb3ducmV2LnhtbERPy4rCMBTdC/5DuMJsRFMfyNhpFBGEWQhqx4XuLs3t&#10;g2luSpOp9e8nC8Hl4byTbW9q0VHrKssKZtMIBHFmdcWFguvPYfIJwnlkjbVlUvAkB9vNcJBgrO2D&#10;L9SlvhAhhF2MCkrvm1hKl5Vk0E1tQxy43LYGfYBtIXWLjxBuajmPopU0WHFoKLGhfUnZb/pnFJxu&#10;/f0oD8fl+Zmn+8V4La/EuVIfo373BcJT79/il/tbK1jOF2FueBOegN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edzMMAAADdAAAADwAAAAAAAAAAAAAAAACYAgAAZHJzL2Rv&#10;d25yZXYueG1sUEsFBgAAAAAEAAQA9QAAAIgDAAAAAA==&#10;" filled="f"/>
                      <v:rect id="Rectangle 2938"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s4V8YA&#10;AADdAAAADwAAAGRycy9kb3ducmV2LnhtbESPS4sCMRCE78L+h9DCXhbN+EB0NMoiCHsQXEcPemsm&#10;PQ+cdIZJ1PHfG0HwWFTVV9Ri1ZpK3KhxpWUFg34Egji1uuRcwfGw6U1BOI+ssbJMCh7kYLX86iww&#10;1vbOe7olPhcBwi5GBYX3dSylSwsy6Pq2Jg5eZhuDPsgml7rBe4CbSg6jaCINlhwWCqxpXVB6Sa5G&#10;we7Unrdysx3/P7JkPfqZySNxptR3t/2dg/DU+k/43f7TCsbD0Qx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s4V8YAAADdAAAADwAAAAAAAAAAAAAAAACYAgAAZHJz&#10;L2Rvd25yZXYueG1sUEsFBgAAAAAEAAQA9QAAAIsDAAAAAA==&#10;" filled="f"/>
                      <v:rect id="Rectangle 2939"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it8QA&#10;AADdAAAADwAAAGRycy9kb3ducmV2LnhtbERPy2rCQBTdF/yH4QrdlGaiDdKmGUUEoQuhNbrQ3SVz&#10;88DMnZAZTfL3nUWhy8N5Z5vRtOJBvWssK1hEMQjiwuqGKwXn0/71HYTzyBpby6RgIgeb9ewpw1Tb&#10;gY/0yH0lQgi7FBXU3neplK6oyaCLbEccuNL2Bn2AfSV1j0MIN61cxvFKGmw4NNTY0a6m4pbfjYLv&#10;y3g9yP0h+ZnKfPf28iHPxKVSz/Nx+wnC0+j/xX/uL60gWSZhf3gTn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34rfEAAAA3QAAAA8AAAAAAAAAAAAAAAAAmAIAAGRycy9k&#10;b3ducmV2LnhtbFBLBQYAAAAABAAEAPUAAACJAwAAAAA=&#10;" filled="f"/>
                      <v:rect id="Rectangle 2940"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tHLMYA&#10;AADdAAAADwAAAGRycy9kb3ducmV2LnhtbESPT4vCMBTE74LfITzBi2iqlsXtGkUEwYOgdj3s3h7N&#10;6x9sXkoTtX57s7DgcZiZ3zDLdWdqcafWVZYVTCcRCOLM6ooLBZfv3XgBwnlkjbVlUvAkB+tVv7fE&#10;RNsHn+me+kIECLsEFZTeN4mULivJoJvYhjh4uW0N+iDbQuoWHwFuajmLog9psOKwUGJD25Kya3oz&#10;Co4/3e9B7g7x6Zmn2/noU16Ic6WGg27zBcJT59/h//ZeK4hn8RT+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tHLMYAAADdAAAADwAAAAAAAAAAAAAAAACYAgAAZHJz&#10;L2Rvd25yZXYueG1sUEsFBgAAAAAEAAQA9QAAAIsDAAAAAA==&#10;" filled="f"/>
                    </v:group>
                  </w:pict>
                </mc:Fallback>
              </mc:AlternateContent>
            </w:r>
            <w:r>
              <w:rPr>
                <w:noProof/>
              </w:rPr>
              <mc:AlternateContent>
                <mc:Choice Requires="wpg">
                  <w:drawing>
                    <wp:inline distT="0" distB="0" distL="0" distR="0">
                      <wp:extent cx="909320" cy="721995"/>
                      <wp:effectExtent l="4445" t="11430" r="6985" b="12700"/>
                      <wp:docPr id="3954" name="Group 42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5400000">
                                <a:off x="0" y="0"/>
                                <a:ext cx="909320" cy="721995"/>
                                <a:chOff x="13005" y="8253"/>
                                <a:chExt cx="1725" cy="1137"/>
                              </a:xfrm>
                            </wpg:grpSpPr>
                            <wps:wsp>
                              <wps:cNvPr id="3955" name="Rectangle 147"/>
                              <wps:cNvSpPr>
                                <a:spLocks noChangeArrowheads="1"/>
                              </wps:cNvSpPr>
                              <wps:spPr bwMode="auto">
                                <a:xfrm>
                                  <a:off x="13005" y="8368"/>
                                  <a:ext cx="1725" cy="90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56" name="Rectangle 148"/>
                              <wps:cNvSpPr>
                                <a:spLocks noChangeArrowheads="1"/>
                              </wps:cNvSpPr>
                              <wps:spPr bwMode="auto">
                                <a:xfrm>
                                  <a:off x="13005" y="8253"/>
                                  <a:ext cx="1725" cy="34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964" name="Rectangle 149"/>
                              <wps:cNvSpPr>
                                <a:spLocks noChangeArrowheads="1"/>
                              </wps:cNvSpPr>
                              <wps:spPr bwMode="auto">
                                <a:xfrm>
                                  <a:off x="13005" y="9044"/>
                                  <a:ext cx="1725" cy="34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213" o:spid="_x0000_s1026" style="width:71.6pt;height:56.85pt;rotation:90;mso-position-horizontal-relative:char;mso-position-vertical-relative:line" coordorigin="13005,8253" coordsize="1725,11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">
                      <v:rect id="Rectangle 147" o:spid="_x0000_s1027" style="position:absolute;left:13005;top:8368;width:1725;height:9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JeE8MA&#10;AADdAAAADwAAAGRycy9kb3ducmV2LnhtbESPQYvCMBSE78L+h/AWvNlURdntGqUqgh6tu4K3R/Ns&#10;yzYvpYla/70RBI/DzHzDzBadqcWVWldZVjCMYhDEudUVFwp+D5vBFwjnkTXWlknBnRws5h+9GSba&#10;3nhP18wXIkDYJaig9L5JpHR5SQZdZBvi4J1ta9AH2RZSt3gLcFPLURxPpcGKw0KJDa1Kyv+zi1Gw&#10;O/k011ukbFnFf+dh2q3tca9U/7NLf0B46vw7/GpvtYLx92QCzzfh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JeE8MAAADdAAAADwAAAAAAAAAAAAAAAACYAgAAZHJzL2Rv&#10;d25yZXYueG1sUEsFBgAAAAAEAAQA9QAAAIgDAAAAAA==&#10;" fillcolor="#a5a5a5 [2092]"/>
                      <v:rect id="Rectangle 148" o:spid="_x0000_s1028" style="position:absolute;left:13005;top:8253;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rzxcMA&#10;AADdAAAADwAAAGRycy9kb3ducmV2LnhtbESPT2sCMRTE74V+h/CE3mpWpf5ZjVIKhV5r14O3x+aZ&#10;Xdy8LMmrbvvpG0HocZiZ3zCb3eA7daGY2sAGJuMCFHEdbMvOQPX1/rwElQTZYheYDPxQgt328WGD&#10;pQ1X/qTLXpzKEE4lGmhE+lLrVDfkMY1DT5y9U4geJcvotI14zXDf6WlRzLXHlvNCgz29NVSf99/e&#10;gIvdkQ6LINNQuYWviH5nQsY8jYbXNSihQf7D9/aHNTBbvczh9iY/Ab3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jrzxcMAAADdAAAADwAAAAAAAAAAAAAAAACYAgAAZHJzL2Rv&#10;d25yZXYueG1sUEsFBgAAAAAEAAQA9QAAAIgDAAAAAA==&#10;" fillcolor="#d8d8d8 [2732]">
                        <v:stroke dashstyle="longDash"/>
                      </v:rect>
                      <v:rect id="Rectangle 149" o:spid="_x0000_s1029" style="position:absolute;left:13005;top:9044;width:1725;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gClMMA&#10;AADdAAAADwAAAGRycy9kb3ducmV2LnhtbESPT2sCMRTE74V+h/CE3mpWLf5ZjVIKhV5r14O3x+aZ&#10;Xdy8LMmrbvvpG0HocZiZ3zCb3eA7daGY2sAGJuMCFHEdbMvOQPX1/rwElQTZYheYDPxQgt328WGD&#10;pQ1X/qTLXpzKEE4lGmhE+lLrVDfkMY1DT5y9U4geJcvotI14zXDf6WlRzLXHlvNCgz29NVSf99/e&#10;gIvdkQ6LINNQuYWviH5nQsY8jYbXNSihQf7D9/aHNTBbzV/g9iY/Ab3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8gClMMAAADdAAAADwAAAAAAAAAAAAAAAACYAgAAZHJzL2Rv&#10;d25yZXYueG1sUEsFBgAAAAAEAAQA9QAAAIgDAAAAAA==&#10;" fillcolor="#d8d8d8 [2732]">
                        <v:stroke dashstyle="longDash"/>
                      </v:rect>
                      <w10:anchorlock/>
                    </v:group>
                  </w:pict>
                </mc:Fallback>
              </mc:AlternateContent>
            </w:r>
          </w:p>
        </w:tc>
      </w:tr>
      <w:tr w:rsidR="007A6D65" w:rsidRPr="004F3249" w:rsidTr="007A6D65">
        <w:tc>
          <w:tcPr>
            <w:tcW w:w="1008" w:type="dxa"/>
          </w:tcPr>
          <w:p w:rsidR="007A6D65" w:rsidRPr="004F3249" w:rsidRDefault="007A6D65" w:rsidP="007A6D65">
            <w:pPr>
              <w:pStyle w:val="NoSpacing"/>
              <w:rPr>
                <w:sz w:val="18"/>
                <w:szCs w:val="18"/>
                <w:vertAlign w:val="superscript"/>
              </w:rPr>
            </w:pPr>
            <w:r w:rsidRPr="004F3249">
              <w:rPr>
                <w:sz w:val="18"/>
                <w:szCs w:val="18"/>
              </w:rPr>
              <w:t>External Carotid Artery</w:t>
            </w:r>
            <w:r w:rsidRPr="004F3249">
              <w:rPr>
                <w:sz w:val="18"/>
                <w:szCs w:val="18"/>
                <w:vertAlign w:val="superscript"/>
              </w:rPr>
              <w:t>9</w:t>
            </w:r>
          </w:p>
        </w:tc>
        <w:tc>
          <w:tcPr>
            <w:tcW w:w="1052" w:type="dxa"/>
          </w:tcPr>
          <w:p w:rsidR="007A6D65" w:rsidRPr="004F3249" w:rsidRDefault="007A6D65" w:rsidP="007A6D65">
            <w:pPr>
              <w:pStyle w:val="NoSpacing"/>
            </w:pPr>
            <w:r w:rsidRPr="004F3249">
              <w:t>0.5 x 0.5 x 0.63</w:t>
            </w:r>
          </w:p>
          <w:p w:rsidR="007A6D65" w:rsidRPr="004F3249" w:rsidRDefault="00E536FF" w:rsidP="007A6D65">
            <w:pPr>
              <w:pStyle w:val="NoSpacing"/>
            </w:pPr>
            <w:r>
              <w:rPr>
                <w:noProof/>
              </w:rPr>
              <mc:AlternateContent>
                <mc:Choice Requires="wps">
                  <w:drawing>
                    <wp:inline distT="0" distB="0" distL="0" distR="0">
                      <wp:extent cx="225425" cy="220980"/>
                      <wp:effectExtent l="5080" t="13970" r="7620" b="12700"/>
                      <wp:docPr id="3946" name="Cube 4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212"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M7vR9TECAABoBAAADgAAAAAAAAAAAAAAAAAuAgAAZHJz&#10;L2Uyb0RvYy54bWxQSwECLQAUAAYACAAAACEACl/R1NkAAAADAQAADwAAAAAAAAAAAAAAAACLBAAA&#10;ZHJzL2Rvd25yZXYueG1sUEsFBgAAAAAEAAQA8wAAAJEFAAAAAA==&#10;" adj="8682">
                      <w10:anchorlock/>
                    </v:shape>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49888" behindDoc="0" locked="0" layoutInCell="1" allowOverlap="1">
                      <wp:simplePos x="0" y="0"/>
                      <wp:positionH relativeFrom="column">
                        <wp:posOffset>197485</wp:posOffset>
                      </wp:positionH>
                      <wp:positionV relativeFrom="paragraph">
                        <wp:posOffset>193675</wp:posOffset>
                      </wp:positionV>
                      <wp:extent cx="274320" cy="182880"/>
                      <wp:effectExtent l="0" t="0" r="11430" b="26670"/>
                      <wp:wrapNone/>
                      <wp:docPr id="4184" name="Group 4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185" name="Group 1365"/>
                              <wpg:cNvGrpSpPr>
                                <a:grpSpLocks/>
                              </wpg:cNvGrpSpPr>
                              <wpg:grpSpPr bwMode="auto">
                                <a:xfrm>
                                  <a:off x="4401" y="2420"/>
                                  <a:ext cx="288" cy="144"/>
                                  <a:chOff x="4468" y="2342"/>
                                  <a:chExt cx="288" cy="144"/>
                                </a:xfrm>
                              </wpg:grpSpPr>
                              <wps:wsp>
                                <wps:cNvPr id="4186" name="Rectangle 136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7" name="Rectangle 136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8" name="Rectangle 136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9" name="Rectangle 136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0" name="Rectangle 137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1" name="Rectangle 137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2" name="Rectangle 137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3" name="Rectangle 137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94" name="Group 1374"/>
                              <wpg:cNvGrpSpPr>
                                <a:grpSpLocks/>
                              </wpg:cNvGrpSpPr>
                              <wpg:grpSpPr bwMode="auto">
                                <a:xfrm>
                                  <a:off x="4401" y="2276"/>
                                  <a:ext cx="288" cy="144"/>
                                  <a:chOff x="4468" y="2342"/>
                                  <a:chExt cx="288" cy="144"/>
                                </a:xfrm>
                              </wpg:grpSpPr>
                              <wps:wsp>
                                <wps:cNvPr id="4195" name="Rectangle 137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6" name="Rectangle 137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7" name="Rectangle 137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8" name="Rectangle 137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9" name="Rectangle 137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0" name="Rectangle 138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1" name="Rectangle 138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2" name="Rectangle 138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203" name="Group 1383"/>
                              <wpg:cNvGrpSpPr>
                                <a:grpSpLocks/>
                              </wpg:cNvGrpSpPr>
                              <wpg:grpSpPr bwMode="auto">
                                <a:xfrm rot="5400000">
                                  <a:off x="4617" y="2348"/>
                                  <a:ext cx="288" cy="144"/>
                                  <a:chOff x="4468" y="2342"/>
                                  <a:chExt cx="288" cy="144"/>
                                </a:xfrm>
                              </wpg:grpSpPr>
                              <wps:wsp>
                                <wps:cNvPr id="4204" name="Rectangle 1384"/>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5" name="Rectangle 1385"/>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6" name="Rectangle 1386"/>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7" name="Rectangle 1387"/>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8" name="Rectangle 1388"/>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09" name="Rectangle 1389"/>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0" name="Rectangle 1390"/>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11" name="Rectangle 1391"/>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84" o:spid="_x0000_s1026" style="position:absolute;margin-left:15.55pt;margin-top:15.25pt;width:21.6pt;height:14.4pt;z-index:251749888"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">
                      <v:group id="Group 1365"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2FBD8cAAADd&#10;AAAADwAAAAAAAAAAAAAAAACqAgAAZHJzL2Rvd25yZXYueG1sUEsFBgAAAAAEAAQA+gAAAJ4DAAAA&#10;AA==&#10;">
                        <v:rect id="Rectangle 1366"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THecQA&#10;AADdAAAADwAAAGRycy9kb3ducmV2LnhtbESPQWsCMRSE7wX/Q3iCt5q1WJHVKGup0JOgLai3x+aZ&#10;LG5elk3qbv99Iwgeh5n5hlmue1eLG7Wh8qxgMs5AEJdeV2wU/HxvX+cgQkTWWHsmBX8UYL0avCwx&#10;177jPd0O0YgE4ZCjAhtjk0sZSksOw9g3xMm7+NZhTLI1UrfYJbir5VuWzaTDitOCxYY+LJXXw69T&#10;8Nmcd8W7CbI4Rnu6+k23tTuj1GjYFwsQkfr4DD/aX1rBdDKf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Ex3nEAAAA3QAAAA8AAAAAAAAAAAAAAAAAmAIAAGRycy9k&#10;b3ducmV2LnhtbFBLBQYAAAAABAAEAPUAAACJAwAAAAA=&#10;" filled="f"/>
                        <v:rect id="Rectangle 1367"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hi4sUA&#10;AADdAAAADwAAAGRycy9kb3ducmV2LnhtbESPQWsCMRSE70L/Q3gFb5q12FZWo2yLgiehWmi9PTav&#10;yeLmZdlEd/33jSB4HGbmG2ax6l0tLtSGyrOCyTgDQVx6XbFR8H3YjGYgQkTWWHsmBVcKsFo+DRaY&#10;a9/xF1320YgE4ZCjAhtjk0sZSksOw9g3xMn7863DmGRrpG6xS3BXy5cse5MOK04LFhv6tFSe9men&#10;YN0cd8WrCbL4ifb35D+6jd0ZpYbPfTEHEamPj/C9vdUKppPZO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GLixQAAAN0AAAAPAAAAAAAAAAAAAAAAAJgCAABkcnMv&#10;ZG93bnJldi54bWxQSwUGAAAAAAQABAD1AAAAigMAAAAA&#10;" filled="f"/>
                        <v:rect id="Rectangle 1368"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f2kMIA&#10;AADdAAAADwAAAGRycy9kb3ducmV2LnhtbERPz2vCMBS+C/sfwhvspmllinTG0skET4JusO32aN6S&#10;YvNSmszW/94cBI8f3+91ObpWXKgPjWcF+SwDQVx73bBR8PW5m65AhIissfVMCq4UoNw8TdZYaD/w&#10;kS6naEQK4VCgAhtjV0gZaksOw8x3xIn7873DmGBvpO5xSOGulfMsW0qHDacGix1tLdXn079T8NH9&#10;HqqFCbL6jvbn7N+HnT0YpV6ex+oNRKQxPsR3914reM1XaW56k56A3N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V/aQwgAAAN0AAAAPAAAAAAAAAAAAAAAAAJgCAABkcnMvZG93&#10;bnJldi54bWxQSwUGAAAAAAQABAD1AAAAhwMAAAAA&#10;" filled="f"/>
                        <v:rect id="Rectangle 1369"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tTC8UA&#10;AADdAAAADwAAAGRycy9kb3ducmV2LnhtbESPQWsCMRSE70L/Q3gFb5q12KJbo2yLgiehWqi9PTav&#10;yeLmZdlEd/33jSB4HGbmG2ax6l0tLtSGyrOCyTgDQVx6XbFR8H3YjGYgQkTWWHsmBVcKsFo+DRaY&#10;a9/xF1320YgE4ZCjAhtjk0sZSksOw9g3xMn7863DmGRrpG6xS3BXy5cse5MOK04LFhv6tFSe9men&#10;YN387opXE2TxE+3x5D+6jd0ZpYbPffEOIlIfH+F7e6sVTCe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G1MLxQAAAN0AAAAPAAAAAAAAAAAAAAAAAJgCAABkcnMv&#10;ZG93bnJldi54bWxQSwUGAAAAAAQABAD1AAAAigMAAAAA&#10;" filled="f"/>
                        <v:rect id="Rectangle 1370"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sS8IA&#10;AADdAAAADwAAAGRycy9kb3ducmV2LnhtbERPz2vCMBS+D/wfwhO8zVRxY6tGqaLgSZgbbN4ezTMp&#10;Ni+libb+98tB8Pjx/V6seleLG7Wh8qxgMs5AEJdeV2wU/HzvXj9AhIissfZMCu4UYLUcvCww177j&#10;L7odoxEphEOOCmyMTS5lKC05DGPfECfu7FuHMcHWSN1il8JdLadZ9i4dVpwaLDa0sVRejlenYNuc&#10;DsWbCbL4jfbv4tfdzh6MUqNhX8xBROrjU/xw77WC2eQz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GxLwgAAAN0AAAAPAAAAAAAAAAAAAAAAAJgCAABkcnMvZG93&#10;bnJldi54bWxQSwUGAAAAAAQABAD1AAAAhwMAAAAA&#10;" filled="f"/>
                        <v:rect id="Rectangle 1371"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TJ0MUA&#10;AADdAAAADwAAAGRycy9kb3ducmV2LnhtbESPQWsCMRSE7wX/Q3iF3mp2Sy26GmUtFXoSqoXq7bF5&#10;TRY3L8smdbf/3giCx2FmvmEWq8E14kxdqD0ryMcZCOLK65qNgu/95nkKIkRkjY1nUvBPAVbL0cMC&#10;C+17/qLzLhqRIBwKVGBjbAspQ2XJYRj7ljh5v75zGJPsjNQd9gnuGvmSZW/SYc1pwWJL75aq0+7P&#10;Kfhoj9tyYoIsf6I9nPy639itUerpcSjnICIN8R6+tT+1gtd8l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MnQxQAAAN0AAAAPAAAAAAAAAAAAAAAAAJgCAABkcnMv&#10;ZG93bnJldi54bWxQSwUGAAAAAAQABAD1AAAAigMAAAAA&#10;" filled="f"/>
                        <v:rect id="Rectangle 1372"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ZXp8UA&#10;AADdAAAADwAAAGRycy9kb3ducmV2LnhtbESPQWsCMRSE74X+h/AK3mpW0dJujbKKQk9CtVC9PTav&#10;yeLmZdlEd/vvjSB4HGbmG2a26F0tLtSGyrOC0TADQVx6XbFR8LPfvL6DCBFZY+2ZFPxTgMX8+WmG&#10;ufYdf9NlF41IEA45KrAxNrmUobTkMAx9Q5y8P986jEm2RuoWuwR3tRxn2Zt0WHFasNjQylJ52p2d&#10;gnVz3BZTE2TxG+3h5Jfdxm6NUoOXvvgEEamPj/C9/aUVTEYf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ZlenxQAAAN0AAAAPAAAAAAAAAAAAAAAAAJgCAABkcnMv&#10;ZG93bnJldi54bWxQSwUGAAAAAAQABAD1AAAAigMAAAAA&#10;" filled="f"/>
                        <v:rect id="Rectangle 1373"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yPMUA&#10;AADdAAAADwAAAGRycy9kb3ducmV2LnhtbESPQWsCMRSE7wX/Q3gFb5pV22K3RllFwZNQW7C9PTav&#10;yeLmZdlEd/vvTUHocZiZb5jFqne1uFIbKs8KJuMMBHHpdcVGwefHbjQHESKyxtozKfilAKvl4GGB&#10;ufYdv9P1GI1IEA45KrAxNrmUobTkMIx9Q5y8H986jEm2RuoWuwR3tZxm2Yt0WHFasNjQxlJ5Pl6c&#10;gm3zfSieTZDFKdqvs193O3swSg0f++INRKQ+/ofv7b1W8DR5nc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KvI8xQAAAN0AAAAPAAAAAAAAAAAAAAAAAJgCAABkcnMv&#10;ZG93bnJldi54bWxQSwUGAAAAAAQABAD1AAAAigMAAAAA&#10;" filled="f"/>
                      </v:group>
                      <v:group id="Group 1374"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9HJJxgAAAN0A&#10;AAAPAAAAAAAAAAAAAAAAAKoCAABkcnMvZG93bnJldi54bWxQSwUGAAAAAAQABAD6AAAAnQMAAAAA&#10;">
                        <v:rect id="Rectangle 1375"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P08UA&#10;AADdAAAADwAAAGRycy9kb3ducmV2LnhtbESPQWsCMRSE70L/Q3iF3jSraGm3RllFoSehWqjeHpvX&#10;ZHHzsmyiu/33jSB4HGbmG2a+7F0trtSGyrOC8SgDQVx6XbFR8H3YDt9AhIissfZMCv4owHLxNJhj&#10;rn3HX3TdRyMShEOOCmyMTS5lKC05DCPfECfv17cOY5KtkbrFLsFdLSdZ9iodVpwWLDa0tlSe9xen&#10;YNOcdsXMBFn8RHs8+1W3tTuj1MtzX3yAiNTHR/je/tQKpuP3G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8/TxQAAAN0AAAAPAAAAAAAAAAAAAAAAAJgCAABkcnMv&#10;ZG93bnJldi54bWxQSwUGAAAAAAQABAD1AAAAigMAAAAA&#10;" filled="f"/>
                        <v:rect id="Rectangle 1376"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1RpMUA&#10;AADdAAAADwAAAGRycy9kb3ducmV2LnhtbESPQWsCMRSE70L/Q3iF3jSrVKmrUdZSwZNQW1Bvj80z&#10;Wdy8LJvU3f57IxR6HGbmG2a57l0tbtSGyrOC8SgDQVx6XbFR8P21Hb6BCBFZY+2ZFPxSgPXqabDE&#10;XPuOP+l2iEYkCIccFdgYm1zKUFpyGEa+IU7exbcOY5KtkbrFLsFdLSdZNpMOK04LFht6t1ReDz9O&#10;wUdz3hdTE2RxjPZ09Ztua/dGqZfnvliAiNTH//Bfe6cVvI7n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VGkxQAAAN0AAAAPAAAAAAAAAAAAAAAAAJgCAABkcnMv&#10;ZG93bnJldi54bWxQSwUGAAAAAAQABAD1AAAAigMAAAAA&#10;" filled="f"/>
                        <v:rect id="Rectangle 1377"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H0P8UA&#10;AADdAAAADwAAAGRycy9kb3ducmV2LnhtbESPQWsCMRSE7wX/Q3gFb5pVbGu3RllFwZNQW7C9PTav&#10;yeLmZdlEd/vvTUHocZiZb5jFqne1uFIbKs8KJuMMBHHpdcVGwefHbjQHESKyxtozKfilAKvl4GGB&#10;ufYdv9P1GI1IEA45KrAxNrmUobTkMIx9Q5y8H986jEm2RuoWuwR3tZxm2bN0WHFasNjQxlJ5Pl6c&#10;gm3zfSieTJDFKdqvs193O3swSg0f++INRKQ+/ofv7b1WMJu8v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EfQ/xQAAAN0AAAAPAAAAAAAAAAAAAAAAAJgCAABkcnMv&#10;ZG93bnJldi54bWxQSwUGAAAAAAQABAD1AAAAigMAAAAA&#10;" filled="f"/>
                        <v:rect id="Rectangle 1378"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5gTcIA&#10;AADdAAAADwAAAGRycy9kb3ducmV2LnhtbERPz2vCMBS+D/wfwhO8zVRxY6tGqaLgSZgbbN4ezTMp&#10;Ni+libb+98tB8Pjx/V6seleLG7Wh8qxgMs5AEJdeV2wU/HzvXj9AhIissfZMCu4UYLUcvCww177j&#10;L7odoxEphEOOCmyMTS5lKC05DGPfECfu7FuHMcHWSN1il8JdLadZ9i4dVpwaLDa0sVRejlenYNuc&#10;DsWbCbL4jfbv4tfdzh6MUqNhX8xBROrjU/xw77WC2eQz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jmBNwgAAAN0AAAAPAAAAAAAAAAAAAAAAAJgCAABkcnMvZG93&#10;bnJldi54bWxQSwUGAAAAAAQABAD1AAAAhwMAAAAA&#10;" filled="f"/>
                        <v:rect id="Rectangle 1379"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LF1sUA&#10;AADdAAAADwAAAGRycy9kb3ducmV2LnhtbESPQWsCMRSE70L/Q3gFb5q12FJXo2yLgiehWmi9PTav&#10;yeLmZdlEd/33jSB4HGbmG2ax6l0tLtSGyrOCyTgDQVx6XbFR8H3YjN5BhIissfZMCq4UYLV8Giww&#10;177jL7rsoxEJwiFHBTbGJpcylJYchrFviJP351uHMcnWSN1il+Culi9Z9iYdVpwWLDb0aak87c9O&#10;wbo57opXE2TxE+3vyX90G7szSg2f+2IOIlIfH+F7e6sVTC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wsXWxQAAAN0AAAAPAAAAAAAAAAAAAAAAAJgCAABkcnMv&#10;ZG93bnJldi54bWxQSwUGAAAAAAQABAD1AAAAigMAAAAA&#10;" filled="f"/>
                        <v:rect id="Rectangle 1380"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eYsMQA&#10;AADdAAAADwAAAGRycy9kb3ducmV2LnhtbESPT2sCMRTE70K/Q3iF3jRrsSKrUbalQk+Cf6D19tg8&#10;k8XNy7KJ7vrtTUHwOMzMb5jFqne1uFIbKs8KxqMMBHHpdcVGwWG/Hs5AhIissfZMCm4UYLV8GSww&#10;177jLV130YgE4ZCjAhtjk0sZSksOw8g3xMk7+dZhTLI1UrfYJbir5XuWTaXDitOCxYa+LJXn3cUp&#10;+G6Om+LDBFn8Rvt39p/d2m6MUm+vfTEHEamPz/Cj/aMVTBIS/t+k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XmLDEAAAA3QAAAA8AAAAAAAAAAAAAAAAAmAIAAGRycy9k&#10;b3ducmV2LnhtbFBLBQYAAAAABAAEAPUAAACJAwAAAAA=&#10;" filled="f"/>
                        <v:rect id="Rectangle 1381"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s9K8QA&#10;AADdAAAADwAAAGRycy9kb3ducmV2LnhtbESPQWsCMRSE74L/IbyCN80qrZTVKKsoeBLUQuvtsXlN&#10;FjcvyyZ1t/++KQgeh5n5hlmue1eLO7Wh8qxgOslAEJdeV2wUfFz243cQISJrrD2Tgl8KsF4NB0vM&#10;te/4RPdzNCJBOOSowMbY5FKG0pLDMPENcfK+feswJtkaqVvsEtzVcpZlc+mw4rRgsaGtpfJ2/nEK&#10;ds31WLyZIIvPaL9uftPt7dEoNXrpiwWISH18hh/tg1bwOsu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bPSvEAAAA3QAAAA8AAAAAAAAAAAAAAAAAmAIAAGRycy9k&#10;b3ducmV2LnhtbFBLBQYAAAAABAAEAPUAAACJAwAAAAA=&#10;" filled="f"/>
                        <v:rect id="Rectangle 1382"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mjXMUA&#10;AADdAAAADwAAAGRycy9kb3ducmV2LnhtbESPQWsCMRSE74L/IbxCb5rt0oqsRllFoSdBW7C9PTbP&#10;ZHHzsmxSd/vvm4LgcZiZb5jlenCNuFEXas8KXqYZCOLK65qNgs+P/WQOIkRkjY1nUvBLAdar8WiJ&#10;hfY9H+l2ikYkCIcCFdgY20LKUFlyGKa+JU7exXcOY5KdkbrDPsFdI/Msm0mHNacFiy1tLVXX049T&#10;sGu/D+WbCbI8R/t19Zt+bw9GqeenoVyAiDTER/jeftcKXvMsh/836Qn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SaNcxQAAAN0AAAAPAAAAAAAAAAAAAAAAAJgCAABkcnMv&#10;ZG93bnJldi54bWxQSwUGAAAAAAQABAD1AAAAigMAAAAA&#10;" filled="f"/>
                      </v:group>
                      <v:group id="Group 1383"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zllwLFAAAA3QAA&#10;AA8AAAAAAAAAAAAAAAAAqgIAAGRycy9kb3ducmV2LnhtbFBLBQYAAAAABAAEAPoAAACcAwAAAAA=&#10;">
                        <v:rect id="Rectangle 1384"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es8QA&#10;AADdAAAADwAAAGRycy9kb3ducmV2LnhtbESPQWsCMRSE70L/Q3iF3jSraCmrUVZR6EmoFtTbY/NM&#10;Fjcvyya623/fCIUeh5n5hlmseleLB7Wh8qxgPMpAEJdeV2wUfB93ww8QISJrrD2Tgh8KsFq+DBaY&#10;a9/xFz0O0YgE4ZCjAhtjk0sZSksOw8g3xMm7+tZhTLI1UrfYJbir5STL3qXDitOCxYY2lsrb4e4U&#10;bJvLvpiZIItTtOebX3c7uzdKvb32xRxEpD7+h//an1rBdJJN4fkmP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snrPEAAAA3QAAAA8AAAAAAAAAAAAAAAAAmAIAAGRycy9k&#10;b3ducmV2LnhtbFBLBQYAAAAABAAEAPUAAACJAwAAAAA=&#10;" filled="f"/>
                        <v:rect id="Rectangle 1385"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A7KMQA&#10;AADdAAAADwAAAGRycy9kb3ducmV2LnhtbESPQWsCMRSE74L/ITyhN81WqpTVKKtU6ElQC623x+Y1&#10;Wdy8LJvU3f57Iwgeh5n5hlmue1eLK7Wh8qzgdZKBIC69rtgo+Drtxu8gQkTWWHsmBf8UYL0aDpaY&#10;a9/xga7HaESCcMhRgY2xyaUMpSWHYeIb4uT9+tZhTLI1UrfYJbir5TTL5tJhxWnBYkNbS+Xl+OcU&#10;fDTnfTEzQRbf0f5c/Kbb2b1R6mXUFwsQkfr4DD/an1rB2zSbwf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gOyjEAAAA3QAAAA8AAAAAAAAAAAAAAAAAmAIAAGRycy9k&#10;b3ducmV2LnhtbFBLBQYAAAAABAAEAPUAAACJAwAAAAA=&#10;" filled="f"/>
                        <v:rect id="Rectangle 1386"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lX8QA&#10;AADdAAAADwAAAGRycy9kb3ducmV2LnhtbESPQWsCMRSE74L/ITyhN81WqpTVKKtU6ElQC623x+Y1&#10;Wdy8LJvU3f57Iwgeh5n5hlmue1eLK7Wh8qzgdZKBIC69rtgo+Drtxu8gQkTWWHsmBf8UYL0aDpaY&#10;a9/xga7HaESCcMhRgY2xyaUMpSWHYeIb4uT9+tZhTLI1UrfYJbir5TTL5tJhxWnBYkNbS+Xl+OcU&#10;fDTnfTEzQRbf0f5c/Kbb2b1R6mXUFwsQkfr4DD/an1rB2zSbw/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ypV/EAAAA3QAAAA8AAAAAAAAAAAAAAAAAmAIAAGRycy9k&#10;b3ducmV2LnhtbFBLBQYAAAAABAAEAPUAAACJAwAAAAA=&#10;" filled="f"/>
                        <v:rect id="Rectangle 1387"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4AxMYA&#10;AADdAAAADwAAAGRycy9kb3ducmV2LnhtbESPzWrDMBCE74W+g9hCb7Wc0PzgRgluaaCnQJJC09ti&#10;bSQTa2UsNXbfPgoEchxm5htmsRpcI87UhdqzglGWgyCuvK7ZKPjer1/mIEJE1th4JgX/FGC1fHxY&#10;YKF9z1s676IRCcKhQAU2xraQMlSWHIbMt8TJO/rOYUyyM1J32Ce4a+Q4z6fSYc1pwWJLH5aq0+7P&#10;KfhsfzflxARZ/kR7OPn3fm03Rqnnp6F8AxFpiPfwrf2lFbyO8xl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4AxMYAAADdAAAADwAAAAAAAAAAAAAAAACYAgAAZHJz&#10;L2Rvd25yZXYueG1sUEsFBgAAAAAEAAQA9QAAAIsDAAAAAA==&#10;" filled="f"/>
                        <v:rect id="Rectangle 1388"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UtsIA&#10;AADdAAAADwAAAGRycy9kb3ducmV2LnhtbERPz2vCMBS+C/sfwhvsZlNlyqjG0o0JOwnTwebt0TyT&#10;0ualNJnt/ntzGHj8+H5vy8l14kpDaDwrWGQ5COLa64aNgq/Tfv4CIkRkjZ1nUvBHAcrdw2yLhfYj&#10;f9L1GI1IIRwKVGBj7AspQ23JYch8T5y4ix8cxgQHI/WAYwp3nVzm+Vo6bDg1WOzpzVLdHn+dgvf+&#10;fKhWJsjqO9qf1r+Oe3swSj09TtUGRKQp3sX/7g+t4HmZp7npTXoCcn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oZS2wgAAAN0AAAAPAAAAAAAAAAAAAAAAAJgCAABkcnMvZG93&#10;bnJldi54bWxQSwUGAAAAAAQABAD1AAAAhwMAAAAA&#10;" filled="f"/>
                        <v:rect id="Rectangle 1389"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xLcUA&#10;AADdAAAADwAAAGRycy9kb3ducmV2LnhtbESPQWsCMRSE74X+h/AKvXWzShXdGmVbKvQkqIXa22Pz&#10;TBY3L8smdbf/3giCx2FmvmEWq8E14kxdqD0rGGU5COLK65qNgu/9+mUGIkRkjY1nUvBPAVbLx4cF&#10;Ftr3vKXzLhqRIBwKVGBjbAspQ2XJYch8S5y8o+8cxiQ7I3WHfYK7Ro7zfCod1pwWLLb0Yak67f6c&#10;gs/2d1NOTJDlT7SHk3/v13ZjlHp+Gso3EJGGeA/f2l9awes4n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7TEtxQAAAN0AAAAPAAAAAAAAAAAAAAAAAJgCAABkcnMv&#10;ZG93bnJldi54bWxQSwUGAAAAAAQABAD1AAAAigMAAAAA&#10;" filled="f"/>
                        <v:rect id="Rectangle 1390"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ObcIA&#10;AADdAAAADwAAAGRycy9kb3ducmV2LnhtbERPz2vCMBS+D/wfwhO8zVRxQzpjqaLgSZgbuN0ezVtS&#10;2ryUJtr63y+HwY4f3+9NMbpW3KkPtWcFi3kGgrjyumaj4PPj+LwGESKyxtYzKXhQgGI7edpgrv3A&#10;73S/RCNSCIccFdgYu1zKUFlyGOa+I07cj+8dxgR7I3WPQwp3rVxm2at0WHNqsNjR3lLVXG5OwaH7&#10;PpcvJsjyGu1X43fD0Z6NUrPpWL6BiDTGf/Gf+6QVrJaLtD+9SU9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g5twgAAAN0AAAAPAAAAAAAAAAAAAAAAAJgCAABkcnMvZG93&#10;bnJldi54bWxQSwUGAAAAAAQABAD1AAAAhwMAAAAA&#10;" filled="f"/>
                        <v:rect id="Rectangle 1391"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r9sUA&#10;AADdAAAADwAAAGRycy9kb3ducmV2LnhtbESPzWrDMBCE74W8g9hAb7Xs0JbgRAlOaaCnQH6gzW2x&#10;NpKJtTKWGrtvXxUCPQ4z8w2zXI+uFTfqQ+NZQZHlIIhrrxs2Ck7H7dMcRIjIGlvPpOCHAqxXk4cl&#10;ltoPvKfbIRqRIBxKVGBj7EopQ23JYch8R5y8i+8dxiR7I3WPQ4K7Vs7y/FU6bDgtWOzozVJ9PXw7&#10;Be/deVe9mCCrz2i/rn4zbO3OKPU4HasFiEhj/A/f2x9awfOsKODv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qv2xQAAAN0AAAAPAAAAAAAAAAAAAAAAAJgCAABkcnMv&#10;ZG93bnJldi54bWxQSwUGAAAAAAQABAD1AAAAigMAAAAA&#10;" filled="f"/>
                      </v:group>
                    </v:group>
                  </w:pict>
                </mc:Fallback>
              </mc:AlternateContent>
            </w:r>
            <w:r>
              <w:rPr>
                <w:noProof/>
                <w:sz w:val="14"/>
              </w:rPr>
              <mc:AlternateContent>
                <mc:Choice Requires="wpg">
                  <w:drawing>
                    <wp:inline distT="0" distB="0" distL="0" distR="0">
                      <wp:extent cx="521335" cy="521335"/>
                      <wp:effectExtent l="10160" t="6350" r="11430" b="5715"/>
                      <wp:docPr id="3932" name="Group 41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5479" y="10611"/>
                                <a:chExt cx="821" cy="821"/>
                              </a:xfrm>
                            </wpg:grpSpPr>
                            <wps:wsp>
                              <wps:cNvPr id="3944" name="Oval 144"/>
                              <wps:cNvSpPr>
                                <a:spLocks noChangeArrowheads="1"/>
                              </wps:cNvSpPr>
                              <wps:spPr bwMode="auto">
                                <a:xfrm>
                                  <a:off x="5635" y="10770"/>
                                  <a:ext cx="504" cy="504"/>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945" name="Oval 145"/>
                              <wps:cNvSpPr>
                                <a:spLocks noChangeArrowheads="1"/>
                              </wps:cNvSpPr>
                              <wps:spPr bwMode="auto">
                                <a:xfrm>
                                  <a:off x="5479" y="10611"/>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181" o:spid="_x0000_s1026" style="width:41.05pt;height:41.05pt;mso-position-horizontal-relative:char;mso-position-vertical-relative:line" coordorigin="5479,10611"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">
                      <v:oval id="Oval 144" o:spid="_x0000_s1027" style="position:absolute;left:5635;top:10770;width:504;height:5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IZwsMA&#10;AADdAAAADwAAAGRycy9kb3ducmV2LnhtbESPX2vCMBTF3wd+h3CFvc3UKUOrUVQc+Gqt4OOlubbF&#10;5qYkme326Y0g7PFw/vw4y3VvGnEn52vLCsajBARxYXXNpYL89P0xA+EDssbGMin4JQ/r1eBtiam2&#10;HR/pnoVSxBH2KSqoQmhTKX1RkUE/si1x9K7WGQxRulJqh10cN438TJIvabDmSKiwpV1FxS37MZHb&#10;9rd86zeunF8Pf/vLed8lWa7U+7DfLEAE6sN/+NU+aAWT+XQKzzfxCc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IZwsMAAADdAAAADwAAAAAAAAAAAAAAAACYAgAAZHJzL2Rv&#10;d25yZXYueG1sUEsFBgAAAAAEAAQA9QAAAIgDAAAAAA==&#10;" fillcolor="#a5a5a5 [2092]"/>
                      <v:oval id="Oval 145" o:spid="_x0000_s1028" style="position:absolute;left:5479;top:10611;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HYsMYA&#10;AADdAAAADwAAAGRycy9kb3ducmV2LnhtbESP0WoCMRRE3wX/IVzBl6LZWiu6GqUUCn0o1KofcN1c&#10;s6ubm22Sutu/bwqCj8PMnGFWm87W4ko+VI4VPI4zEMSF0xUbBYf922gOIkRkjbVjUvBLATbrfm+F&#10;uXYtf9F1F41IEA45KihjbHIpQ1GSxTB2DXHyTs5bjEl6I7XHNsFtLSdZNpMWK04LJTb0WlJx2f1Y&#10;BcfjwXXy239uH8zF4/TcNuZjq9Rw0L0sQUTq4j18a79rBU+L6TP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HYsMYAAADdAAAADwAAAAAAAAAAAAAAAACYAgAAZHJz&#10;L2Rvd25yZXYueG1sUEsFBgAAAAAEAAQA9QAAAIsDAAAAAA==&#10;" filled="f"/>
                      <w10:anchorlock/>
                    </v:group>
                  </w:pict>
                </mc:Fallback>
              </mc:AlternateContent>
            </w:r>
          </w:p>
          <w:p w:rsidR="007A6D65" w:rsidRPr="004F3249" w:rsidRDefault="007A6D65" w:rsidP="007A6D65">
            <w:pPr>
              <w:pStyle w:val="NoSpacing"/>
              <w:jc w:val="center"/>
              <w:rPr>
                <w:sz w:val="14"/>
              </w:rPr>
            </w:pPr>
            <w:r w:rsidRPr="004F3249">
              <w:rPr>
                <w:sz w:val="14"/>
              </w:rPr>
              <w:t>Lumen Diameter = 3.5 mm</w:t>
            </w:r>
          </w:p>
          <w:p w:rsidR="007A6D65" w:rsidRPr="004F3249" w:rsidRDefault="007A6D65" w:rsidP="007A6D65">
            <w:pPr>
              <w:pStyle w:val="NoSpacing"/>
              <w:jc w:val="center"/>
              <w:rPr>
                <w:sz w:val="14"/>
              </w:rPr>
            </w:pPr>
            <w:r w:rsidRPr="004F3249">
              <w:rPr>
                <w:sz w:val="14"/>
              </w:rPr>
              <w:t>Wall Thickness = 1.1 mm</w:t>
            </w:r>
          </w:p>
        </w:tc>
        <w:tc>
          <w:tcPr>
            <w:tcW w:w="1864" w:type="dxa"/>
            <w:gridSpan w:val="3"/>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6032" behindDoc="0" locked="0" layoutInCell="1" allowOverlap="1">
                      <wp:simplePos x="0" y="0"/>
                      <wp:positionH relativeFrom="column">
                        <wp:posOffset>233680</wp:posOffset>
                      </wp:positionH>
                      <wp:positionV relativeFrom="paragraph">
                        <wp:posOffset>239395</wp:posOffset>
                      </wp:positionV>
                      <wp:extent cx="183515" cy="219075"/>
                      <wp:effectExtent l="0" t="0" r="26035" b="28575"/>
                      <wp:wrapNone/>
                      <wp:docPr id="4164" name="Group 4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165" name="Rectangle 2942"/>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6" name="Rectangle 2943"/>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7" name="Rectangle 2944"/>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8" name="Rectangle 2945"/>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9" name="Rectangle 2946"/>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0" name="Rectangle 2947"/>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1" name="Rectangle 2948"/>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2" name="Rectangle 2949"/>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3" name="Rectangle 2950"/>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4" name="Rectangle 2951"/>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5" name="Rectangle 2952"/>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6" name="Rectangle 2953"/>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7" name="Rectangle 2954"/>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8" name="Rectangle 2955"/>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9" name="Rectangle 2956"/>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80" name="Rectangle 2957"/>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64" o:spid="_x0000_s1026" style="position:absolute;margin-left:18.4pt;margin-top:18.85pt;width:14.45pt;height:17.25pt;z-index:251756032"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">
                      <v:rect id="Rectangle 2942"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B8M8gA&#10;AADdAAAADwAAAGRycy9kb3ducmV2LnhtbESPzWvCQBTE74X+D8sTepG6sVWxqauUgNCDUI0e6u2R&#10;ffnA7NuQ3ebjv+8WhB6HmfkNs9kNphYdta6yrGA+i0AQZ1ZXXCi4nPfPaxDOI2usLZOCkRzsto8P&#10;G4y17flEXeoLESDsYlRQet/EUrqsJINuZhvi4OW2NeiDbAupW+wD3NTyJYpW0mDFYaHEhpKSslv6&#10;YxR8fQ/Xg9wfFscxT5PX6Zu8EOdKPU2Gj3cQngb/H763P7WCxXy1hL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EHwzyAAAAN0AAAAPAAAAAAAAAAAAAAAAAJgCAABk&#10;cnMvZG93bnJldi54bWxQSwUGAAAAAAQABAD1AAAAjQMAAAAA&#10;" filled="f"/>
                      <v:rect id="Rectangle 2943"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LiRMYA&#10;AADdAAAADwAAAGRycy9kb3ducmV2LnhtbESPS4vCQBCE7wv+h6EFL4tOfBDcrKOIIHgQXKOH3VuT&#10;6Tww0xMyo8Z/7wgLHouq+oparDpTixu1rrKsYDyKQBBnVldcKDiftsM5COeRNdaWScGDHKyWvY8F&#10;Jtre+Ui31BciQNglqKD0vkmkdFlJBt3INsTBy21r0AfZFlK3eA9wU8tJFMXSYMVhocSGNiVll/Rq&#10;FBx+u7+93O5nP4883Uw/v+SZOFdq0O/W3yA8df4d/m/vtILZOI7h9SY8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LiRMYAAADdAAAADwAAAAAAAAAAAAAAAACYAgAAZHJz&#10;L2Rvd25yZXYueG1sUEsFBgAAAAAEAAQA9QAAAIsDAAAAAA==&#10;" filled="f"/>
                      <v:rect id="Rectangle 2944"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5H38cA&#10;AADdAAAADwAAAGRycy9kb3ducmV2LnhtbESPT2sCMRTE70K/Q3hCL0WztrK2W6MUYcGD0Hb1YG+P&#10;zds/uHlZkqjrt28KBY/DzPyGWa4H04kLOd9aVjCbJiCIS6tbrhUc9vnkFYQPyBo7y6TgRh7Wq4fR&#10;EjNtr/xNlyLUIkLYZ6igCaHPpPRlQwb91PbE0ausMxiidLXUDq8Rbjr5nCSpNNhyXGiwp01D5ak4&#10;GwWfx+FnJ/Pd/OtWFZuXpzd5IK6UehwPH+8gAg3hHv5vb7WC+SxdwN+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OR9/HAAAA3QAAAA8AAAAAAAAAAAAAAAAAmAIAAGRy&#10;cy9kb3ducmV2LnhtbFBLBQYAAAAABAAEAPUAAACMAwAAAAA=&#10;" filled="f"/>
                      <v:rect id="Rectangle 2945"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HTrcIA&#10;AADdAAAADwAAAGRycy9kb3ducmV2LnhtbERPy4rCMBTdC/5DuIIb0dQH4nSMIoLgQlCri5ndpbl9&#10;YHNTmqj1781CcHk47+W6NZV4UONKywrGowgEcWp1ybmC62U3XIBwHlljZZkUvMjBetXtLDHW9sln&#10;eiQ+FyGEXYwKCu/rWEqXFmTQjWxNHLjMNgZ9gE0udYPPEG4qOYmiuTRYcmgosKZtQektuRsFx7/2&#10;/yB3h9nplSXb6eBHXokzpfq9dvMLwlPrv+KPe68VzMbzMDe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EdOtwgAAAN0AAAAPAAAAAAAAAAAAAAAAAJgCAABkcnMvZG93&#10;bnJldi54bWxQSwUGAAAAAAQABAD1AAAAhwMAAAAA&#10;" filled="f"/>
                      <v:rect id="Rectangle 2946"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12NsUA&#10;AADdAAAADwAAAGRycy9kb3ducmV2LnhtbESPT4vCMBTE74LfITzBi2jqrohWo4ggeBB0qwe9PZrX&#10;P9i8lCar9dtvBGGPw8z8hlmuW1OJBzWutKxgPIpAEKdWl5wruJx3wxkI55E1VpZJwYscrFfdzhJj&#10;bZ/8Q4/E5yJA2MWooPC+jqV0aUEG3cjWxMHLbGPQB9nkUjf4DHBTya8omkqDJYeFAmvaFpTek1+j&#10;4Hhtbwe5O0xOryzZfg/m8kKcKdXvtZsFCE+t/w9/2nutYDKezuH9Jj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XXY2xQAAAN0AAAAPAAAAAAAAAAAAAAAAAJgCAABkcnMv&#10;ZG93bnJldi54bWxQSwUGAAAAAAQABAD1AAAAigMAAAAA&#10;" filled="f"/>
                      <v:rect id="Rectangle 2947"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5JdsQA&#10;AADdAAAADwAAAGRycy9kb3ducmV2LnhtbERPy2rCQBTdF/oPwy24kTqxFdumjlICQheCGrNod5fM&#10;zYNm7oTMmMffOwuhy8N5b3ajaURPnastK1guIhDEudU1lwqyy/75HYTzyBoby6RgIge77ePDBmNt&#10;Bz5Tn/pShBB2MSqovG9jKV1ekUG3sC1x4ArbGfQBdqXUHQ4h3DTyJYrW0mDNoaHClpKK8r/0ahQc&#10;f8bfg9wfVqepSJPX+YfMiAulZk/j1ycIT6P/F9/d31rBavkW9oc34Qn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XbEAAAA3QAAAA8AAAAAAAAAAAAAAAAAmAIAAGRycy9k&#10;b3ducmV2LnhtbFBLBQYAAAAABAAEAPUAAACJAwAAAAA=&#10;" filled="f"/>
                      <v:rect id="Rectangle 2948"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Ls7cYA&#10;AADdAAAADwAAAGRycy9kb3ducmV2LnhtbESPT2vCQBTE74LfYXkFL0U3UbE2dRURBA9CNfWgt0f2&#10;5Q/Nvg3ZVeO3dwsFj8PM/IZZrDpTixu1rrKsIB5FIIgzqysuFJx+tsM5COeRNdaWScGDHKyW/d4C&#10;E23vfKRb6gsRIOwSVFB63yRSuqwkg25kG+Lg5bY16INsC6lbvAe4qeU4imbSYMVhocSGNiVlv+nV&#10;KPg+d5e93O6nh0eebibvn/JEnCs1eOvWXyA8df4V/m/vtIJp/BHD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PLs7cYAAADdAAAADwAAAAAAAAAAAAAAAACYAgAAZHJz&#10;L2Rvd25yZXYueG1sUEsFBgAAAAAEAAQA9QAAAIsDAAAAAA==&#10;" filled="f"/>
                      <v:rect id="Rectangle 2949"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BymsgA&#10;AADdAAAADwAAAGRycy9kb3ducmV2LnhtbESPT2vCQBTE74V+h+UVvJS6SSrWRleRgNCDYBs92Nsj&#10;+/IHs29Ddhvjt+8KhR6HmfkNs9qMphUD9a6xrCCeRiCIC6sbrhScjruXBQjnkTW2lknBjRxs1o8P&#10;K0y1vfIXDbmvRICwS1FB7X2XSumKmgy6qe2Ig1fa3qAPsq+k7vEa4KaVSRTNpcGGw0KNHWU1FZf8&#10;xyg4nMfvvdztZ5+3Ms9en9/libhUavI0bpcgPI3+P/zX/tAKZvFbA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IHKayAAAAN0AAAAPAAAAAAAAAAAAAAAAAJgCAABk&#10;cnMvZG93bnJldi54bWxQSwUGAAAAAAQABAD1AAAAjQMAAAAA&#10;" filled="f"/>
                      <v:rect id="Rectangle 2950"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zXAcYA&#10;AADdAAAADwAAAGRycy9kb3ducmV2LnhtbESPS4vCQBCE7wv+h6GFvSw68YGP6CgiCB4Ed6MHvTWZ&#10;zgMzPSEzq/HfO8LCHouq+oparltTiTs1rrSsYNCPQBCnVpecKzifdr0ZCOeRNVaWScGTHKxXnY8l&#10;xto++Ifuic9FgLCLUUHhfR1L6dKCDLq+rYmDl9nGoA+yyaVu8BHgppLDKJpIgyWHhQJr2haU3pJf&#10;o+B4aa8HuTuMv59Zsh19zeWZOFPqs9tuFiA8tf4//NfeawXjwXQE7zfhCcjV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zXAcYAAADdAAAADwAAAAAAAAAAAAAAAACYAgAAZHJz&#10;L2Rvd25yZXYueG1sUEsFBgAAAAAEAAQA9QAAAIsDAAAAAA==&#10;" filled="f"/>
                      <v:rect id="Rectangle 2951"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VPdccA&#10;AADdAAAADwAAAGRycy9kb3ducmV2LnhtbESPT2vCQBTE74LfYXkFL1I3arBt6ioiBDwI1dRDe3tk&#10;X/7Q7NuQXTV+e7cgeBxm5jfMct2bRlyoc7VlBdNJBII4t7rmUsHpO319B+E8ssbGMim4kYP1ajhY&#10;YqLtlY90yXwpAoRdggoq79tESpdXZNBNbEscvMJ2Bn2QXSl1h9cAN42cRdFCGqw5LFTY0rai/C87&#10;GwVfP/3vXqb7+HArsu18/CFPxIVSo5d+8wnCU++f4Ud7pxXE07cY/t+EJ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FT3XHAAAA3QAAAA8AAAAAAAAAAAAAAAAAmAIAAGRy&#10;cy9kb3ducmV2LnhtbFBLBQYAAAAABAAEAPUAAACMAwAAAAA=&#10;" filled="f"/>
                      <v:rect id="Rectangle 2952"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nq7scA&#10;AADdAAAADwAAAGRycy9kb3ducmV2LnhtbESPS2sCQRCE74L/YeiAl6CzPqLJxlFEEDwISVYPemt2&#10;eh+407PsjLr+e0cIeCyq6itqvmxNJa7UuNKyguEgAkGcWl1yruCw3/Q/QTiPrLGyTAru5GC56Hbm&#10;GGt74z+6Jj4XAcIuRgWF93UspUsLMugGtiYOXmYbgz7IJpe6wVuAm0qOomgqDZYcFgqsaV1Qek4u&#10;RsHPsT3t5GY3+b1nyXr8/iUPxJlSvbd29Q3CU+tf4f/2ViuYDGcf8HwTn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6u7HAAAA3QAAAA8AAAAAAAAAAAAAAAAAmAIAAGRy&#10;cy9kb3ducmV2LnhtbFBLBQYAAAAABAAEAPUAAACMAwAAAAA=&#10;" filled="f"/>
                      <v:rect id="Rectangle 2953"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t0mccA&#10;AADdAAAADwAAAGRycy9kb3ducmV2LnhtbESPT2sCMRTE70K/Q3hCL0WztrK2W6MUYcGD0Hb1YG+P&#10;zds/uHlZkqjrt28KBY/DzPyGWa4H04kLOd9aVjCbJiCIS6tbrhUc9vnkFYQPyBo7y6TgRh7Wq4fR&#10;EjNtr/xNlyLUIkLYZ6igCaHPpPRlQwb91PbE0ausMxiidLXUDq8Rbjr5nCSpNNhyXGiwp01D5ak4&#10;GwWfx+FnJ/Pd/OtWFZuXpzd5IK6UehwPH+8gAg3hHv5vb7WC+WyRwt+b+AT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bdJnHAAAA3QAAAA8AAAAAAAAAAAAAAAAAmAIAAGRy&#10;cy9kb3ducmV2LnhtbFBLBQYAAAAABAAEAPUAAACMAwAAAAA=&#10;" filled="f"/>
                      <v:rect id="Rectangle 2954"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fRAsgA&#10;AADdAAAADwAAAGRycy9kb3ducmV2LnhtbESPzWvCQBTE74X+D8sTepG6sRW1qauUgNCDUI0e6u2R&#10;ffnA7NuQ3ebjv+8WhB6HmfkNs9kNphYdta6yrGA+i0AQZ1ZXXCi4nPfPaxDOI2usLZOCkRzsto8P&#10;G4y17flEXeoLESDsYlRQet/EUrqsJINuZhvi4OW2NeiDbAupW+wD3NTyJYqW0mDFYaHEhpKSslv6&#10;YxR8fQ/Xg9wfFscxT5PX6Zu8EOdKPU2Gj3cQngb/H763P7WCxXy1gr834Qn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9ECyAAAAN0AAAAPAAAAAAAAAAAAAAAAAJgCAABk&#10;cnMvZG93bnJldi54bWxQSwUGAAAAAAQABAD1AAAAjQMAAAAA&#10;" filled="f"/>
                      <v:rect id="Rectangle 2955"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hFcMQA&#10;AADdAAAADwAAAGRycy9kb3ducmV2LnhtbERPy2rCQBTdF/oPwy24kTqxFdumjlICQheCGrNod5fM&#10;zYNm7oTMmMffOwuhy8N5b3ajaURPnastK1guIhDEudU1lwqyy/75HYTzyBoby6RgIge77ePDBmNt&#10;Bz5Tn/pShBB2MSqovG9jKV1ekUG3sC1x4ArbGfQBdqXUHQ4h3DTyJYrW0mDNoaHClpKK8r/0ahQc&#10;f8bfg9wfVqepSJPX+YfMiAulZk/j1ycIT6P/F9/d31rBavkW5oY34QnI7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IRXDEAAAA3QAAAA8AAAAAAAAAAAAAAAAAmAIAAGRycy9k&#10;b3ducmV2LnhtbFBLBQYAAAAABAAEAPUAAACJAwAAAAA=&#10;" filled="f"/>
                      <v:rect id="Rectangle 2956"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Tg68cA&#10;AADdAAAADwAAAGRycy9kb3ducmV2LnhtbESPT2sCMRTE7wW/Q3hCL6VmbcXq1igiLPQg2K57sLfH&#10;5u0f3LwsSarrt2+EQo/DzPyGWW0G04kLOd9aVjCdJCCIS6tbrhUUx+x5AcIHZI2dZVJwIw+b9ehh&#10;ham2V/6iSx5qESHsU1TQhNCnUvqyIYN+Ynvi6FXWGQxRulpqh9cIN518SZK5NNhyXGiwp11D5Tn/&#10;MQoOp+F7L7P97PNW5bvXp6UsiCulHsfD9h1EoCH8h//aH1rBbPq2hPub+AT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E4OvHAAAA3QAAAA8AAAAAAAAAAAAAAAAAmAIAAGRy&#10;cy9kb3ducmV2LnhtbFBLBQYAAAAABAAEAPUAAACMAwAAAAA=&#10;" filled="f"/>
                      <v:rect id="Rectangle 2957"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5UcIA&#10;AADdAAAADwAAAGRycy9kb3ducmV2LnhtbERPy4rCMBTdC/5DuIIb0dQH4nSMIoLgQlCri5ndpbl9&#10;YHNTmqj1781CcHk47+W6NZV4UONKywrGowgEcWp1ybmC62U3XIBwHlljZZkUvMjBetXtLDHW9sln&#10;eiQ+FyGEXYwKCu/rWEqXFmTQjWxNHLjMNgZ9gE0udYPPEG4qOYmiuTRYcmgosKZtQektuRsFx7/2&#10;/yB3h9nplSXb6eBHXokzpfq9dvMLwlPrv+KPe68VzMaLsD+8CU9Ar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azlRwgAAAN0AAAAPAAAAAAAAAAAAAAAAAJgCAABkcnMvZG93&#10;bnJldi54bWxQSwUGAAAAAAQABAD1AAAAhwMAAAAA&#10;" filled="f"/>
                    </v:group>
                  </w:pict>
                </mc:Fallback>
              </mc:AlternateContent>
            </w:r>
            <w:r>
              <w:rPr>
                <w:noProof/>
              </w:rPr>
              <mc:AlternateContent>
                <mc:Choice Requires="wpg">
                  <w:drawing>
                    <wp:inline distT="0" distB="0" distL="0" distR="0">
                      <wp:extent cx="521335" cy="706755"/>
                      <wp:effectExtent l="12700" t="6350" r="8890" b="10795"/>
                      <wp:docPr id="3918" name="Group 41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7697" y="9753"/>
                                <a:chExt cx="821" cy="1113"/>
                              </a:xfrm>
                            </wpg:grpSpPr>
                            <wps:wsp>
                              <wps:cNvPr id="3930" name="Rectangle 141"/>
                              <wps:cNvSpPr>
                                <a:spLocks noChangeArrowheads="1"/>
                              </wps:cNvSpPr>
                              <wps:spPr bwMode="auto">
                                <a:xfrm rot="5400000">
                                  <a:off x="7551" y="9899"/>
                                  <a:ext cx="1113" cy="82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931" name="Rectangle 142"/>
                              <wps:cNvSpPr>
                                <a:spLocks noChangeArrowheads="1"/>
                              </wps:cNvSpPr>
                              <wps:spPr bwMode="auto">
                                <a:xfrm rot="5400000">
                                  <a:off x="7552" y="10058"/>
                                  <a:ext cx="1113" cy="50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4161" o:spid="_x0000_s1026" style="width:41.05pt;height:55.65pt;mso-position-horizontal-relative:char;mso-position-vertical-relative:line" coordorigin="7697,9753"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">
                      <v:rect id="Rectangle 141" o:spid="_x0000_s1027" style="position:absolute;left:7551;top:9899;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PNcIA&#10;AADdAAAADwAAAGRycy9kb3ducmV2LnhtbERPy4rCMBTdC/5DuII7TcfHjHaMIkIZnd2o4PbSXNti&#10;c1Oa2Hb8erMQXB7Oe7XpTCkaql1hWcHHOAJBnFpdcKbgfEpGCxDOI2ssLZOCf3KwWfd7K4y1bfmP&#10;mqPPRAhhF6OC3PsqltKlORl0Y1sRB+5qa4M+wDqTusY2hJtSTqLoUxosODTkWNEup/R2vBsF8+xU&#10;tYefryT53RWXmdXn5tHelBoOuu03CE+df4tf7r1WMF1Ow/7wJjwB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T881wgAAAN0AAAAPAAAAAAAAAAAAAAAAAJgCAABkcnMvZG93&#10;bnJldi54bWxQSwUGAAAAAAQABAD1AAAAhwMAAAAA&#10;" fillcolor="white [3212]"/>
                      <v:rect id="Rectangle 142" o:spid="_x0000_s1028" style="position:absolute;left:7552;top:10058;width:1113;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oc/MUA&#10;AADdAAAADwAAAGRycy9kb3ducmV2LnhtbESP3WrCQBSE7wu+w3IKvaubGBAbXaUKKV5Y/OsDHLOn&#10;SWj2bMiuJnn7riB4OczMN8xi1Zta3Kh1lWUF8TgCQZxbXXGh4Oecvc9AOI+ssbZMCgZysFqOXhaY&#10;atvxkW4nX4gAYZeigtL7JpXS5SUZdGPbEAfv17YGfZBtIXWLXYCbWk6iaCoNVhwWSmxoU1L+d7oa&#10;BXzY775wI7+z3Xpo9PES+3MUK/X22n/OQXjq/TP8aG+1guQjieH+Jjw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mhz8xQAAAN0AAAAPAAAAAAAAAAAAAAAAAJgCAABkcnMv&#10;ZG93bnJldi54bWxQSwUGAAAAAAQABAD1AAAAigMAAAAA&#10;" fillcolor="#a5a5a5 [2092]"/>
                      <w10:anchorlock/>
                    </v:group>
                  </w:pict>
                </mc:Fallback>
              </mc:AlternateContent>
            </w:r>
          </w:p>
        </w:tc>
        <w:tc>
          <w:tcPr>
            <w:tcW w:w="1864" w:type="dxa"/>
            <w:gridSpan w:val="2"/>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0912" behindDoc="0" locked="0" layoutInCell="1" allowOverlap="1">
                      <wp:simplePos x="0" y="0"/>
                      <wp:positionH relativeFrom="column">
                        <wp:posOffset>210820</wp:posOffset>
                      </wp:positionH>
                      <wp:positionV relativeFrom="paragraph">
                        <wp:posOffset>200025</wp:posOffset>
                      </wp:positionV>
                      <wp:extent cx="274320" cy="182880"/>
                      <wp:effectExtent l="0" t="0" r="11430" b="26670"/>
                      <wp:wrapNone/>
                      <wp:docPr id="4133" name="Group 4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134" name="Group 1406"/>
                              <wpg:cNvGrpSpPr>
                                <a:grpSpLocks/>
                              </wpg:cNvGrpSpPr>
                              <wpg:grpSpPr bwMode="auto">
                                <a:xfrm>
                                  <a:off x="4401" y="2420"/>
                                  <a:ext cx="288" cy="144"/>
                                  <a:chOff x="4468" y="2342"/>
                                  <a:chExt cx="288" cy="144"/>
                                </a:xfrm>
                              </wpg:grpSpPr>
                              <wps:wsp>
                                <wps:cNvPr id="4135" name="Rectangle 1407"/>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6" name="Rectangle 1408"/>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7" name="Rectangle 1409"/>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8" name="Rectangle 1410"/>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9" name="Rectangle 1411"/>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0" name="Rectangle 1412"/>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1" name="Rectangle 1413"/>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2" name="Rectangle 1414"/>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43" name="Group 1415"/>
                              <wpg:cNvGrpSpPr>
                                <a:grpSpLocks/>
                              </wpg:cNvGrpSpPr>
                              <wpg:grpSpPr bwMode="auto">
                                <a:xfrm>
                                  <a:off x="4401" y="2276"/>
                                  <a:ext cx="288" cy="144"/>
                                  <a:chOff x="4468" y="2342"/>
                                  <a:chExt cx="288" cy="144"/>
                                </a:xfrm>
                              </wpg:grpSpPr>
                              <wps:wsp>
                                <wps:cNvPr id="4144" name="Rectangle 1416"/>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5" name="Rectangle 1417"/>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6" name="Rectangle 1418"/>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7" name="Rectangle 1419"/>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8" name="Rectangle 1420"/>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9" name="Rectangle 1421"/>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0" name="Rectangle 1422"/>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1" name="Rectangle 1423"/>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52" name="Group 1424"/>
                              <wpg:cNvGrpSpPr>
                                <a:grpSpLocks/>
                              </wpg:cNvGrpSpPr>
                              <wpg:grpSpPr bwMode="auto">
                                <a:xfrm rot="5400000">
                                  <a:off x="4617" y="2348"/>
                                  <a:ext cx="288" cy="144"/>
                                  <a:chOff x="4468" y="2342"/>
                                  <a:chExt cx="288" cy="144"/>
                                </a:xfrm>
                              </wpg:grpSpPr>
                              <wps:wsp>
                                <wps:cNvPr id="4153" name="Rectangle 1425"/>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4" name="Rectangle 1426"/>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5" name="Rectangle 1427"/>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6" name="Rectangle 1428"/>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7" name="Rectangle 1429"/>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8" name="Rectangle 1430"/>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9" name="Rectangle 1431"/>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0" name="Rectangle 1432"/>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133" o:spid="_x0000_s1026" style="position:absolute;margin-left:16.6pt;margin-top:15.75pt;width:21.6pt;height:14.4pt;z-index:251750912"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">
                      <v:group id="Group 1406"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Itc8cAAADdAAAADwAAAGRycy9kb3ducmV2LnhtbESPQWvCQBSE7wX/w/IK&#10;3ppNNC2SZhWRKh5CoSqU3h7ZZxLMvg3ZbRL/fbdQ6HGYmW+YfDOZVgzUu8aygiSKQRCXVjdcKbic&#10;908rEM4ja2wtk4I7OdisZw85ZtqO/EHDyVciQNhlqKD2vsukdGVNBl1kO+LgXW1v0AfZV1L3OAa4&#10;aeUijl+kwYbDQo0d7Woqb6dvo+Aw4rhdJm9Dcbvu7l/n5/fPIiGl5o/T9hWEp8n/h//aR60gTZYp&#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5Itc8cAAADd&#10;AAAADwAAAAAAAAAAAAAAAACqAgAAZHJzL2Rvd25yZXYueG1sUEsFBgAAAAAEAAQA+gAAAJ4DAAAA&#10;AA==&#10;">
                        <v:rect id="Rectangle 1407"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Q6cUA&#10;AADdAAAADwAAAGRycy9kb3ducmV2LnhtbESPQWsCMRSE70L/Q3iF3jSr1SKrUdZSwZNQW1Bvj80z&#10;Wdy8LJvU3f57IxR6HGbmG2a57l0tbtSGyrOC8SgDQVx6XbFR8P21Hc5BhIissfZMCn4pwHr1NFhi&#10;rn3Hn3Q7RCMShEOOCmyMTS5lKC05DCPfECfv4luHMcnWSN1il+CulpMse5MOK04LFht6t1ReDz9O&#10;wUdz3hczE2RxjPZ09Ztua/dGqZfnvliAiNTH//Bfe6cVTMev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ZDpxQAAAN0AAAAPAAAAAAAAAAAAAAAAAJgCAABkcnMv&#10;ZG93bnJldi54bWxQSwUGAAAAAAQABAD1AAAAigMAAAAA&#10;" filled="f"/>
                        <v:rect id="Rectangle 1408"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sOnsUA&#10;AADdAAAADwAAAGRycy9kb3ducmV2LnhtbESPQWsCMRSE70L/Q3gFb5q1tiJbo2yLgiehWqi9PTav&#10;yeLmZdlEd/33jSB4HGbmG2ax6l0tLtSGyrOCyTgDQVx6XbFR8H3YjOYgQkTWWHsmBVcKsFo+DRaY&#10;a9/xF1320YgE4ZCjAhtjk0sZSksOw9g3xMn7863DmGRrpG6xS3BXy5csm0mHFacFiw19WipP+7NT&#10;sG5+d8WbCbL4ifZ48h/dxu6MUsPnvngHEamPj/C9vdUKXifT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Ow6exQAAAN0AAAAPAAAAAAAAAAAAAAAAAJgCAABkcnMv&#10;ZG93bnJldi54bWxQSwUGAAAAAAQABAD1AAAAigMAAAAA&#10;" filled="f"/>
                        <v:rect id="Rectangle 1409"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erBcUA&#10;AADdAAAADwAAAGRycy9kb3ducmV2LnhtbESPQWsCMRSE7wX/Q3gFb5pV21q2RllFwZNQW7C9PTav&#10;yeLmZdlEd/vvTUHocZiZb5jFqne1uFIbKs8KJuMMBHHpdcVGwefHbvQKIkRkjbVnUvBLAVbLwcMC&#10;c+07fqfrMRqRIBxyVGBjbHIpQ2nJYRj7hjh5P751GJNsjdQtdgnuajnNshfpsOK0YLGhjaXyfLw4&#10;Bdvm+1A8myCLU7RfZ7/udvZglBo+9sUbiEh9/A/f23ut4Gkym8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d6sFxQAAAN0AAAAPAAAAAAAAAAAAAAAAAJgCAABkcnMv&#10;ZG93bnJldi54bWxQSwUGAAAAAAQABAD1AAAAigMAAAAA&#10;" filled="f"/>
                        <v:rect id="Rectangle 1410"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g/d8IA&#10;AADdAAAADwAAAGRycy9kb3ducmV2LnhtbERPz2vCMBS+D/wfwhO8zVTdxqhGqaLgSZgbbN4ezTMp&#10;Ni+libb+98tB8Pjx/V6seleLG7Wh8qxgMs5AEJdeV2wU/HzvXj9BhIissfZMCu4UYLUcvCww177j&#10;L7odoxEphEOOCmyMTS5lKC05DGPfECfu7FuHMcHWSN1il8JdLadZ9iEdVpwaLDa0sVRejlenYNuc&#10;DsW7CbL4jfbv4tfdzh6MUqNhX8xBROrjU/xw77WCt8kszU1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D93wgAAAN0AAAAPAAAAAAAAAAAAAAAAAJgCAABkcnMvZG93&#10;bnJldi54bWxQSwUGAAAAAAQABAD1AAAAhwMAAAAA&#10;" filled="f"/>
                        <v:rect id="Rectangle 1411"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a7MUA&#10;AADdAAAADwAAAGRycy9kb3ducmV2LnhtbESPQWsCMRSE7wX/Q3gFb5pV22K3RllFwZNQW7C9PTav&#10;yeLmZdlEd/vvTUHocZiZb5jFqne1uFIbKs8KJuMMBHHpdcVGwefHbjQHESKyxtozKfilAKvl4GGB&#10;ufYdv9P1GI1IEA45KrAxNrmUobTkMIx9Q5y8H986jEm2RuoWuwR3tZxm2Yt0WHFasNjQxlJ5Pl6c&#10;gm3zfSieTZDFKdqvs193O3swSg0f++INRKQ+/ofv7b1W8DSZvc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rsxQAAAN0AAAAPAAAAAAAAAAAAAAAAAJgCAABkcnMv&#10;ZG93bnJldi54bWxQSwUGAAAAAAQABAD1AAAAigMAAAAA&#10;" filled="f"/>
                        <v:rect id="Rectangle 1412"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hADMIA&#10;AADdAAAADwAAAGRycy9kb3ducmV2LnhtbERPz2vCMBS+D/wfwhN2W1PFDalGqaKwkzAV1NujeSbF&#10;5qU0me3+++Uw2PHj+71cD64RT+pC7VnBJMtBEFde12wUnE/7tzmIEJE1Np5JwQ8FWK9GL0sstO/5&#10;i57HaEQK4VCgAhtjW0gZKksOQ+Zb4sTdfecwJtgZqTvsU7hr5DTPP6TDmlODxZa2lqrH8dsp2LW3&#10;Q/lugiwv0V4fftPv7cEo9ToeygWISEP8F/+5P7WC2WSW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mEAMwgAAAN0AAAAPAAAAAAAAAAAAAAAAAJgCAABkcnMvZG93&#10;bnJldi54bWxQSwUGAAAAAAQABAD1AAAAhwMAAAAA&#10;" filled="f"/>
                        <v:rect id="Rectangle 1413"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Tll8UA&#10;AADdAAAADwAAAGRycy9kb3ducmV2LnhtbESPQWsCMRSE7wX/Q3gFbzW7okW2RlmlgiehKmhvj81r&#10;srh5WTapu/33jVDocZiZb5jlenCNuFMXas8K8kkGgrjyumaj4HzavSxAhIissfFMCn4owHo1elpi&#10;oX3PH3Q/RiMShEOBCmyMbSFlqCw5DBPfEifvy3cOY5KdkbrDPsFdI6dZ9iod1pwWLLa0tVTdjt9O&#10;wXv7eSjnJsjyEu315jf9zh6MUuPnoXwDEWmI/+G/9l4rmOWzHB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1OWXxQAAAN0AAAAPAAAAAAAAAAAAAAAAAJgCAABkcnMv&#10;ZG93bnJldi54bWxQSwUGAAAAAAQABAD1AAAAigMAAAAA&#10;" filled="f"/>
                        <v:rect id="Rectangle 1414"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Z74MUA&#10;AADdAAAADwAAAGRycy9kb3ducmV2LnhtbESPT2sCMRTE70K/Q3gFb5pVrJTVKKtU8CT4B9reHptn&#10;srh5WTapu/32TUHwOMzMb5jlune1uFMbKs8KJuMMBHHpdcVGweW8G72DCBFZY+2ZFPxSgPXqZbDE&#10;XPuOj3Q/RSMShEOOCmyMTS5lKC05DGPfECfv6luHMcnWSN1il+CultMsm0uHFacFiw1tLZW3049T&#10;8NF8H4o3E2TxGe3XzW+6nT0YpYavfbEAEamPz/CjvdcKZpPZFP7fpCc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nvgxQAAAN0AAAAPAAAAAAAAAAAAAAAAAJgCAABkcnMv&#10;ZG93bnJldi54bWxQSwUGAAAAAAQABAD1AAAAigMAAAAA&#10;" filled="f"/>
                      </v:group>
                      <v:group id="Group 1415"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3GescAAADdAAAADwAAAGRycy9kb3ducmV2LnhtbESPQWvCQBSE7wX/w/IK&#10;3ppNNC2SZhWRKh5CoSqU3h7ZZxLMvg3ZbRL/fbdQ6HGYmW+YfDOZVgzUu8aygiSKQRCXVjdcKbic&#10;908rEM4ja2wtk4I7OdisZw85ZtqO/EHDyVciQNhlqKD2vsukdGVNBl1kO+LgXW1v0AfZV1L3OAa4&#10;aeUijl+kwYbDQo0d7Woqb6dvo+Aw4rhdJm9Dcbvu7l/n5/fPIiGl5o/T9hWEp8n/h//aR60gTdIl&#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H3GescAAADd&#10;AAAADwAAAAAAAAAAAAAAAACqAgAAZHJzL2Rvd25yZXYueG1sUEsFBgAAAAAEAAQA+gAAAJ4DAAAA&#10;AA==&#10;">
                        <v:rect id="Rectangle 1416"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NGD8UA&#10;AADdAAAADwAAAGRycy9kb3ducmV2LnhtbESPQWsCMRSE7wX/Q3gFbzWrrEW2RlmlgiehKmhvj81r&#10;srh5WTapu/33jVDocZiZb5jlenCNuFMXas8KppMMBHHldc1Gwfm0e1mACBFZY+OZFPxQgPVq9LTE&#10;QvueP+h+jEYkCIcCFdgY20LKUFlyGCa+JU7el+8cxiQ7I3WHfYK7Rs6y7FU6rDktWGxpa6m6Hb+d&#10;gvf281DOTZDlJdrrzW/6nT0YpcbPQ/kGItIQ/8N/7b1WkE/zHB5v0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o0YPxQAAAN0AAAAPAAAAAAAAAAAAAAAAAJgCAABkcnMv&#10;ZG93bnJldi54bWxQSwUGAAAAAAQABAD1AAAAigMAAAAA&#10;" filled="f"/>
                        <v:rect id="Rectangle 1417"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lMUA&#10;AADdAAAADwAAAGRycy9kb3ducmV2LnhtbESPT2sCMRTE70K/Q3gFb5q1aCmrUVap4EnwD7S9PTbP&#10;ZHHzsmyiu377piD0OMzMb5jFqne1uFMbKs8KJuMMBHHpdcVGwfm0HX2ACBFZY+2ZFDwowGr5Mlhg&#10;rn3HB7ofoxEJwiFHBTbGJpcylJYchrFviJN38a3DmGRrpG6xS3BXy7cse5cOK04LFhvaWCqvx5tT&#10;8Nn87IuZCbL4ivb76tfd1u6NUsPXvpiDiNTH//CzvdMKppPp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7+OUxQAAAN0AAAAPAAAAAAAAAAAAAAAAAJgCAABkcnMv&#10;ZG93bnJldi54bWxQSwUGAAAAAAQABAD1AAAAigMAAAAA&#10;" filled="f"/>
                        <v:rect id="Rectangle 1418"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1948UA&#10;AADdAAAADwAAAGRycy9kb3ducmV2LnhtbESPT2sCMRTE74V+h/AK3mrWYqWsRlmlgifBP9D29tg8&#10;k8XNy7KJ7vrtG0HwOMzMb5jZone1uFIbKs8KRsMMBHHpdcVGwfGwfv8CESKyxtozKbhRgMX89WWG&#10;ufYd7+i6j0YkCIccFdgYm1zKUFpyGIa+IU7eybcOY5KtkbrFLsFdLT+ybCIdVpwWLDa0slSe9xen&#10;4Lv52xafJsjiJ9rfs192a7s1Sg3e+mIKIlIfn+FHe6MVjEfjC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PX3jxQAAAN0AAAAPAAAAAAAAAAAAAAAAAJgCAABkcnMv&#10;ZG93bnJldi54bWxQSwUGAAAAAAQABAD1AAAAigMAAAAA&#10;" filled="f"/>
                        <v:rect id="Rectangle 1419"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HYeMUA&#10;AADdAAAADwAAAGRycy9kb3ducmV2LnhtbESPQWsCMRSE74X+h/AK3mpW0bZsjbKKQk9CtVC9PTav&#10;yeLmZdlEd/vvjSB4HGbmG2a26F0tLtSGyrOC0TADQVx6XbFR8LPfvH6ACBFZY+2ZFPxTgMX8+WmG&#10;ufYdf9NlF41IEA45KrAxNrmUobTkMAx9Q5y8P986jEm2RuoWuwR3tRxn2Zt0WHFasNjQylJ52p2d&#10;gnVz3BZTE2TxG+3h5Jfdxm6NUoOXvvgEEamPj/C9/aUVTEaT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dh4xQAAAN0AAAAPAAAAAAAAAAAAAAAAAJgCAABkcnMv&#10;ZG93bnJldi54bWxQSwUGAAAAAAQABAD1AAAAigMAAAAA&#10;" filled="f"/>
                        <v:rect id="Rectangle 1420"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5MCsIA&#10;AADdAAAADwAAAGRycy9kb3ducmV2LnhtbERPz2vCMBS+D/wfwhN2W1PFDalGqaKwkzAV1NujeSbF&#10;5qU0me3+++Uw2PHj+71cD64RT+pC7VnBJMtBEFde12wUnE/7tzmIEJE1Np5JwQ8FWK9GL0sstO/5&#10;i57HaEQK4VCgAhtjW0gZKksOQ+Zb4sTdfecwJtgZqTvsU7hr5DTPP6TDmlODxZa2lqrH8dsp2LW3&#10;Q/lugiwv0V4fftPv7cEo9ToeygWISEP8F/+5P7WC2WSW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7kwKwgAAAN0AAAAPAAAAAAAAAAAAAAAAAJgCAABkcnMvZG93&#10;bnJldi54bWxQSwUGAAAAAAQABAD1AAAAhwMAAAAA&#10;" filled="f"/>
                        <v:rect id="Rectangle 1421"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pkcUA&#10;AADdAAAADwAAAGRycy9kb3ducmV2LnhtbESPQWsCMRSE74X+h/AK3mpW0dJujbKKQk9CtVC9PTav&#10;yeLmZdlEd/vvjSB4HGbmG2a26F0tLtSGyrOC0TADQVx6XbFR8LPfvL6DCBFZY+2ZFPxTgMX8+WmG&#10;ufYdf9NlF41IEA45KrAxNrmUobTkMAx9Q5y8P986jEm2RuoWuwR3tRxn2Zt0WHFasNjQylJ52p2d&#10;gnVz3BZTE2TxG+3h5Jfdxm6NUoOXvvgEEamPj/C9/aUVTEaTD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oumRxQAAAN0AAAAPAAAAAAAAAAAAAAAAAJgCAABkcnMv&#10;ZG93bnJldi54bWxQSwUGAAAAAAQABAD1AAAAigMAAAAA&#10;" filled="f"/>
                        <v:rect id="Rectangle 1422"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W0cIA&#10;AADdAAAADwAAAGRycy9kb3ducmV2LnhtbERPz2vCMBS+D/wfwhO8raljinTGUmWCJ2Fu4HZ7NG9J&#10;afNSmsx2//1yGHj8+H5vy8l14kZDaDwrWGY5COLa64aNgo/34+MGRIjIGjvPpOCXApS72cMWC+1H&#10;fqPbJRqRQjgUqMDG2BdShtqSw5D5njhx335wGBMcjNQDjincdfIpz9fSYcOpwWJPB0t1e/lxCl77&#10;r3O1MkFW12g/W78fj/ZslFrMp+oFRKQp3sX/7pNW8Lxcpf3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QdbRwgAAAN0AAAAPAAAAAAAAAAAAAAAAAJgCAABkcnMvZG93&#10;bnJldi54bWxQSwUGAAAAAAQABAD1AAAAhwMAAAAA&#10;" filled="f"/>
                        <v:rect id="Rectangle 1423"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zSsUA&#10;AADdAAAADwAAAGRycy9kb3ducmV2LnhtbESPT2sCMRTE7wW/Q3gFbzW7okW2RlmlQk+Cf0B7e2xe&#10;k8XNy7JJ3e23bwpCj8PM/IZZrgfXiDt1ofasIJ9kIIgrr2s2Cs6n3csCRIjIGhvPpOCHAqxXo6cl&#10;Ftr3fKD7MRqRIBwKVGBjbAspQ2XJYZj4ljh5X75zGJPsjNQd9gnuGjnNslfpsOa0YLGlraXqdvx2&#10;Ct7bz305N0GWl2ivN7/pd3ZvlBo/D+UbiEhD/A8/2h9awSyf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XNKxQAAAN0AAAAPAAAAAAAAAAAAAAAAAJgCAABkcnMv&#10;ZG93bnJldi54bWxQSwUGAAAAAAQABAD1AAAAigMAAAAA&#10;" filled="f"/>
                      </v:group>
                      <v:group id="Group 1424"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P3z4xgAAAN0A&#10;AAAPAAAAAAAAAAAAAAAAAKoCAABkcnMvZG93bnJldi54bWxQSwUGAAAAAAQABAD6AAAAnQMAAAAA&#10;">
                        <v:rect id="Rectangle 1425"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NIpsUA&#10;AADdAAAADwAAAGRycy9kb3ducmV2LnhtbESPQWsCMRSE70L/Q3iF3jSr1SKrUdZSwZNQW1Bvj80z&#10;Wdy8LJvU3f57IxR6HGbmG2a57l0tbtSGyrOC8SgDQVx6XbFR8P21Hc5BhIissfZMCn4pwHr1NFhi&#10;rn3Hn3Q7RCMShEOOCmyMTS5lKC05DCPfECfv4luHMcnWSN1il+CulpMse5MOK04LFht6t1ReDz9O&#10;wUdz3hczE2RxjPZ09Ztua/dGqZfnvliAiNTH//Bfe6cVTMez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k0imxQAAAN0AAAAPAAAAAAAAAAAAAAAAAJgCAABkcnMv&#10;ZG93bnJldi54bWxQSwUGAAAAAAQABAD1AAAAigMAAAAA&#10;" filled="f"/>
                        <v:rect id="Rectangle 1426"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rQ0sUA&#10;AADdAAAADwAAAGRycy9kb3ducmV2LnhtbESPT2sCMRTE70K/Q3gFb5q1aCmrUVap4EnwD7S9PTbP&#10;ZHHzsmyiu377piD0OMzMb5jFqne1uFMbKs8KJuMMBHHpdcVGwfm0HX2ACBFZY+2ZFDwowGr5Mlhg&#10;rn3HB7ofoxEJwiFHBTbGJpcylJYchrFviJN38a3DmGRrpG6xS3BXy7cse5cOK04LFhvaWCqvx5tT&#10;8Nn87IuZCbL4ivb76tfd1u6NUsPXvpiDiNTH//CzvdMKppPZF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tDSxQAAAN0AAAAPAAAAAAAAAAAAAAAAAJgCAABkcnMv&#10;ZG93bnJldi54bWxQSwUGAAAAAAQABAD1AAAAigMAAAAA&#10;" filled="f"/>
                        <v:rect id="Rectangle 1427"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Z1ScUA&#10;AADdAAAADwAAAGRycy9kb3ducmV2LnhtbESPT2sCMRTE7wW/Q3gFbzWruEW2RlmlQk+Cf0B7e2xe&#10;k8XNy7JJ3e23bwpCj8PM/IZZrgfXiDt1ofasYDrJQBBXXtdsFJxPu5cFiBCRNTaeScEPBVivRk9L&#10;LLTv+UD3YzQiQTgUqMDG2BZShsqSwzDxLXHyvnznMCbZGak77BPcNXKWZa/SYc1pwWJLW0vV7fjt&#10;FLy3n/syN0GWl2ivN7/pd3ZvlBo/D+UbiEhD/A8/2h9awXya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NnVJxQAAAN0AAAAPAAAAAAAAAAAAAAAAAJgCAABkcnMv&#10;ZG93bnJldi54bWxQSwUGAAAAAAQABAD1AAAAigMAAAAA&#10;" filled="f"/>
                        <v:rect id="Rectangle 1428"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TrPsUA&#10;AADdAAAADwAAAGRycy9kb3ducmV2LnhtbESPT2sCMRTE70K/Q3iF3jRrUSmrUVap0JPgH2h7e2ye&#10;yeLmZdlEd/32Rij0OMzMb5jFqne1uFEbKs8KxqMMBHHpdcVGwem4HX6ACBFZY+2ZFNwpwGr5Mlhg&#10;rn3He7odohEJwiFHBTbGJpcylJYchpFviJN39q3DmGRrpG6xS3BXy/csm0mHFacFiw1tLJWXw9Up&#10;+Gx+d8XUBFl8R/tz8etua3dGqbfXvpiDiNTH//Bf+0srmIynM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Os+xQAAAN0AAAAPAAAAAAAAAAAAAAAAAJgCAABkcnMv&#10;ZG93bnJldi54bWxQSwUGAAAAAAQABAD1AAAAigMAAAAA&#10;" filled="f"/>
                        <v:rect id="Rectangle 1429"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OpcUA&#10;AADdAAAADwAAAGRycy9kb3ducmV2LnhtbESPQWsCMRSE70L/Q3iF3jSraFu2RllFoSehWqjeHpvX&#10;ZHHzsmyiu/33jSB4HGbmG2a+7F0trtSGyrOC8SgDQVx6XbFR8H3YDt9BhIissfZMCv4owHLxNJhj&#10;rn3HX3TdRyMShEOOCmyMTS5lKC05DCPfECfv17cOY5KtkbrFLsFdLSdZ9iodVpwWLDa0tlSe9xen&#10;YNOcdsXMBFn8RHs8+1W3tTuj1MtzX3yAiNTHR/je/tQKpuPZG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qE6lxQAAAN0AAAAPAAAAAAAAAAAAAAAAAJgCAABkcnMv&#10;ZG93bnJldi54bWxQSwUGAAAAAAQABAD1AAAAigMAAAAA&#10;" filled="f"/>
                        <v:rect id="Rectangle 1430"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a18IA&#10;AADdAAAADwAAAGRycy9kb3ducmV2LnhtbERPz2vCMBS+D/wfwhO8raljinTGUmWCJ2Fu4HZ7NG9J&#10;afNSmsx2//1yGHj8+H5vy8l14kZDaDwrWGY5COLa64aNgo/34+MGRIjIGjvPpOCXApS72cMWC+1H&#10;fqPbJRqRQjgUqMDG2BdShtqSw5D5njhx335wGBMcjNQDjincdfIpz9fSYcOpwWJPB0t1e/lxCl77&#10;r3O1MkFW12g/W78fj/ZslFrMp+oFRKQp3sX/7pNW8Lxcpbn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N9rXwgAAAN0AAAAPAAAAAAAAAAAAAAAAAJgCAABkcnMvZG93&#10;bnJldi54bWxQSwUGAAAAAAQABAD1AAAAhwMAAAAA&#10;" filled="f"/>
                        <v:rect id="Rectangle 1431"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t/TMUA&#10;AADdAAAADwAAAGRycy9kb3ducmV2LnhtbESPQWsCMRSE70L/Q3iF3jSraGm3RllFoSehWqjeHpvX&#10;ZHHzsmyiu/33jSB4HGbmG2a+7F0trtSGyrOC8SgDQVx6XbFR8H3YDt9AhIissfZMCv4owHLxNJhj&#10;rn3HX3TdRyMShEOOCmyMTS5lKC05DCPfECfv17cOY5KtkbrFLsFdLSdZ9iodVpwWLDa0tlSe9xen&#10;YNOcdsXMBFn8RHs8+1W3tTuj1MtzX3yAiNTHR/je/tQKpuPZO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39MxQAAAN0AAAAPAAAAAAAAAAAAAAAAAJgCAABkcnMv&#10;ZG93bnJldi54bWxQSwUGAAAAAAQABAD1AAAAigMAAAAA&#10;" filled="f"/>
                        <v:rect id="Rectangle 1432"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cbMIA&#10;AADdAAAADwAAAGRycy9kb3ducmV2LnhtbERPz2vCMBS+D/wfwhO8raljE6lGqTLBkzA3UG+P5pkU&#10;m5fSZLb+9+Yw2PHj+71cD64Rd+pC7VnBNMtBEFde12wU/HzvXucgQkTW2HgmBQ8KsF6NXpZYaN/z&#10;F92P0YgUwqFABTbGtpAyVJYchsy3xIm7+s5hTLAzUnfYp3DXyLc8n0mHNacGiy1tLVW3469T8Nle&#10;DuWHCbI8RXu++U2/swej1GQ8lAsQkYb4L/5z77WC9+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LRxswgAAAN0AAAAPAAAAAAAAAAAAAAAAAJgCAABkcnMvZG93&#10;bnJldi54bWxQSwUGAAAAAAQABAD1AAAAhwMAAAAA&#10;" filled="f"/>
                      </v:group>
                    </v:group>
                  </w:pict>
                </mc:Fallback>
              </mc:AlternateContent>
            </w:r>
            <w:r>
              <w:rPr>
                <w:noProof/>
                <w:sz w:val="14"/>
              </w:rPr>
              <mc:AlternateContent>
                <mc:Choice Requires="wpg">
                  <w:drawing>
                    <wp:inline distT="0" distB="0" distL="0" distR="0">
                      <wp:extent cx="521335" cy="521335"/>
                      <wp:effectExtent l="5715" t="6350" r="6350" b="5715"/>
                      <wp:docPr id="3915" name="Group 41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725" y="9756"/>
                                <a:chExt cx="821" cy="821"/>
                              </a:xfrm>
                            </wpg:grpSpPr>
                            <wps:wsp>
                              <wps:cNvPr id="3916" name="Oval 138"/>
                              <wps:cNvSpPr>
                                <a:spLocks noChangeArrowheads="1"/>
                              </wps:cNvSpPr>
                              <wps:spPr bwMode="auto">
                                <a:xfrm>
                                  <a:off x="7725" y="9756"/>
                                  <a:ext cx="821" cy="82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917" name="Oval 139"/>
                              <wps:cNvSpPr>
                                <a:spLocks noChangeArrowheads="1"/>
                              </wps:cNvSpPr>
                              <wps:spPr bwMode="auto">
                                <a:xfrm>
                                  <a:off x="7971" y="10010"/>
                                  <a:ext cx="331" cy="331"/>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4130" o:spid="_x0000_s1026" style="width:41.05pt;height:41.05pt;mso-position-horizontal-relative:char;mso-position-vertical-relative:line" coordorigin="7725,9756"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">
                      <v:oval id="Oval 138" o:spid="_x0000_s1027" style="position:absolute;left:7725;top:9756;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jnW8IA&#10;AADdAAAADwAAAGRycy9kb3ducmV2LnhtbESPQYvCMBSE74L/ITxhb5paRbQaRRaEPa5VPD+SZ1ts&#10;XkqTra2/3iws7HGYmW+Y3aG3teio9ZVjBfNZAoJYO1NxoeB6OU3XIHxANlg7JgUDeTjsx6MdZsY9&#10;+UxdHgoRIewzVFCG0GRSel2SRT9zDXH07q61GKJsC2lafEa4rWWaJCtpseK4UGJDnyXpR/5jFdxe&#10;Oh946NITX/R30/lFunywUh+T/rgFEagP/+G/9pdRsNjMV/D7Jj4BuX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KOdbwgAAAN0AAAAPAAAAAAAAAAAAAAAAAJgCAABkcnMvZG93&#10;bnJldi54bWxQSwUGAAAAAAQABAD1AAAAhwMAAAAA&#10;" fillcolor="#d8d8d8 [2732]">
                        <v:stroke dashstyle="longDash"/>
                      </v:oval>
                      <v:oval id="Oval 139" o:spid="_x0000_s1028" style="position:absolute;left:7971;top:10010;width:331;height:3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5YMcA&#10;AADdAAAADwAAAGRycy9kb3ducmV2LnhtbESPQUvDQBSE74L/YXlCL2I3sWJr7LaIUGhBxLS99PbI&#10;PpPQ7Nuw+9qm/94VBI/DzHzDzJeD69SZQmw9G8jHGSjiytuWawP73ephBioKssXOMxm4UoTl4vZm&#10;joX1Fy7pvJVaJQjHAg00In2hdawachjHvidO3rcPDiXJUGsb8JLgrtOPWfasHbacFhrs6b2h6rg9&#10;OQNTOUn5efi4z4P9eqpW+abE48aY0d3w9gpKaJD/8F97bQ1MXvIp/L5JT0Av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meWDHAAAA3QAAAA8AAAAAAAAAAAAAAAAAmAIAAGRy&#10;cy9kb3ducmV2LnhtbFBLBQYAAAAABAAEAPUAAACMAw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2.3 mm</w:t>
            </w:r>
          </w:p>
          <w:p w:rsidR="007A6D65" w:rsidRPr="004F3249" w:rsidRDefault="007A6D65" w:rsidP="007A6D65">
            <w:pPr>
              <w:pStyle w:val="NoSpacing"/>
              <w:jc w:val="center"/>
              <w:rPr>
                <w:sz w:val="14"/>
              </w:rPr>
            </w:pPr>
            <w:r w:rsidRPr="004F3249">
              <w:rPr>
                <w:sz w:val="14"/>
              </w:rPr>
              <w:t>Wall Thickness = 1.7 mm</w:t>
            </w:r>
          </w:p>
        </w:tc>
        <w:tc>
          <w:tcPr>
            <w:tcW w:w="1926" w:type="dxa"/>
            <w:gridSpan w:val="2"/>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8080" behindDoc="0" locked="0" layoutInCell="1" allowOverlap="1">
                      <wp:simplePos x="0" y="0"/>
                      <wp:positionH relativeFrom="column">
                        <wp:posOffset>261620</wp:posOffset>
                      </wp:positionH>
                      <wp:positionV relativeFrom="paragraph">
                        <wp:posOffset>227330</wp:posOffset>
                      </wp:positionV>
                      <wp:extent cx="183515" cy="219075"/>
                      <wp:effectExtent l="0" t="0" r="26035" b="28575"/>
                      <wp:wrapNone/>
                      <wp:docPr id="4113" name="Group 4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4114" name="Rectangle 2976"/>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5" name="Rectangle 2977"/>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6" name="Rectangle 2978"/>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7" name="Rectangle 2979"/>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8" name="Rectangle 2980"/>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19" name="Rectangle 2981"/>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0" name="Rectangle 2982"/>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1" name="Rectangle 2983"/>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2" name="Rectangle 2984"/>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3" name="Rectangle 2985"/>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4" name="Rectangle 2986"/>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5" name="Rectangle 2987"/>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6" name="Rectangle 2988"/>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7" name="Rectangle 2989"/>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8" name="Rectangle 2990"/>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29" name="Rectangle 2991"/>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13" o:spid="_x0000_s1026" style="position:absolute;margin-left:20.6pt;margin-top:17.9pt;width:14.45pt;height:17.25pt;z-index:251758080"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">
                      <v:rect id="Rectangle 2976"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q1ccA&#10;AADdAAAADwAAAGRycy9kb3ducmV2LnhtbESPT2vCQBTE70K/w/IKvUjdpAZpUzehCIIHQU1zaG+P&#10;7Msfmn0bsluN394tFDwOM/MbZp1PphdnGl1nWUG8iEAQV1Z33CgoP7fPryCcR9bYWyYFV3KQZw+z&#10;NabaXvhE58I3IkDYpaig9X5IpXRVSwbdwg7EwavtaNAHOTZSj3gJcNPLlyhaSYMdh4UWB9q0VP0U&#10;v0bB4Wv63svtPjle62KznL/JkrhW6ulx+ngH4Wny9/B/e6cVJHGcwN+b8ARkd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aqtXHAAAA3QAAAA8AAAAAAAAAAAAAAAAAmAIAAGRy&#10;cy9kb3ducmV2LnhtbFBLBQYAAAAABAAEAPUAAACMAwAAAAA=&#10;" filled="f"/>
                      <v:rect id="Rectangle 2977"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YPTscA&#10;AADdAAAADwAAAGRycy9kb3ducmV2LnhtbESPzWvCQBTE74L/w/IKXopu4kexqauIIHgQqqkHvT2y&#10;Lx80+zZkV43/vVsoeBxm5jfMYtWZWtyodZVlBfEoAkGcWV1xoeD0sx3OQTiPrLG2TAoe5GC17PcW&#10;mGh75yPdUl+IAGGXoILS+yaR0mUlGXQj2xAHL7etQR9kW0jd4j3ATS3HUfQhDVYcFkpsaFNS9pte&#10;jYLvc3fZy+1+enjk6Wby/ilPxLlSg7du/QXCU+df4f/2TiuYxvEM/t6EJ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WD07HAAAA3QAAAA8AAAAAAAAAAAAAAAAAmAIAAGRy&#10;cy9kb3ducmV2LnhtbFBLBQYAAAAABAAEAPUAAACMAwAAAAA=&#10;" filled="f"/>
                      <v:rect id="Rectangle 2978"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SROccA&#10;AADdAAAADwAAAGRycy9kb3ducmV2LnhtbESPT2vCQBTE74V+h+UJvRTdxIrY1FVKINCDUJt6aG+P&#10;7MsfzL4N2dUk375bEDwOM/MbZrsfTSuu1LvGsoJ4EYEgLqxuuFJw+s7mGxDOI2tsLZOCiRzsd48P&#10;W0y0HfiLrrmvRICwS1BB7X2XSOmKmgy6he2Ig1fa3qAPsq+k7nEIcNPKZRStpcGGw0KNHaU1Fef8&#10;YhR8/oy/B5kdVsepzNOX51d5Ii6VepqN728gPI3+Hr61P7SCVRyv4f9NeAJy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EkTnHAAAA3QAAAA8AAAAAAAAAAAAAAAAAmAIAAGRy&#10;cy9kb3ducmV2LnhtbFBLBQYAAAAABAAEAPUAAACMAwAAAAA=&#10;" filled="f"/>
                      <v:rect id="Rectangle 2979"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g0osYA&#10;AADdAAAADwAAAGRycy9kb3ducmV2LnhtbESPT2vCQBTE74LfYXkFL0U3UbE2dRURBA9CNfWgt0f2&#10;5Q/Nvg3ZVeO3dwsFj8PM/IZZrDpTixu1rrKsIB5FIIgzqysuFJx+tsM5COeRNdaWScGDHKyW/d4C&#10;E23vfKRb6gsRIOwSVFB63yRSuqwkg25kG+Lg5bY16INsC6lbvAe4qeU4imbSYMVhocSGNiVlv+nV&#10;KPg+d5e93O6nh0eebibvn/JEnCs1eOvWXyA8df4V/m/vtIJpHH/A35vwBO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Yg0osYAAADdAAAADwAAAAAAAAAAAAAAAACYAgAAZHJz&#10;L2Rvd25yZXYueG1sUEsFBgAAAAAEAAQA9QAAAIsDAAAAAA==&#10;" filled="f"/>
                      <v:rect id="Rectangle 2980"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g0MMA&#10;AADdAAAADwAAAGRycy9kb3ducmV2LnhtbERPy4rCMBTdC/MP4Q64EU3ryKDVKIMguBDUThe6uzS3&#10;D6a5KU3U+veTheDycN6rTW8acafO1ZYVxJMIBHFudc2lgux3N56DcB5ZY2OZFDzJwWb9MVhhou2D&#10;z3RPfSlCCLsEFVTet4mULq/IoJvYljhwhe0M+gC7UuoOHyHcNHIaRd/SYM2hocKWthXlf+nNKDhe&#10;+utB7g6z07NIt1+jhcyIC6WGn/3PEoSn3r/FL/deK5jFcZgb3o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eg0MMAAADdAAAADwAAAAAAAAAAAAAAAACYAgAAZHJzL2Rv&#10;d25yZXYueG1sUEsFBgAAAAAEAAQA9QAAAIgDAAAAAA==&#10;" filled="f"/>
                      <v:rect id="Rectangle 2981"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FS8cA&#10;AADdAAAADwAAAGRycy9kb3ducmV2LnhtbESPT2vCQBTE74V+h+UVvJS6iYrUNBspQsCD0Bo9tLdH&#10;9uUPzb4N2a2J374rCD0OM/MbJt1OphMXGlxrWUE8j0AQl1a3XCs4n/KXVxDOI2vsLJOCKznYZo8P&#10;KSbajnykS+FrESDsElTQeN8nUrqyIYNubnvi4FV2MOiDHGqpBxwD3HRyEUVrabDlsNBgT7uGyp/i&#10;1yj4+Jq+DzI/rD6vVbFbPm/kmbhSavY0vb+B8DT5//C9vdcKVnG8gdub8AR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bBUvHAAAA3QAAAA8AAAAAAAAAAAAAAAAAmAIAAGRy&#10;cy9kb3ducmV2LnhtbFBLBQYAAAAABAAEAPUAAACMAwAAAAA=&#10;" filled="f"/>
                      <v:rect id="Rectangle 2982"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1ma8QA&#10;AADdAAAADwAAAGRycy9kb3ducmV2LnhtbERPy2rCQBTdF/yH4QrdlDoxlaLRSRAh0IVgG13U3SVz&#10;88DMnZAZNf59ZyF0eTjvTTaaTtxocK1lBfNZBIK4tLrlWsHpmL8vQTiPrLGzTAoe5CBLJy8bTLS9&#10;8w/dCl+LEMIuQQWN930ipSsbMuhmticOXGUHgz7AoZZ6wHsIN52Mo+hTGmw5NDTY066h8lJcjYLD&#10;73jey3y/+H5Uxe7jbSVPxJVSr9NxuwbhafT/4qf7SytYzOOwP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NZmvEAAAA3QAAAA8AAAAAAAAAAAAAAAAAmAIAAGRycy9k&#10;b3ducmV2LnhtbFBLBQYAAAAABAAEAPUAAACJAwAAAAA=&#10;" filled="f"/>
                      <v:rect id="Rectangle 2983"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HD8McA&#10;AADdAAAADwAAAGRycy9kb3ducmV2LnhtbESPT2vCQBTE7wW/w/IKvZS6SRRpU1cRQfAQaI0e2tsj&#10;+/KHZt+G7NYk374rCD0OM/MbZr0dTSuu1LvGsoJ4HoEgLqxuuFJwOR9eXkE4j6yxtUwKJnKw3cwe&#10;1phqO/CJrrmvRICwS1FB7X2XSumKmgy6ue2Ig1fa3qAPsq+k7nEIcNPKJIpW0mDDYaHGjvY1FT/5&#10;r1Hw8TV+Z/KQLT+nMt8vnt/khbhU6ulx3L2D8DT6//C9fdQKlnESw+1NeAJy8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Bw/DHAAAA3QAAAA8AAAAAAAAAAAAAAAAAmAIAAGRy&#10;cy9kb3ducmV2LnhtbFBLBQYAAAAABAAEAPUAAACMAwAAAAA=&#10;" filled="f"/>
                      <v:rect id="Rectangle 2984"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Ndh8YA&#10;AADdAAAADwAAAGRycy9kb3ducmV2LnhtbESPT4vCMBTE78J+h/AEL6KpXVm0GmURhD0IateD3h7N&#10;6x9sXkoTtX57s7DgcZiZ3zDLdWdqcafWVZYVTMYRCOLM6ooLBaff7WgGwnlkjbVlUvAkB+vVR2+J&#10;ibYPPtI99YUIEHYJKii9bxIpXVaSQTe2DXHwctsa9EG2hdQtPgLc1DKOoi9psOKwUGJDm5Kya3oz&#10;Cvbn7rKT29308MzTzedwLk/EuVKDfve9AOGp8+/wf/tHK5hO4hj+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5Ndh8YAAADdAAAADwAAAAAAAAAAAAAAAACYAgAAZHJz&#10;L2Rvd25yZXYueG1sUEsFBgAAAAAEAAQA9QAAAIsDAAAAAA==&#10;" filled="f"/>
                      <v:rect id="Rectangle 2985"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4HMYA&#10;AADdAAAADwAAAGRycy9kb3ducmV2LnhtbESPS4sCMRCE78L+h9ALXhbN+EB0NMoiCB4E19GD3ppJ&#10;zwMnnWGS1fHfG0HwWFTVV9Ri1ZpK3KhxpWUFg34Egji1uuRcwem46U1BOI+ssbJMCh7kYLX86iww&#10;1vbOB7olPhcBwi5GBYX3dSylSwsy6Pq2Jg5eZhuDPsgml7rBe4CbSg6jaCINlhwWCqxpXVB6Tf6N&#10;gv25vezkZjf+e2TJevQzkyfiTKnud/s7B+Gp9Z/wu73VCsaD4Qhe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4HMYAAADdAAAADwAAAAAAAAAAAAAAAACYAgAAZHJz&#10;L2Rvd25yZXYueG1sUEsFBgAAAAAEAAQA9QAAAIsDAAAAAA==&#10;" filled="f"/>
                      <v:rect id="Rectangle 2986"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ZgaMYA&#10;AADdAAAADwAAAGRycy9kb3ducmV2LnhtbESPT4vCMBTE74LfITzBi2iqlsXtGkUEwYOgdj3s3h7N&#10;6x9sXkoTtX57s7DgcZiZ3zDLdWdqcafWVZYVTCcRCOLM6ooLBZfv3XgBwnlkjbVlUvAkB+tVv7fE&#10;RNsHn+me+kIECLsEFZTeN4mULivJoJvYhjh4uW0N+iDbQuoWHwFuajmLog9psOKwUGJD25Kya3oz&#10;Co4/3e9B7g7x6Zmn2/noU16Ic6WGg27zBcJT59/h//ZeK4insxj+3oQnIF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ZgaMYAAADdAAAADwAAAAAAAAAAAAAAAACYAgAAZHJz&#10;L2Rvd25yZXYueG1sUEsFBgAAAAAEAAQA9QAAAIsDAAAAAA==&#10;" filled="f"/>
                      <v:rect id="Rectangle 2987"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rF88gA&#10;AADdAAAADwAAAGRycy9kb3ducmV2LnhtbESPT2vCQBTE74V+h+UVvJS6SarFRleRgNCDYBs92Nsj&#10;+/IHs29Ddhvjt+8KhR6HmfkNs9qMphUD9a6xrCCeRiCIC6sbrhScjruXBQjnkTW2lknBjRxs1o8P&#10;K0y1vfIXDbmvRICwS1FB7X2XSumKmgy6qe2Ig1fa3qAPsq+k7vEa4KaVSRS9SYMNh4UaO8pqKi75&#10;j1FwOI/fe7nbzz5vZZ69Pr/LE3Gp1ORp3C5BeBr9f/iv/aEVzOJkD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esXzyAAAAN0AAAAPAAAAAAAAAAAAAAAAAJgCAABk&#10;cnMvZG93bnJldi54bWxQSwUGAAAAAAQABAD1AAAAjQMAAAAA&#10;" filled="f"/>
                      <v:rect id="Rectangle 2988"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hbhMYA&#10;AADdAAAADwAAAGRycy9kb3ducmV2LnhtbESPS4sCMRCE78L+h9ALXkQzPhAdjbIIggdhdfSgt2bS&#10;88BJZ5hkdfz3ZkHwWFTVV9Ry3ZpK3KlxpWUFw0EEgji1uuRcwfm07c9AOI+ssbJMCp7kYL366iwx&#10;1vbBR7onPhcBwi5GBYX3dSylSwsy6Aa2Jg5eZhuDPsgml7rBR4CbSo6iaCoNlhwWCqxpU1B6S/6M&#10;gt9Le93L7X5yeGbJZtybyzNxplT3u/1ZgPDU+k/43d5pBZPhaAr/b8ITkK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hbhMYAAADdAAAADwAAAAAAAAAAAAAAAACYAgAAZHJz&#10;L2Rvd25yZXYueG1sUEsFBgAAAAAEAAQA9QAAAIsDAAAAAA==&#10;" filled="f"/>
                      <v:rect id="Rectangle 2989"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H8gA&#10;AADdAAAADwAAAGRycy9kb3ducmV2LnhtbESPT2vCQBTE74V+h+UVvJS6SSrWRleRgNCDYBs92Nsj&#10;+/IHs29Ddhvjt+8KhR6HmfkNs9qMphUD9a6xrCCeRiCIC6sbrhScjruXBQjnkTW2lknBjRxs1o8P&#10;K0y1vfIXDbmvRICwS1FB7X2XSumKmgy6qe2Ig1fa3qAPsq+k7vEa4KaVSRTNpcGGw0KNHWU1FZf8&#10;xyg4nMfvvdztZ5+3Ms9en9/libhUavI0bpcgPI3+P/zX/tAKZnHyBvc34Qn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5P4fyAAAAN0AAAAPAAAAAAAAAAAAAAAAAJgCAABk&#10;cnMvZG93bnJldi54bWxQSwUGAAAAAAQABAD1AAAAjQMAAAAA&#10;" filled="f"/>
                      <v:rect id="Rectangle 2990"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tqbcQA&#10;AADdAAAADwAAAGRycy9kb3ducmV2LnhtbERPy2rCQBTdF/yH4QrdlDoxlaLRSRAh0IVgG13U3SVz&#10;88DMnZAZNf59ZyF0eTjvTTaaTtxocK1lBfNZBIK4tLrlWsHpmL8vQTiPrLGzTAoe5CBLJy8bTLS9&#10;8w/dCl+LEMIuQQWN930ipSsbMuhmticOXGUHgz7AoZZ6wHsIN52Mo+hTGmw5NDTY066h8lJcjYLD&#10;73jey3y/+H5Uxe7jbSVPxJVSr9NxuwbhafT/4qf7SytYzOMwN7wJT0C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7am3EAAAA3QAAAA8AAAAAAAAAAAAAAAAAmAIAAGRycy9k&#10;b3ducmV2LnhtbFBLBQYAAAAABAAEAPUAAACJAwAAAAA=&#10;" filled="f"/>
                      <v:rect id="Rectangle 2991"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fP9sYA&#10;AADdAAAADwAAAGRycy9kb3ducmV2LnhtbESPS4sCMRCE7wv+h9CCF9GMDxYdjSKC4EFYd/Sgt2bS&#10;88BJZ5hEHf/9RhD2WFTVV9Ry3ZpKPKhxpWUFo2EEgji1uuRcwfm0G8xAOI+ssbJMCl7kYL3qfC0x&#10;1vbJv/RIfC4ChF2MCgrv61hKlxZk0A1tTRy8zDYGfZBNLnWDzwA3lRxH0bc0WHJYKLCmbUHpLbkb&#10;BT+X9nqQu8P0+MqS7aQ/l2fiTKlet90sQHhq/X/4095rBdPReA7vN+EJ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fP9sYAAADdAAAADwAAAAAAAAAAAAAAAACYAgAAZHJz&#10;L2Rvd25yZXYueG1sUEsFBgAAAAAEAAQA9QAAAIsDAAAAAA==&#10;" filled="f"/>
                    </v:group>
                  </w:pict>
                </mc:Fallback>
              </mc:AlternateContent>
            </w:r>
            <w:r>
              <w:rPr>
                <w:noProof/>
              </w:rPr>
              <mc:AlternateContent>
                <mc:Choice Requires="wpg">
                  <w:drawing>
                    <wp:inline distT="0" distB="0" distL="0" distR="0">
                      <wp:extent cx="521335" cy="706755"/>
                      <wp:effectExtent l="8890" t="6350" r="12700" b="10795"/>
                      <wp:docPr id="3905" name="Group 4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06755"/>
                                <a:chOff x="13567" y="9912"/>
                                <a:chExt cx="821" cy="1113"/>
                              </a:xfrm>
                            </wpg:grpSpPr>
                            <wps:wsp>
                              <wps:cNvPr id="3906" name="Rectangle 135"/>
                              <wps:cNvSpPr>
                                <a:spLocks noChangeArrowheads="1"/>
                              </wps:cNvSpPr>
                              <wps:spPr bwMode="auto">
                                <a:xfrm rot="5400000">
                                  <a:off x="13421" y="10058"/>
                                  <a:ext cx="1113" cy="82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907" name="Rectangle 136"/>
                              <wps:cNvSpPr>
                                <a:spLocks noChangeArrowheads="1"/>
                              </wps:cNvSpPr>
                              <wps:spPr bwMode="auto">
                                <a:xfrm rot="5400000">
                                  <a:off x="13418" y="10303"/>
                                  <a:ext cx="1113" cy="331"/>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4110" o:spid="_x0000_s1026" style="width:41.05pt;height:55.65pt;mso-position-horizontal-relative:char;mso-position-vertical-relative:line" coordorigin="13567,9912" coordsize="821,1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">
                      <v:rect id="Rectangle 135" o:spid="_x0000_s1027" style="position:absolute;left:13421;top:10058;width:1113;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G09MQA&#10;AADdAAAADwAAAGRycy9kb3ducmV2LnhtbESPzWrDMBCE74W+g9hCbo2UJpjEiWJKSSCHXmrnARZr&#10;/UOslWsptvv2VSHQ4zAz3zCHbLadGGnwrWMNq6UCQVw603Kt4VqcX7cgfEA22DkmDT/kITs+Px0w&#10;NW7iLxrzUIsIYZ+ihiaEPpXSlw1Z9EvXE0evcoPFEOVQSzPgFOG2k29KJdJiy3GhwZ4+Gipv+d1q&#10;qJKibse5yD83J3ex312Vn1Wl9eJlft+DCDSH//CjfTEa1juVwN+b+ATk8R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BtPTEAAAA3QAAAA8AAAAAAAAAAAAAAAAAmAIAAGRycy9k&#10;b3ducmV2LnhtbFBLBQYAAAAABAAEAPUAAACJAwAAAAA=&#10;" fillcolor="#d8d8d8 [2732]">
                        <v:stroke dashstyle="longDash"/>
                      </v:rect>
                      <v:rect id="Rectangle 136" o:spid="_x0000_s1028" style="position:absolute;left:13418;top:10303;width:1113;height:33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Fl68YA&#10;AADdAAAADwAAAGRycy9kb3ducmV2LnhtbESPzWsCMRTE70L/h/AKvUjNaqEfW6MUqdSLBz8O7e01&#10;eW4WNy9LEnX3vzdCocdhZn7DTOeda8SZQqw9KxiPChDE2puaKwX73fLxFURMyAYbz6Sgpwjz2d1g&#10;iqXxF97QeZsqkSEcS1RgU2pLKaO25DCOfEucvYMPDlOWoZIm4CXDXSMnRfEsHdacFyy2tLCkj9uT&#10;U2DiQa83of8c2uPP75fpvZ7Qt1IP993HO4hEXfoP/7VXRsHTW/ECtzf5CcjZ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Fl68YAAADdAAAADwAAAAAAAAAAAAAAAACYAgAAZHJz&#10;L2Rvd25yZXYueG1sUEsFBgAAAAAEAAQA9QAAAIsDAAAAAA==&#10;" fillcolor="#a5a5a5 [2092]">
                        <v:stroke dashstyle="longDash"/>
                      </v:rect>
                      <w10:anchorlock/>
                    </v:group>
                  </w:pict>
                </mc:Fallback>
              </mc:AlternateContent>
            </w:r>
          </w:p>
        </w:tc>
      </w:tr>
      <w:tr w:rsidR="007A6D65" w:rsidRPr="004F3249" w:rsidTr="007A6D65">
        <w:tc>
          <w:tcPr>
            <w:tcW w:w="1008" w:type="dxa"/>
            <w:tcBorders>
              <w:bottom w:val="single" w:sz="18" w:space="0" w:color="auto"/>
            </w:tcBorders>
          </w:tcPr>
          <w:p w:rsidR="007A6D65" w:rsidRPr="004F3249" w:rsidRDefault="007A6D65" w:rsidP="007A6D65">
            <w:pPr>
              <w:pStyle w:val="NoSpacing"/>
              <w:rPr>
                <w:sz w:val="18"/>
                <w:szCs w:val="18"/>
                <w:vertAlign w:val="superscript"/>
              </w:rPr>
            </w:pPr>
            <w:r w:rsidRPr="004F3249">
              <w:rPr>
                <w:sz w:val="18"/>
                <w:szCs w:val="18"/>
              </w:rPr>
              <w:t>Internal Carotid Artery</w:t>
            </w:r>
            <w:r w:rsidRPr="004F3249">
              <w:rPr>
                <w:sz w:val="18"/>
                <w:szCs w:val="18"/>
                <w:vertAlign w:val="superscript"/>
              </w:rPr>
              <w:t>5,9</w:t>
            </w:r>
          </w:p>
        </w:tc>
        <w:tc>
          <w:tcPr>
            <w:tcW w:w="1052" w:type="dxa"/>
            <w:tcBorders>
              <w:bottom w:val="single" w:sz="18" w:space="0" w:color="auto"/>
            </w:tcBorders>
          </w:tcPr>
          <w:p w:rsidR="007A6D65" w:rsidRPr="004F3249" w:rsidRDefault="007A6D65" w:rsidP="007A6D65">
            <w:pPr>
              <w:pStyle w:val="NoSpacing"/>
            </w:pPr>
            <w:r w:rsidRPr="004F3249">
              <w:t>0.5 x 0.5 x 0.63</w:t>
            </w:r>
          </w:p>
          <w:p w:rsidR="007A6D65" w:rsidRPr="004F3249" w:rsidRDefault="00E536FF" w:rsidP="007A6D65">
            <w:pPr>
              <w:pStyle w:val="NoSpacing"/>
            </w:pPr>
            <w:r>
              <w:rPr>
                <w:noProof/>
              </w:rPr>
              <mc:AlternateContent>
                <mc:Choice Requires="wps">
                  <w:drawing>
                    <wp:inline distT="0" distB="0" distL="0" distR="0">
                      <wp:extent cx="225425" cy="220980"/>
                      <wp:effectExtent l="5080" t="8890" r="7620" b="8255"/>
                      <wp:docPr id="3897" name="Cube 4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5425" cy="220980"/>
                              </a:xfrm>
                              <a:prstGeom prst="cube">
                                <a:avLst>
                                  <a:gd name="adj" fmla="val 40194"/>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4109" o:spid="_x0000_s1026" type="#_x0000_t16" style="width:17.75pt;height:17.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" adj="8682">
                      <w10:anchorlock/>
                    </v:shape>
                  </w:pict>
                </mc:Fallback>
              </mc:AlternateContent>
            </w:r>
          </w:p>
        </w:tc>
        <w:tc>
          <w:tcPr>
            <w:tcW w:w="1864" w:type="dxa"/>
            <w:gridSpan w:val="2"/>
            <w:tcBorders>
              <w:bottom w:val="single" w:sz="18" w:space="0" w:color="auto"/>
            </w:tcBorders>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1936" behindDoc="0" locked="0" layoutInCell="1" allowOverlap="1">
                      <wp:simplePos x="0" y="0"/>
                      <wp:positionH relativeFrom="column">
                        <wp:posOffset>86995</wp:posOffset>
                      </wp:positionH>
                      <wp:positionV relativeFrom="paragraph">
                        <wp:posOffset>278765</wp:posOffset>
                      </wp:positionV>
                      <wp:extent cx="274320" cy="182880"/>
                      <wp:effectExtent l="0" t="0" r="11430" b="26670"/>
                      <wp:wrapNone/>
                      <wp:docPr id="4081" name="Group 4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4082" name="Group 1450"/>
                              <wpg:cNvGrpSpPr>
                                <a:grpSpLocks/>
                              </wpg:cNvGrpSpPr>
                              <wpg:grpSpPr bwMode="auto">
                                <a:xfrm>
                                  <a:off x="4401" y="2420"/>
                                  <a:ext cx="288" cy="144"/>
                                  <a:chOff x="4468" y="2342"/>
                                  <a:chExt cx="288" cy="144"/>
                                </a:xfrm>
                              </wpg:grpSpPr>
                              <wps:wsp>
                                <wps:cNvPr id="4083" name="Rectangle 145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4" name="Rectangle 145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5" name="Rectangle 145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6" name="Rectangle 145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7" name="Rectangle 145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8" name="Rectangle 145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9" name="Rectangle 145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0" name="Rectangle 145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091" name="Group 1459"/>
                              <wpg:cNvGrpSpPr>
                                <a:grpSpLocks/>
                              </wpg:cNvGrpSpPr>
                              <wpg:grpSpPr bwMode="auto">
                                <a:xfrm>
                                  <a:off x="4401" y="2276"/>
                                  <a:ext cx="288" cy="144"/>
                                  <a:chOff x="4468" y="2342"/>
                                  <a:chExt cx="288" cy="144"/>
                                </a:xfrm>
                              </wpg:grpSpPr>
                              <wps:wsp>
                                <wps:cNvPr id="4092" name="Rectangle 146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3" name="Rectangle 146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4" name="Rectangle 146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5" name="Rectangle 146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6" name="Rectangle 146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7" name="Rectangle 146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8" name="Rectangle 146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99" name="Rectangle 146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4100" name="Group 1468"/>
                              <wpg:cNvGrpSpPr>
                                <a:grpSpLocks/>
                              </wpg:cNvGrpSpPr>
                              <wpg:grpSpPr bwMode="auto">
                                <a:xfrm rot="5400000">
                                  <a:off x="4617" y="2348"/>
                                  <a:ext cx="288" cy="144"/>
                                  <a:chOff x="4468" y="2342"/>
                                  <a:chExt cx="288" cy="144"/>
                                </a:xfrm>
                              </wpg:grpSpPr>
                              <wps:wsp>
                                <wps:cNvPr id="4101" name="Rectangle 1469"/>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2" name="Rectangle 1470"/>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3" name="Rectangle 1471"/>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4" name="Rectangle 1472"/>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5" name="Rectangle 1473"/>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6" name="Rectangle 1474"/>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7" name="Rectangle 1475"/>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08" name="Rectangle 1476"/>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081" o:spid="_x0000_s1026" style="position:absolute;margin-left:6.85pt;margin-top:21.95pt;width:21.6pt;height:14.4pt;z-index:251751936"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">
                      <v:group id="Group 1450"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adbmxgAAAN0A&#10;AAAPAAAAAAAAAAAAAAAAAKoCAABkcnMvZG93bnJldi54bWxQSwUGAAAAAAQABAD6AAAAnQMAAAAA&#10;">
                        <v:rect id="Rectangle 1451"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rfMUA&#10;AADdAAAADwAAAGRycy9kb3ducmV2LnhtbESPQWsCMRSE7wX/Q3hCb92sVotsjbJKhZ4EbaF6e2xe&#10;k8XNy7JJ3e2/N4WCx2FmvmGW68E14kpdqD0rmGQ5COLK65qNgs+P3dMCRIjIGhvPpOCXAqxXo4cl&#10;Ftr3fKDrMRqRIBwKVGBjbAspQ2XJYch8S5y8b985jEl2RuoO+wR3jZzm+Yt0WHNasNjS1lJ1Of44&#10;BW/teV/OTZDlV7Sni9/0O7s3Sj2Oh/IVRKQh3sP/7XetYJYvnu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Emt8xQAAAN0AAAAPAAAAAAAAAAAAAAAAAJgCAABkcnMv&#10;ZG93bnJldi54bWxQSwUGAAAAAAQABAD1AAAAigMAAAAA&#10;" filled="f"/>
                        <v:rect id="Rectangle 1452"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vzCMQA&#10;AADdAAAADwAAAGRycy9kb3ducmV2LnhtbESPQWsCMRSE7wX/Q3iCt5q12CKrUdai4EmoCurtsXkm&#10;i5uXZRPd7b9vCoUeh5n5hlmseleLJ7Wh8qxgMs5AEJdeV2wUnI7b1xmIEJE11p5JwTcFWC0HLwvM&#10;te/4i56HaESCcMhRgY2xyaUMpSWHYewb4uTdfOswJtkaqVvsEtzV8i3LPqTDitOCxYY+LZX3w8Mp&#10;2DTXffFugizO0V7uft1t7d4oNRr2xRxEpD7+h//aO61gms2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78wjEAAAA3QAAAA8AAAAAAAAAAAAAAAAAmAIAAGRycy9k&#10;b3ducmV2LnhtbFBLBQYAAAAABAAEAPUAAACJAwAAAAA=&#10;" filled="f"/>
                        <v:rect id="Rectangle 1453"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dWk8QA&#10;AADdAAAADwAAAGRycy9kb3ducmV2LnhtbESPQWsCMRSE7wX/Q3iCt5q1aJHVKGtR6EmoCurtsXkm&#10;i5uXZRPd7b9vCoUeh5n5hlmue1eLJ7Wh8qxgMs5AEJdeV2wUnI671zmIEJE11p5JwTcFWK8GL0vM&#10;te/4i56HaESCcMhRgY2xyaUMpSWHYewb4uTdfOswJtkaqVvsEtzV8i3L3qXDitOCxYY+LJX3w8Mp&#10;2DbXfTEz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3VpPEAAAA3QAAAA8AAAAAAAAAAAAAAAAAmAIAAGRycy9k&#10;b3ducmV2LnhtbFBLBQYAAAAABAAEAPUAAACJAwAAAAA=&#10;" filled="f"/>
                        <v:rect id="Rectangle 1454"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I5MQA&#10;AADdAAAADwAAAGRycy9kb3ducmV2LnhtbESPQWsCMRSE7wX/Q3iCt5q1WJHVKGtR6EmoCurtsXkm&#10;i5uXZRPd7b9vCoUeh5n5hlmue1eLJ7Wh8qxgMs5AEJdeV2wUnI671zmIEJE11p5JwTcFWK8GL0vM&#10;te/4i56HaESCcMhRgY2xyaUMpSWHYewb4uTdfOswJtkaqVvsEtzV8i3LZtJhxWnBYkMflsr74eEU&#10;bJvrvng3QRbnaC93v+l2dm+UGg37YgEiUh//w3/tT61gms1n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lyOTEAAAA3QAAAA8AAAAAAAAAAAAAAAAAmAIAAGRycy9k&#10;b3ducmV2LnhtbFBLBQYAAAAABAAEAPUAAACJAwAAAAA=&#10;" filled="f"/>
                        <v:rect id="Rectangle 1455"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tf8UA&#10;AADdAAAADwAAAGRycy9kb3ducmV2LnhtbESPQWsCMRSE7wX/Q3hCb92sUq1sjbJKhZ4EbaF6e2xe&#10;k8XNy7JJ3e2/N4WCx2FmvmGW68E14kpdqD0rmGQ5COLK65qNgs+P3dMCRIjIGhvPpOCXAqxXo4cl&#10;Ftr3fKDrMRqRIBwKVGBjbAspQ2XJYch8S5y8b985jEl2RuoO+wR3jZzm+Vw6rDktWGxpa6m6HH+c&#10;grf2vC9nJsjyK9rTxW/6nd0bpR7HQ/kKItIQ7+H/9rtW8JwvXu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KW1/xQAAAN0AAAAPAAAAAAAAAAAAAAAAAJgCAABkcnMv&#10;ZG93bnJldi54bWxQSwUGAAAAAAQABAD1AAAAigMAAAAA&#10;" filled="f"/>
                        <v:rect id="Rectangle 1456"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b5DcIA&#10;AADdAAAADwAAAGRycy9kb3ducmV2LnhtbERPz2vCMBS+C/4P4QneNFXckM5YqqywkzAV3G6P5i0p&#10;Ni+lyWz33y+HwY4f3+9dMbpWPKgPjWcFq2UGgrj2umGj4HqpFlsQISJrbD2Tgh8KUOynkx3m2g/8&#10;To9zNCKFcMhRgY2xy6UMtSWHYek74sR9+d5hTLA3Uvc4pHDXynWWPUuHDacGix0dLdX387dT8Np9&#10;nsonE2R5i/bj7g9DZU9GqflsLF9ARBrjv/jP/aYVbLJtmpvepCc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tvkNwgAAAN0AAAAPAAAAAAAAAAAAAAAAAJgCAABkcnMvZG93&#10;bnJldi54bWxQSwUGAAAAAAQABAD1AAAAhwMAAAAA&#10;" filled="f"/>
                        <v:rect id="Rectangle 1457"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lsUA&#10;AADdAAAADwAAAGRycy9kb3ducmV2LnhtbESPQWsCMRSE74L/ITzBm2YtttitUdZSwZNQW6jeHpvX&#10;ZHHzsmxSd/33jSB4HGbmG2a57l0tLtSGyrOC2TQDQVx6XbFR8P21nSxAhIissfZMCq4UYL0aDpaY&#10;a9/xJ10O0YgE4ZCjAhtjk0sZSksOw9Q3xMn79a3DmGRrpG6xS3BXy6cse5EOK04LFht6t1SeD39O&#10;wUdz2hfPJsjiJ9rj2W+6rd0bpcajvngDEamPj/C9vdMK5tniFW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yWxQAAAN0AAAAPAAAAAAAAAAAAAAAAAJgCAABkcnMv&#10;ZG93bnJldi54bWxQSwUGAAAAAAQABAD1AAAAigMAAAAA&#10;" filled="f"/>
                        <v:rect id="Rectangle 1458"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lj1sIA&#10;AADdAAAADwAAAGRycy9kb3ducmV2LnhtbERPz2vCMBS+D/wfwhN2m6ljG1qNUoeCJ2EqqLdH80yK&#10;zUtpoq3//XIY7Pjx/Z4ve1eLB7Wh8qxgPMpAEJdeV2wUHA+btwmIEJE11p5JwZMCLBeDlznm2nf8&#10;Q499NCKFcMhRgY2xyaUMpSWHYeQb4sRdfeswJtgaqVvsUrir5XuWfUmHFacGiw19Wypv+7tTsG4u&#10;u+LTBFmcoj3f/Krb2J1R6nXYFzMQkfr4L/5zb7WCj2ya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WPWwgAAAN0AAAAPAAAAAAAAAAAAAAAAAJgCAABkcnMvZG93&#10;bnJldi54bWxQSwUGAAAAAAQABAD1AAAAhwMAAAAA&#10;" filled="f"/>
                      </v:group>
                      <v:group id="Group 1459"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t5MxgAAAN0A&#10;AAAPAAAAAAAAAAAAAAAAAKoCAABkcnMvZG93bnJldi54bWxQSwUGAAAAAAQABAD6AAAAnQMAAAAA&#10;">
                        <v:rect id="Rectangle 1460"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dYOsUA&#10;AADdAAAADwAAAGRycy9kb3ducmV2LnhtbESPQWsCMRSE74X+h/AKvXWzShXdGmVbKvQkqIXa22Pz&#10;TBY3L8smdbf/3giCx2FmvmEWq8E14kxdqD0rGGU5COLK65qNgu/9+mUGIkRkjY1nUvBPAVbLx4cF&#10;Ftr3vKXzLhqRIBwKVGBjbAspQ2XJYch8S5y8o+8cxiQ7I3WHfYK7Ro7zfCod1pwWLLb0Yak67f6c&#10;gs/2d1NOTJDlT7SHk3/v13ZjlHp+Gso3EJGGeA/f2l9awWs+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1g6xQAAAN0AAAAPAAAAAAAAAAAAAAAAAJgCAABkcnMv&#10;ZG93bnJldi54bWxQSwUGAAAAAAQABAD1AAAAigMAAAAA&#10;" filled="f"/>
                        <v:rect id="Rectangle 1461"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v9ocUA&#10;AADdAAAADwAAAGRycy9kb3ducmV2LnhtbESPQWsCMRSE70L/Q3iCt5q1ttJujbJKBU+CWtDeHpvX&#10;ZHHzsmxSd/vvTaHgcZiZb5j5sne1uFIbKs8KJuMMBHHpdcVGwedx8/gKIkRkjbVnUvBLAZaLh8Ec&#10;c+073tP1EI1IEA45KrAxNrmUobTkMIx9Q5y8b986jEm2RuoWuwR3tXzKspl0WHFasNjQ2lJ5Ofw4&#10;BR/N1654MUEWp2jPF7/qNnZnlBoN++IdRKQ+3sP/7a1W8Jy9Te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y/2hxQAAAN0AAAAPAAAAAAAAAAAAAAAAAJgCAABkcnMv&#10;ZG93bnJldi54bWxQSwUGAAAAAAQABAD1AAAAigMAAAAA&#10;" filled="f"/>
                        <v:rect id="Rectangle 1462"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Jl1cUA&#10;AADdAAAADwAAAGRycy9kb3ducmV2LnhtbESPQWsCMRSE74X+h/AKvXWzFhXdGmVbKvQkqIXa22Pz&#10;TBY3L8smdbf/3giCx2FmvmEWq8E14kxdqD0rGGU5COLK65qNgu/9+mUGIkRkjY1nUvBPAVbLx4cF&#10;Ftr3vKXzLhqRIBwKVGBjbAspQ2XJYch8S5y8o+8cxiQ7I3WHfYK7Rr7m+VQ6rDktWGzpw1J12v05&#10;BZ/t76acmCDLn2gPJ//er+3GKPX8NJRvICIN8R6+tb+0gnE+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mXVxQAAAN0AAAAPAAAAAAAAAAAAAAAAAJgCAABkcnMv&#10;ZG93bnJldi54bWxQSwUGAAAAAAQABAD1AAAAigMAAAAA&#10;" filled="f"/>
                        <v:rect id="Rectangle 1463"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7ATsUA&#10;AADdAAAADwAAAGRycy9kb3ducmV2LnhtbESPQWsCMRSE74X+h/AKvXWzliq6NcpWKvQkqIXa22Pz&#10;TBY3L8smutt/3wiCx2FmvmHmy8E14kJdqD0rGGU5COLK65qNgu/9+mUKIkRkjY1nUvBHAZaLx4c5&#10;Ftr3vKXLLhqRIBwKVGBjbAspQ2XJYch8S5y8o+8cxiQ7I3WHfYK7Rr7m+UQ6rDktWGxpZak67c5O&#10;wWf7uynHJsjyJ9rDyX/0a7sxSj0/DeU7iEhDvIdv7S+t4C2fje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sBOxQAAAN0AAAAPAAAAAAAAAAAAAAAAAJgCAABkcnMv&#10;ZG93bnJldi54bWxQSwUGAAAAAAQABAD1AAAAigMAAAAA&#10;" filled="f"/>
                        <v:rect id="Rectangle 1464"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xeOcUA&#10;AADdAAAADwAAAGRycy9kb3ducmV2LnhtbESPQWsCMRSE7wX/Q3hCbzVrsVJXo2yLQk9CraDeHptn&#10;srh5WTapu/33Rih4HGbmG2ax6l0trtSGyrOC8SgDQVx6XbFRsP/ZvLyDCBFZY+2ZFPxRgNVy8LTA&#10;XPuOv+m6i0YkCIccFdgYm1zKUFpyGEa+IU7e2bcOY5KtkbrFLsFdLV+zbCodVpwWLDb0aam87H6d&#10;gnVz2hZvJsjiEO3x4j+6jd0apZ6HfTEHEamPj/B/+0srmGS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vF45xQAAAN0AAAAPAAAAAAAAAAAAAAAAAJgCAABkcnMv&#10;ZG93bnJldi54bWxQSwUGAAAAAAQABAD1AAAAigMAAAAA&#10;" filled="f"/>
                        <v:rect id="Rectangle 1465"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D7osUA&#10;AADdAAAADwAAAGRycy9kb3ducmV2LnhtbESPQWsCMRSE70L/Q3iCt5q12NpujbJKBU+CWtDeHpvX&#10;ZHHzsmxSd/vvTaHgcZiZb5j5sne1uFIbKs8KJuMMBHHpdcVGwedx8/gKIkRkjbVnUvBLAZaLh8Ec&#10;c+073tP1EI1IEA45KrAxNrmUobTkMIx9Q5y8b986jEm2RuoWuwR3tXzKshfpsOK0YLGhtaXycvhx&#10;Cj6ar13xbIIsTtGeL37VbezOKDUa9sU7iEh9vIf/21utYJq9zeD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PuixQAAAN0AAAAPAAAAAAAAAAAAAAAAAJgCAABkcnMv&#10;ZG93bnJldi54bWxQSwUGAAAAAAQABAD1AAAAigMAAAAA&#10;" filled="f"/>
                        <v:rect id="Rectangle 1466"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9v0MIA&#10;AADdAAAADwAAAGRycy9kb3ducmV2LnhtbERPz2vCMBS+D/wfwhN2m6ljG1qNUoeCJ2EqqLdH80yK&#10;zUtpoq3//XIY7Pjx/Z4ve1eLB7Wh8qxgPMpAEJdeV2wUHA+btwmIEJE11p5JwZMCLBeDlznm2nf8&#10;Q499NCKFcMhRgY2xyaUMpSWHYeQb4sRdfeswJtgaqVvsUrir5XuWfUmHFacGiw19Wypv+7tTsG4u&#10;u+LTBFmcoj3f/Krb2J1R6nXYFzMQkfr4L/5zb7WCj2ya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b2/QwgAAAN0AAAAPAAAAAAAAAAAAAAAAAJgCAABkcnMvZG93&#10;bnJldi54bWxQSwUGAAAAAAQABAD1AAAAhwMAAAAA&#10;" filled="f"/>
                        <v:rect id="Rectangle 1467"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PKS8UA&#10;AADdAAAADwAAAGRycy9kb3ducmV2LnhtbESPQWsCMRSE7wX/Q3hCb92sUqVujbJKhZ4EbaF6e2xe&#10;k8XNy7JJ3e2/N4WCx2FmvmGW68E14kpdqD0rmGQ5COLK65qNgs+P3dMLiBCRNTaeScEvBVivRg9L&#10;LLTv+UDXYzQiQTgUqMDG2BZShsqSw5D5ljh5375zGJPsjNQd9gnuGjnN87l0WHNasNjS1lJ1Of44&#10;BW/teV/OTJDlV7Sni9/0O7s3Sj2Oh/IVRKQh3sP/7Xet4DlfLO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I8pLxQAAAN0AAAAPAAAAAAAAAAAAAAAAAJgCAABkcnMv&#10;ZG93bnJldi54bWxQSwUGAAAAAAQABAD1AAAAigMAAAAA&#10;" filled="f"/>
                      </v:group>
                      <v:group id="Group 1468"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cSaAnCAAAA3QAAAA8A&#10;AAAAAAAAAAAAAAAAqgIAAGRycy9kb3ducmV2LnhtbFBLBQYAAAAABAAEAPoAAACZAwAAAAA=&#10;">
                        <v:rect id="Rectangle 1469"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5cV8UA&#10;AADdAAAADwAAAGRycy9kb3ducmV2LnhtbESPQWsCMRSE7wX/Q3iCt5rdYousRlmlgiehtqDeHptn&#10;srh5WTbR3f77plDocZiZb5jlenCNeFAXas8K8mkGgrjyumaj4Otz9zwHESKyxsYzKfimAOvV6GmJ&#10;hfY9f9DjGI1IEA4FKrAxtoWUobLkMEx9S5y8q+8cxiQ7I3WHfYK7Rr5k2Zt0WHNasNjS1lJ1O96d&#10;gvf2cihfTZDlKdrzzW/6nT0YpSbjoVyAiDTE//Bfe68VzPIsh9836Qn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lxXxQAAAN0AAAAPAAAAAAAAAAAAAAAAAJgCAABkcnMv&#10;ZG93bnJldi54bWxQSwUGAAAAAAQABAD1AAAAigMAAAAA&#10;" filled="f"/>
                        <v:rect id="Rectangle 1470"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zCIMQA&#10;AADdAAAADwAAAGRycy9kb3ducmV2LnhtbESPQWsCMRSE74L/IbyCN80qrZTVKKsoeBLUQuvtsXlN&#10;FjcvyyZ1t/++KQgeh5n5hlmue1eLO7Wh8qxgOslAEJdeV2wUfFz243cQISJrrD2Tgl8KsF4NB0vM&#10;te/4RPdzNCJBOOSowMbY5FKG0pLDMPENcfK+feswJtkaqVvsEtzVcpZlc+mw4rRgsaGtpfJ2/nEK&#10;ds31WLyZIIvPaL9uftPt7dEoNXrpiwWISH18hh/tg1bwOs1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swiDEAAAA3QAAAA8AAAAAAAAAAAAAAAAAmAIAAGRycy9k&#10;b3ducmV2LnhtbFBLBQYAAAAABAAEAPUAAACJAwAAAAA=&#10;" filled="f"/>
                        <v:rect id="Rectangle 1471"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Bnu8UA&#10;AADdAAAADwAAAGRycy9kb3ducmV2LnhtbESPQWsCMRSE7wX/Q3hCb92sVotsjbJKhZ4EbaH29tg8&#10;k8XNy7JJ3e2/N4WCx2FmvmGW68E14kpdqD0rmGQ5COLK65qNgs+P3dMCRIjIGhvPpOCXAqxXo4cl&#10;Ftr3fKDrMRqRIBwKVGBjbAspQ2XJYch8S5y8s+8cxiQ7I3WHfYK7Rk7z/EU6rDktWGxpa6m6HH+c&#10;grf2e1/OTZDlV7Sni9/0O7s3Sj2Oh/IVRKQh3sP/7XetYDbJn+H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IGe7xQAAAN0AAAAPAAAAAAAAAAAAAAAAAJgCAABkcnMv&#10;ZG93bnJldi54bWxQSwUGAAAAAAQABAD1AAAAigMAAAAA&#10;" filled="f"/>
                        <v:rect id="Rectangle 1472"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n/z8QA&#10;AADdAAAADwAAAGRycy9kb3ducmV2LnhtbESPQWsCMRSE74L/IbxCb5pVtMhqlFUq9CRUhdbbY/Oa&#10;LG5elk3qrv/eCIUeh5n5hllteleLG7Wh8qxgMs5AEJdeV2wUnE/70QJEiMgaa8+k4E4BNuvhYIW5&#10;9h1/0u0YjUgQDjkqsDE2uZShtOQwjH1DnLwf3zqMSbZG6ha7BHe1nGbZm3RYcVqw2NDOUnk9/joF&#10;783lUMxNkMVXtN9Xv+329mCUen3piyWISH38D/+1P7SC2SSbwfNNeg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8/EAAAA3QAAAA8AAAAAAAAAAAAAAAAAmAIAAGRycy9k&#10;b3ducmV2LnhtbFBLBQYAAAAABAAEAPUAAACJAwAAAAA=&#10;" filled="f"/>
                        <v:rect id="Rectangle 1473"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VaVMQA&#10;AADdAAAADwAAAGRycy9kb3ducmV2LnhtbESPQWsCMRSE7wX/Q3iCt5q1aJHVKGtR6EmoCurtsXkm&#10;i5uXZRPd7b9vCoUeh5n5hlmue1eLJ7Wh8qxgMs5AEJdeV2wUnI671zmIEJE11p5JwTcFWK8GL0vM&#10;te/4i56HaESCcMhRgY2xyaUMpSWHYewb4uTdfOswJtkaqVvsEtzV8i3L3qXDitOCxYY+LJX3w8Mp&#10;2DbXfTEzQRbnaC93v+l2dm+UGg37YgEiUh//w3/tT61gOsl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GFWlTEAAAA3QAAAA8AAAAAAAAAAAAAAAAAmAIAAGRycy9k&#10;b3ducmV2LnhtbFBLBQYAAAAABAAEAPUAAACJAwAAAAA=&#10;" filled="f"/>
                        <v:rect id="Rectangle 1474"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EI8QA&#10;AADdAAAADwAAAGRycy9kb3ducmV2LnhtbESPQWsCMRSE7wX/Q3iCt5q1WJHVKGtR6EmoCurtsXkm&#10;i5uXZRPd7b9vCoUeh5n5hlmue1eLJ7Wh8qxgMs5AEJdeV2wUnI671zmIEJE11p5JwTcFWK8GL0vM&#10;te/4i56HaESCcMhRgY2xyaUMpSWHYewb4uTdfOswJtkaqVvsEtzV8i3LZtJhxWnBYkMflsr74eEU&#10;bJvrvng3QRbnaC93v+l2dm+UGg37YgEiUh//w3/tT61gOsl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XxCPEAAAA3QAAAA8AAAAAAAAAAAAAAAAAmAIAAGRycy9k&#10;b3ducmV2LnhtbFBLBQYAAAAABAAEAPUAAACJAwAAAAA=&#10;" filled="f"/>
                        <v:rect id="Rectangle 1475"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thuMUA&#10;AADdAAAADwAAAGRycy9kb3ducmV2LnhtbESPQWsCMRSE7wX/Q3hCb92sUq1sjbJKhZ4EbaH29tg8&#10;k8XNy7JJ3e2/N4WCx2FmvmGW68E14kpdqD0rmGQ5COLK65qNgs+P3dMCRIjIGhvPpOCXAqxXo4cl&#10;Ftr3fKDrMRqRIBwKVGBjbAspQ2XJYch8S5y8s+8cxiQ7I3WHfYK7Rk7zfC4d1pwWLLa0tVRdjj9O&#10;wVv7vS9nJsjyK9rTxW/6nd0bpR7HQ/kKItIQ7+H/9rtW8DzJX+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G2G4xQAAAN0AAAAPAAAAAAAAAAAAAAAAAJgCAABkcnMv&#10;ZG93bnJldi54bWxQSwUGAAAAAAQABAD1AAAAigMAAAAA&#10;" filled="f"/>
                        <v:rect id="Rectangle 1476"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T1ysEA&#10;AADdAAAADwAAAGRycy9kb3ducmV2LnhtbERPy4rCMBTdD/gP4QruxtTBEalGqcMIsxJ8gLq7NNek&#10;2NyUJmM7fz9ZCC4P571c964WD2pD5VnBZJyBIC69rtgoOB2373MQISJrrD2Tgj8KsF4N3paYa9/x&#10;nh6HaEQK4ZCjAhtjk0sZSksOw9g3xIm7+dZhTLA1UrfYpXBXy48sm0mHFacGiw19WSrvh1+n4Lu5&#10;7opPE2RxjvZy95tua3dGqdGwLxYgIvXxJX66f7SC6SRLc9Ob9AT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9crBAAAA3QAAAA8AAAAAAAAAAAAAAAAAmAIAAGRycy9kb3du&#10;cmV2LnhtbFBLBQYAAAAABAAEAPUAAACGAwAAAAA=&#10;" filled="f"/>
                      </v:group>
                    </v:group>
                  </w:pict>
                </mc:Fallback>
              </mc:AlternateContent>
            </w:r>
            <w:r>
              <w:rPr>
                <w:noProof/>
                <w:sz w:val="14"/>
              </w:rPr>
              <mc:AlternateContent>
                <mc:Choice Requires="wpg">
                  <w:drawing>
                    <wp:inline distT="0" distB="0" distL="0" distR="0">
                      <wp:extent cx="740410" cy="740410"/>
                      <wp:effectExtent l="5715" t="10795" r="6350" b="10795"/>
                      <wp:docPr id="3883" name="Group 40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4911" y="6448"/>
                                <a:chExt cx="1166" cy="1166"/>
                              </a:xfrm>
                            </wpg:grpSpPr>
                            <wps:wsp>
                              <wps:cNvPr id="3895" name="Oval 132"/>
                              <wps:cNvSpPr>
                                <a:spLocks noChangeArrowheads="1"/>
                              </wps:cNvSpPr>
                              <wps:spPr bwMode="auto">
                                <a:xfrm>
                                  <a:off x="5096" y="6636"/>
                                  <a:ext cx="792" cy="792"/>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896" name="Oval 133"/>
                              <wps:cNvSpPr>
                                <a:spLocks noChangeArrowheads="1"/>
                              </wps:cNvSpPr>
                              <wps:spPr bwMode="auto">
                                <a:xfrm>
                                  <a:off x="4911" y="6448"/>
                                  <a:ext cx="1166" cy="116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4078" o:spid="_x0000_s1026" style="width:58.3pt;height:58.3pt;mso-position-horizontal-relative:char;mso-position-vertical-relative:line" coordorigin="4911,6448"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">
                      <v:oval id="Oval 132" o:spid="_x0000_s1027" style="position:absolute;left:5096;top:6636;width:792;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g8MA&#10;AADdAAAADwAAAGRycy9kb3ducmV2LnhtbESPX2vCMBTF3wd+h3AF32aq4tBqFB0OfLVW8PHSXNti&#10;c1OSzHb79Isg7PFw/vw4621vGvEg52vLCibjBARxYXXNpYL8/PW+AOEDssbGMin4IQ/bzeBtjam2&#10;HZ/okYVSxBH2KSqoQmhTKX1RkUE/ti1x9G7WGQxRulJqh10cN42cJsmHNFhzJFTY0mdFxT37NpHb&#10;9vd873euXN6Ov4fr5dAlWa7UaNjvViAC9eE//GoftYLZYjmH55v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N+fg8MAAADdAAAADwAAAAAAAAAAAAAAAACYAgAAZHJzL2Rv&#10;d25yZXYueG1sUEsFBgAAAAAEAAQA9QAAAIgDAAAAAA==&#10;" fillcolor="#a5a5a5 [2092]"/>
                      <v:oval id="Oval 133" o:spid="_x0000_s1028" style="position:absolute;left:4911;top:6448;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lHcUA&#10;AADdAAAADwAAAGRycy9kb3ducmV2LnhtbESP3WoCMRSE7wu+QzhCb4pm+4PoahQRhF4U6t8DHDfH&#10;7OrmZJuk7vr2plDwcpiZb5jZorO1uJIPlWMFr8MMBHHhdMVGwWG/HoxBhIissXZMCm4UYDHvPc0w&#10;167lLV130YgE4ZCjgjLGJpcyFCVZDEPXECfv5LzFmKQ3UntsE9zW8i3LRtJixWmhxIZWJRWX3a9V&#10;cDweXCd//PfmxVw8fpzbxnxtlHrud8spiEhdfIT/259awft4MoK/N+kJ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QmUdxQAAAN0AAAAPAAAAAAAAAAAAAAAAAJgCAABkcnMv&#10;ZG93bnJldi54bWxQSwUGAAAAAAQABAD1AAAAigMAAAAA&#10;" filled="f"/>
                      <w10:anchorlock/>
                    </v:group>
                  </w:pict>
                </mc:Fallback>
              </mc:AlternateContent>
            </w:r>
          </w:p>
          <w:p w:rsidR="007A6D65" w:rsidRPr="004F3249" w:rsidRDefault="007A6D65" w:rsidP="007A6D65">
            <w:pPr>
              <w:pStyle w:val="NoSpacing"/>
              <w:jc w:val="center"/>
              <w:rPr>
                <w:sz w:val="14"/>
              </w:rPr>
            </w:pPr>
            <w:r w:rsidRPr="004F3249">
              <w:rPr>
                <w:sz w:val="14"/>
              </w:rPr>
              <w:t>Lumen Diameter = 5.5 mm</w:t>
            </w:r>
          </w:p>
          <w:p w:rsidR="007A6D65" w:rsidRPr="004F3249" w:rsidRDefault="007A6D65" w:rsidP="007A6D65">
            <w:pPr>
              <w:pStyle w:val="NoSpacing"/>
              <w:jc w:val="center"/>
              <w:rPr>
                <w:sz w:val="14"/>
              </w:rPr>
            </w:pPr>
            <w:r w:rsidRPr="004F3249">
              <w:rPr>
                <w:sz w:val="14"/>
              </w:rPr>
              <w:t>Wall Thickness = 1.3 mm</w:t>
            </w:r>
          </w:p>
        </w:tc>
        <w:tc>
          <w:tcPr>
            <w:tcW w:w="1864" w:type="dxa"/>
            <w:gridSpan w:val="3"/>
            <w:tcBorders>
              <w:bottom w:val="single" w:sz="18" w:space="0" w:color="auto"/>
            </w:tcBorders>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7056" behindDoc="0" locked="0" layoutInCell="1" allowOverlap="1">
                      <wp:simplePos x="0" y="0"/>
                      <wp:positionH relativeFrom="column">
                        <wp:posOffset>124460</wp:posOffset>
                      </wp:positionH>
                      <wp:positionV relativeFrom="paragraph">
                        <wp:posOffset>189865</wp:posOffset>
                      </wp:positionV>
                      <wp:extent cx="183515" cy="219075"/>
                      <wp:effectExtent l="0" t="0" r="26035" b="28575"/>
                      <wp:wrapNone/>
                      <wp:docPr id="1501" name="Group 1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515" cy="219075"/>
                                <a:chOff x="5451" y="7951"/>
                                <a:chExt cx="289" cy="345"/>
                              </a:xfrm>
                            </wpg:grpSpPr>
                            <wps:wsp>
                              <wps:cNvPr id="1502" name="Rectangle 2959"/>
                              <wps:cNvSpPr>
                                <a:spLocks noChangeArrowheads="1"/>
                              </wps:cNvSpPr>
                              <wps:spPr bwMode="auto">
                                <a:xfrm rot="-5400000">
                                  <a:off x="5517"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03" name="Rectangle 2960"/>
                              <wps:cNvSpPr>
                                <a:spLocks noChangeArrowheads="1"/>
                              </wps:cNvSpPr>
                              <wps:spPr bwMode="auto">
                                <a:xfrm rot="-5400000">
                                  <a:off x="5517"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4" name="Rectangle 2961"/>
                              <wps:cNvSpPr>
                                <a:spLocks noChangeArrowheads="1"/>
                              </wps:cNvSpPr>
                              <wps:spPr bwMode="auto">
                                <a:xfrm rot="-5400000">
                                  <a:off x="5517"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5" name="Rectangle 2962"/>
                              <wps:cNvSpPr>
                                <a:spLocks noChangeArrowheads="1"/>
                              </wps:cNvSpPr>
                              <wps:spPr bwMode="auto">
                                <a:xfrm rot="-5400000">
                                  <a:off x="5517"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6" name="Rectangle 2963"/>
                              <wps:cNvSpPr>
                                <a:spLocks noChangeArrowheads="1"/>
                              </wps:cNvSpPr>
                              <wps:spPr bwMode="auto">
                                <a:xfrm rot="-5400000">
                                  <a:off x="5589"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7" name="Rectangle 2964"/>
                              <wps:cNvSpPr>
                                <a:spLocks noChangeArrowheads="1"/>
                              </wps:cNvSpPr>
                              <wps:spPr bwMode="auto">
                                <a:xfrm rot="-5400000">
                                  <a:off x="5589"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8" name="Rectangle 2965"/>
                              <wps:cNvSpPr>
                                <a:spLocks noChangeArrowheads="1"/>
                              </wps:cNvSpPr>
                              <wps:spPr bwMode="auto">
                                <a:xfrm rot="-5400000">
                                  <a:off x="5589"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9" name="Rectangle 2966"/>
                              <wps:cNvSpPr>
                                <a:spLocks noChangeArrowheads="1"/>
                              </wps:cNvSpPr>
                              <wps:spPr bwMode="auto">
                                <a:xfrm rot="-5400000">
                                  <a:off x="5589"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0" name="Rectangle 2967"/>
                              <wps:cNvSpPr>
                                <a:spLocks noChangeArrowheads="1"/>
                              </wps:cNvSpPr>
                              <wps:spPr bwMode="auto">
                                <a:xfrm rot="-5400000">
                                  <a:off x="5661" y="8217"/>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1" name="Rectangle 2968"/>
                              <wps:cNvSpPr>
                                <a:spLocks noChangeArrowheads="1"/>
                              </wps:cNvSpPr>
                              <wps:spPr bwMode="auto">
                                <a:xfrm rot="-5400000">
                                  <a:off x="5661" y="8131"/>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2" name="Rectangle 2969"/>
                              <wps:cNvSpPr>
                                <a:spLocks noChangeArrowheads="1"/>
                              </wps:cNvSpPr>
                              <wps:spPr bwMode="auto">
                                <a:xfrm rot="-5400000">
                                  <a:off x="5661" y="8045"/>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3" name="Rectangle 2970"/>
                              <wps:cNvSpPr>
                                <a:spLocks noChangeArrowheads="1"/>
                              </wps:cNvSpPr>
                              <wps:spPr bwMode="auto">
                                <a:xfrm rot="-5400000">
                                  <a:off x="5661" y="7959"/>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4" name="Rectangle 2971"/>
                              <wps:cNvSpPr>
                                <a:spLocks noChangeArrowheads="1"/>
                              </wps:cNvSpPr>
                              <wps:spPr bwMode="auto">
                                <a:xfrm rot="-5400000">
                                  <a:off x="5444" y="821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5" name="Rectangle 2972"/>
                              <wps:cNvSpPr>
                                <a:spLocks noChangeArrowheads="1"/>
                              </wps:cNvSpPr>
                              <wps:spPr bwMode="auto">
                                <a:xfrm rot="-5400000">
                                  <a:off x="5444" y="813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6" name="Rectangle 2973"/>
                              <wps:cNvSpPr>
                                <a:spLocks noChangeArrowheads="1"/>
                              </wps:cNvSpPr>
                              <wps:spPr bwMode="auto">
                                <a:xfrm rot="-5400000">
                                  <a:off x="5444" y="804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7" name="Rectangle 2974"/>
                              <wps:cNvSpPr>
                                <a:spLocks noChangeArrowheads="1"/>
                              </wps:cNvSpPr>
                              <wps:spPr bwMode="auto">
                                <a:xfrm rot="-5400000">
                                  <a:off x="5444" y="795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1" o:spid="_x0000_s1026" style="position:absolute;margin-left:9.8pt;margin-top:14.95pt;width:14.45pt;height:17.25pt;z-index:251757056" coordorigin="5451,7951" coordsize="289,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">
                      <v:rect id="Rectangle 2959" o:spid="_x0000_s1027" style="position:absolute;left:5517;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qzcUA&#10;AADdAAAADwAAAGRycy9kb3ducmV2LnhtbERPS2vCQBC+C/0PyxR6Ed00VbGpq5SA0INgGz3Y25Cd&#10;PGh2NmS3Sfz33YLgbT6+52x2o2lET52rLSt4nkcgiHOray4VnE/72RqE88gaG8uk4EoOdtuHyQYT&#10;bQf+oj7zpQgh7BJUUHnfJlK6vCKDbm5b4sAVtjPoA+xKqTscQrhpZBxFK2mw5tBQYUtpRflP9msU&#10;HC/j90HuD4vPa5GlL9NXeSYulHp6HN/fQHga/V18c3/oMH8ZxfD/TThBb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FyrNxQAAAN0AAAAPAAAAAAAAAAAAAAAAAJgCAABkcnMv&#10;ZG93bnJldi54bWxQSwUGAAAAAAQABAD1AAAAigMAAAAA&#10;" filled="f"/>
                      <v:rect id="Rectangle 2960" o:spid="_x0000_s1028" style="position:absolute;left:5517;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uPVsUA&#10;AADdAAAADwAAAGRycy9kb3ducmV2LnhtbERPS2vCQBC+F/oflil4KbqpUbGpq5SA0IOgRg/2NmQn&#10;D5qdDdltEv99t1DobT6+52x2o2lET52rLSt4mUUgiHOray4VXC/76RqE88gaG8uk4E4OdtvHhw0m&#10;2g58pj7zpQgh7BJUUHnfJlK6vCKDbmZb4sAVtjPoA+xKqTscQrhp5DyKVtJgzaGhwpbSivKv7Nso&#10;ON7Gz4PcHxane5Gl8fOrvBIXSk2exvc3EJ5G/y/+c3/oMH8ZxfD7TThB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W49WxQAAAN0AAAAPAAAAAAAAAAAAAAAAAJgCAABkcnMv&#10;ZG93bnJldi54bWxQSwUGAAAAAAQABAD1AAAAigMAAAAA&#10;" filled="f"/>
                      <v:rect id="Rectangle 2961" o:spid="_x0000_s1029" style="position:absolute;left:5517;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3WNcYA&#10;AADdAAAADwAAAGRycy9kb3ducmV2LnhtbESPT4vCMBTE78J+h/AWvIimq0XWapRFEDwIq10Pens0&#10;r3+weSlN1PrtzYLgcZiZ3zCLVWdqcaPWVZYVfI0iEMSZ1RUXCo5/m+E3COeRNdaWScGDHKyWH70F&#10;Jtre+UC31BciQNglqKD0vkmkdFlJBt3INsTBy21r0AfZFlK3eA9wU8txFE2lwYrDQokNrUvKLunV&#10;KPg9deed3Ozi/SNP15PBTB6Jc6X6n93PHISnzr/Dr/ZWK4ija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3WNcYAAADdAAAADwAAAAAAAAAAAAAAAACYAgAAZHJz&#10;L2Rvd25yZXYueG1sUEsFBgAAAAAEAAQA9QAAAIsDAAAAAA==&#10;" filled="f"/>
                      <v:rect id="Rectangle 2962" o:spid="_x0000_s1030" style="position:absolute;left:5517;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FzrsYA&#10;AADdAAAADwAAAGRycy9kb3ducmV2LnhtbESPS4sCMRCE7wv+h9DCXhbNuD7Q0SgiCHsQ1NGD3ppJ&#10;zwMnnWGS1fHfG2Fhj0VVfUUtVq2pxJ0aV1pWMOhHIIhTq0vOFZxP294UhPPIGivLpOBJDlbLzscC&#10;Y20ffKR74nMRIOxiVFB4X8dSurQgg65va+LgZbYx6INscqkbfAS4qeR3FE2kwZLDQoE1bQpKb8mv&#10;UbC/tNed3O5Gh2eWbIZfM3kmzpT67LbrOQhPrf8P/7V/tIJRNBnD+01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FzrsYAAADdAAAADwAAAAAAAAAAAAAAAACYAgAAZHJz&#10;L2Rvd25yZXYueG1sUEsFBgAAAAAEAAQA9QAAAIsDAAAAAA==&#10;" filled="f"/>
                      <v:rect id="Rectangle 2963" o:spid="_x0000_s1031" style="position:absolute;left:5589;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t2cYA&#10;AADdAAAADwAAAGRycy9kb3ducmV2LnhtbESPT4vCMBTE78J+h/AWvIimq1LWapRFEDwIq10Pens0&#10;r3+weSlN1PrtzYLgcZiZ3zCLVWdqcaPWVZYVfI0iEMSZ1RUXCo5/m+E3COeRNdaWScGDHKyWH70F&#10;Jtre+UC31BciQNglqKD0vkmkdFlJBt3INsTBy21r0AfZFlK3eA9wU8txFMXSYMVhocSG1iVll/Rq&#10;FPyeuvNObnbT/SNP15PBTB6Jc6X6n93PHISnzr/Dr/ZWK5hGcQz/b8ITkM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Pt2cYAAADdAAAADwAAAAAAAAAAAAAAAACYAgAAZHJz&#10;L2Rvd25yZXYueG1sUEsFBgAAAAAEAAQA9QAAAIsDAAAAAA==&#10;" filled="f"/>
                      <v:rect id="Rectangle 2964" o:spid="_x0000_s1032" style="position:absolute;left:5589;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9IQsYA&#10;AADdAAAADwAAAGRycy9kb3ducmV2LnhtbESPS4sCMRCE78L+h9ALXkQzq+Jj1iiLIHgQVkcPemsm&#10;PQ920hkmUcd/bxYEj0VVfUUtVq2pxI0aV1pW8DWIQBCnVpecKzgdN/0ZCOeRNVaWScGDHKyWH50F&#10;xtre+UC3xOciQNjFqKDwvo6ldGlBBt3A1sTBy2xj0AfZ5FI3eA9wU8lhFE2kwZLDQoE1rQtK/5Kr&#10;UfB7bi87udmN948sWY96c3kizpTqfrY/3yA8tf4dfrW3WsE4mkzh/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29IQsYAAADdAAAADwAAAAAAAAAAAAAAAACYAgAAZHJz&#10;L2Rvd25yZXYueG1sUEsFBgAAAAAEAAQA9QAAAIsDAAAAAA==&#10;" filled="f"/>
                      <v:rect id="Rectangle 2965" o:spid="_x0000_s1033" style="position:absolute;left:5589;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cMMQA&#10;AADdAAAADwAAAGRycy9kb3ducmV2LnhtbERPy2rCQBTdF/oPwy10U3TGVoKmTkQEoQuhNWahu0vm&#10;5kEzd0JmGuPfdxaFLg/nvdlOthMjDb51rGExVyCIS2darjUU58NsBcIHZIOdY9JwJw/b7PFhg6lx&#10;Nz7RmIdaxBD2KWpoQuhTKX3ZkEU/dz1x5Co3WAwRDrU0A95iuO3kq1KJtNhybGiwp31D5Xf+YzV8&#10;XqbrUR6Oy697le/fXtayIK60fn6adu8gAk3hX/zn/jAaliqJc+Ob+ARk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w3DDEAAAA3QAAAA8AAAAAAAAAAAAAAAAAmAIAAGRycy9k&#10;b3ducmV2LnhtbFBLBQYAAAAABAAEAPUAAACJAwAAAAA=&#10;" filled="f"/>
                      <v:rect id="Rectangle 2966" o:spid="_x0000_s1034" style="position:absolute;left:5589;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x5q8YA&#10;AADdAAAADwAAAGRycy9kb3ducmV2LnhtbESPT4vCMBTE78J+h/AWvIimqyJajbIIggdh3W4Pens0&#10;r3+weSlN1PrtzYLgcZiZ3zCrTWdqcaPWVZYVfI0iEMSZ1RUXCtK/3XAOwnlkjbVlUvAgB5v1R2+F&#10;sbZ3/qVb4gsRIOxiVFB638RSuqwkg25kG+Lg5bY16INsC6lbvAe4qeU4imbSYMVhocSGtiVll+Rq&#10;FPycuvNB7g7T4yNPtpPBQqbEuVL9z+57CcJT59/hV3uvFUyj2QL+34Qn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bx5q8YAAADdAAAADwAAAAAAAAAAAAAAAACYAgAAZHJz&#10;L2Rvd25yZXYueG1sUEsFBgAAAAAEAAQA9QAAAIsDAAAAAA==&#10;" filled="f"/>
                      <v:rect id="Rectangle 2967" o:spid="_x0000_s1035" style="position:absolute;left:5661;top:8217;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G68IA&#10;AADdAAAADwAAAGRycy9kb3ducmV2LnhtbERPy4rCMBTdC/5DuIIbGVNH0bEaZRAEF4JaXczsLs3t&#10;A5ub0kStf28WgsvDeS/XranEnRpXWlYwGkYgiFOrS84VXM7brx8QziNrrCyTgic5WK+6nSXG2j74&#10;RPfE5yKEsItRQeF9HUvp0oIMuqGtiQOX2cagD7DJpW7wEcJNJb+jaCoNlhwaCqxpU1B6TW5GweGv&#10;/d/L7X5yfGbJZjyYywtxplS/1/4uQHhq/Uf8du+0gkk0C/vDm/AE5O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X0brwgAAAN0AAAAPAAAAAAAAAAAAAAAAAJgCAABkcnMvZG93&#10;bnJldi54bWxQSwUGAAAAAAQABAD1AAAAhwMAAAAA&#10;" filled="f"/>
                      <v:rect id="Rectangle 2968" o:spid="_x0000_s1036" style="position:absolute;left:5661;top:8131;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jcMcA&#10;AADdAAAADwAAAGRycy9kb3ducmV2LnhtbESPzWvCQBTE74X+D8sreBHdRKUfqauUgOBBqE092Nsj&#10;+/JBs29Ddk3if+8WhB6HmfkNs96OphE9da62rCCeRyCIc6trLhWcvnezVxDOI2tsLJOCKznYbh4f&#10;1phoO/AX9ZkvRYCwS1BB5X2bSOnyigy6uW2Jg1fYzqAPsiul7nAIcNPIRRQ9S4M1h4UKW0oryn+z&#10;i1HweR5/DnJ3WB2vRZYup2/yRFwoNXkaP95BeBr9f/je3msFq+glhr834QnIz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T43DHAAAA3QAAAA8AAAAAAAAAAAAAAAAAmAIAAGRy&#10;cy9kb3ducmV2LnhtbFBLBQYAAAAABAAEAPUAAACMAwAAAAA=&#10;" filled="f"/>
                      <v:rect id="Rectangle 2969" o:spid="_x0000_s1037" style="position:absolute;left:5661;top:8045;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F9B8cA&#10;AADdAAAADwAAAGRycy9kb3ducmV2LnhtbESPzWvCQBTE70L/h+UVvIhuGqUfqatIQOghUJt6sLdH&#10;9uWDZt+G7FaT/94tCB6HmfkNs94OphVn6l1jWcHTIgJBXFjdcKXg+L2fv4JwHllja5kUjORgu3mY&#10;rDHR9sJfdM59JQKEXYIKau+7REpX1GTQLWxHHLzS9gZ9kH0ldY+XADetjKPoWRpsOCzU2FFaU/Gb&#10;/xkFn6fhJ5P7bHUYyzxdzt7kkbhUavo47N5BeBr8PXxrf2gFq+glhv834QnIz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BfQfHAAAA3QAAAA8AAAAAAAAAAAAAAAAAmAIAAGRy&#10;cy9kb3ducmV2LnhtbFBLBQYAAAAABAAEAPUAAACMAwAAAAA=&#10;" filled="f"/>
                      <v:rect id="Rectangle 2970" o:spid="_x0000_s1038" style="position:absolute;left:5661;top:7959;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3YnMYA&#10;AADdAAAADwAAAGRycy9kb3ducmV2LnhtbESPS4sCMRCE7wv+h9CCl0UzruJjNMoiCHsQ1NGD3ppJ&#10;zwMnnWESdfz3G2Fhj0VVfUUt162pxIMaV1pWMBxEIIhTq0vOFZxP2/4MhPPIGivLpOBFDtarzscS&#10;Y22ffKRH4nMRIOxiVFB4X8dSurQgg25ga+LgZbYx6INscqkbfAa4qeRXFE2kwZLDQoE1bQpKb8nd&#10;KNhf2utObnfjwytLNqPPuTwTZ0r1uu33AoSn1v+H/9o/WsE4mo7g/SY8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3YnMYAAADdAAAADwAAAAAAAAAAAAAAAACYAgAAZHJz&#10;L2Rvd25yZXYueG1sUEsFBgAAAAAEAAQA9QAAAIsDAAAAAA==&#10;" filled="f"/>
                      <v:rect id="Rectangle 2971" o:spid="_x0000_s1039" style="position:absolute;left:5444;top:821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RA6McA&#10;AADdAAAADwAAAGRycy9kb3ducmV2LnhtbESPT2vCQBTE74LfYXlCL6KbtqFqmo0UQfAgtE096O2R&#10;fflDs29DdtX47bsFweMwM79h0vVgWnGh3jWWFTzPIxDEhdUNVwoOP9vZEoTzyBpby6TgRg7W2XiU&#10;YqLtlb/pkvtKBAi7BBXU3neJlK6oyaCb2444eKXtDfog+0rqHq8Bblr5EkVv0mDDYaHGjjY1Fb/5&#10;2Sj4PA6nvdzu469bmW9epyt5IC6VepoMH+8gPA3+Eb63d1pBHC1i+H8TnoD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kQOjHAAAA3QAAAA8AAAAAAAAAAAAAAAAAmAIAAGRy&#10;cy9kb3ducmV2LnhtbFBLBQYAAAAABAAEAPUAAACMAwAAAAA=&#10;" filled="f"/>
                      <v:rect id="Rectangle 2972" o:spid="_x0000_s1040" style="position:absolute;left:5444;top:813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jlc8cA&#10;AADdAAAADwAAAGRycy9kb3ducmV2LnhtbESPT2vCQBTE74V+h+UVehHdVG2rMRsRQfAg2EYP9fbI&#10;vvyh2bchu9X47V1B6HGYmd8wybI3jThT52rLCt5GEQji3OqaSwXHw2Y4A+E8ssbGMim4koNl+vyU&#10;YKzthb/pnPlSBAi7GBVU3rexlC6vyKAb2ZY4eIXtDPogu1LqDi8Bbho5jqIPabDmsFBhS+uK8t/s&#10;zyjY//Snndzspl/XIltPBnN5JC6Uen3pVwsQnnr/H360t1rBNPp8h/ub8ARk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o5XPHAAAA3QAAAA8AAAAAAAAAAAAAAAAAmAIAAGRy&#10;cy9kb3ducmV2LnhtbFBLBQYAAAAABAAEAPUAAACMAwAAAAA=&#10;" filled="f"/>
                      <v:rect id="Rectangle 2973" o:spid="_x0000_s1041" style="position:absolute;left:5444;top:804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p7BMYA&#10;AADdAAAADwAAAGRycy9kb3ducmV2LnhtbESPS4sCMRCE78L+h9ALXkQzq+Jj1iiLIHgQVkcPemsm&#10;PQ920hkmUcd/bxYEj0VVfUUtVq2pxI0aV1pW8DWIQBCnVpecKzgdN/0ZCOeRNVaWScGDHKyWH50F&#10;xtre+UC3xOciQNjFqKDwvo6ldGlBBt3A1sTBy2xj0AfZ5FI3eA9wU8lhFE2kwZLDQoE1rQtK/5Kr&#10;UfB7bi87udmN948sWY96c3kizpTqfrY/3yA8tf4dfrW3WsE4mk7g/01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p7BMYAAADdAAAADwAAAAAAAAAAAAAAAACYAgAAZHJz&#10;L2Rvd25yZXYueG1sUEsFBgAAAAAEAAQA9QAAAIsDAAAAAA==&#10;" filled="f"/>
                      <v:rect id="Rectangle 2974" o:spid="_x0000_s1042" style="position:absolute;left:5444;top:795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en8YA&#10;AADdAAAADwAAAGRycy9kb3ducmV2LnhtbESPS4sCMRCE7wv+h9DCXhbNuIqP0SgiCHsQ1NGD3ppJ&#10;zwMnnWGS1fHfG2Fhj0VVfUUtVq2pxJ0aV1pWMOhHIIhTq0vOFZxP294UhPPIGivLpOBJDlbLzscC&#10;Y20ffKR74nMRIOxiVFB4X8dSurQgg65va+LgZbYx6INscqkbfAS4qeR3FI2lwZLDQoE1bQpKb8mv&#10;UbC/tNed3O5Gh2eWbIZfM3kmzpT67LbrOQhPrf8P/7V/tIJRNJnA+014AnL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ben8YAAADdAAAADwAAAAAAAAAAAAAAAACYAgAAZHJz&#10;L2Rvd25yZXYueG1sUEsFBgAAAAAEAAQA9QAAAIsDAAAAAA==&#10;" filled="f"/>
                    </v:group>
                  </w:pict>
                </mc:Fallback>
              </mc:AlternateContent>
            </w:r>
            <w:r>
              <w:rPr>
                <w:noProof/>
              </w:rPr>
              <mc:AlternateContent>
                <mc:Choice Requires="wpg">
                  <w:drawing>
                    <wp:inline distT="0" distB="0" distL="0" distR="0">
                      <wp:extent cx="740410" cy="740410"/>
                      <wp:effectExtent l="8255" t="10795" r="13335" b="10795"/>
                      <wp:docPr id="3869" name="Group 1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384" y="743"/>
                                <a:chExt cx="1166" cy="1166"/>
                              </a:xfrm>
                            </wpg:grpSpPr>
                            <wps:wsp>
                              <wps:cNvPr id="3881" name="Rectangle 129"/>
                              <wps:cNvSpPr>
                                <a:spLocks noChangeArrowheads="1"/>
                              </wps:cNvSpPr>
                              <wps:spPr bwMode="auto">
                                <a:xfrm rot="5400000">
                                  <a:off x="7384" y="743"/>
                                  <a:ext cx="1166" cy="1166"/>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82" name="Rectangle 130"/>
                              <wps:cNvSpPr>
                                <a:spLocks noChangeArrowheads="1"/>
                              </wps:cNvSpPr>
                              <wps:spPr bwMode="auto">
                                <a:xfrm rot="5400000">
                                  <a:off x="7384" y="929"/>
                                  <a:ext cx="1163" cy="79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1498" o:spid="_x0000_s1026" style="width:58.3pt;height:58.3pt;mso-position-horizontal-relative:char;mso-position-vertical-relative:line" coordorigin="7384,743"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">
                      <v:rect id="Rectangle 129" o:spid="_x0000_s1027" style="position:absolute;left:7384;top:743;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s1MYA&#10;AADdAAAADwAAAGRycy9kb3ducmV2LnhtbESPW2vCQBSE3wX/w3IKvtWNl2pIXUWEYOubF+jrIXua&#10;BLNnQ3ZNYn+9WxB8HGbmG2a16U0lWmpcaVnBZByBIM6sLjlXcDmn7zEI55E1VpZJwZ0cbNbDwQoT&#10;bTs+UnvyuQgQdgkqKLyvEyldVpBBN7Y1cfB+bWPQB9nkUjfYBbip5DSKFtJgyWGhwJp2BWXX080o&#10;+MjPdfe9X6bpYVf+zK2+tH/dVanRW7/9BOGp96/ws/2lFczieAL/b8IT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2s1MYAAADdAAAADwAAAAAAAAAAAAAAAACYAgAAZHJz&#10;L2Rvd25yZXYueG1sUEsFBgAAAAAEAAQA9QAAAIsDAAAAAA==&#10;" fillcolor="white [3212]"/>
                      <v:rect id="Rectangle 130" o:spid="_x0000_s1028" style="position:absolute;left:7384;top:929;width:1163;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ZE8cMA&#10;AADdAAAADwAAAGRycy9kb3ducmV2LnhtbESP3YrCMBSE7wXfIRzBO02rIKUaZRUULxR/H+Bsc7Yt&#10;25yUJmp9eyMIXg4z8w0zW7SmEndqXGlZQTyMQBBnVpecK7he1oMEhPPIGivLpOBJDhbzbmeGqbYP&#10;PtH97HMRIOxSVFB4X6dSuqwgg25oa+Lg/dnGoA+yyaVu8BHgppKjKJpIgyWHhQJrWhWU/Z9vRgEf&#10;D7sNruR+vVs+a336jf0lipXq99qfKQhPrf+GP+2tVjBOkhG834QnIO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ZE8cMAAADdAAAADwAAAAAAAAAAAAAAAACYAgAAZHJzL2Rv&#10;d25yZXYueG1sUEsFBgAAAAAEAAQA9QAAAIgDAAAAAA==&#10;" fillcolor="#a5a5a5 [2092]"/>
                      <w10:anchorlock/>
                    </v:group>
                  </w:pict>
                </mc:Fallback>
              </mc:AlternateContent>
            </w:r>
          </w:p>
        </w:tc>
        <w:tc>
          <w:tcPr>
            <w:tcW w:w="1864" w:type="dxa"/>
            <w:gridSpan w:val="2"/>
            <w:tcBorders>
              <w:bottom w:val="single" w:sz="18" w:space="0" w:color="auto"/>
            </w:tcBorders>
          </w:tcPr>
          <w:p w:rsidR="007A6D65" w:rsidRPr="004F3249" w:rsidRDefault="00E536FF" w:rsidP="007A6D65">
            <w:pPr>
              <w:pStyle w:val="NoSpacing"/>
              <w:jc w:val="center"/>
              <w:rPr>
                <w:sz w:val="14"/>
              </w:rPr>
            </w:pPr>
            <w:r>
              <w:rPr>
                <w:noProof/>
                <w:sz w:val="14"/>
              </w:rPr>
              <mc:AlternateContent>
                <mc:Choice Requires="wpg">
                  <w:drawing>
                    <wp:anchor distT="0" distB="0" distL="114300" distR="114300" simplePos="0" relativeHeight="251752960" behindDoc="0" locked="0" layoutInCell="1" allowOverlap="1">
                      <wp:simplePos x="0" y="0"/>
                      <wp:positionH relativeFrom="column">
                        <wp:posOffset>128905</wp:posOffset>
                      </wp:positionH>
                      <wp:positionV relativeFrom="paragraph">
                        <wp:posOffset>278765</wp:posOffset>
                      </wp:positionV>
                      <wp:extent cx="274320" cy="182880"/>
                      <wp:effectExtent l="0" t="0" r="11430" b="26670"/>
                      <wp:wrapNone/>
                      <wp:docPr id="1463" name="Group 14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182880"/>
                                <a:chOff x="4401" y="2276"/>
                                <a:chExt cx="432" cy="288"/>
                              </a:xfrm>
                            </wpg:grpSpPr>
                            <wpg:grpSp>
                              <wpg:cNvPr id="1464" name="Group 1491"/>
                              <wpg:cNvGrpSpPr>
                                <a:grpSpLocks/>
                              </wpg:cNvGrpSpPr>
                              <wpg:grpSpPr bwMode="auto">
                                <a:xfrm>
                                  <a:off x="4401" y="2420"/>
                                  <a:ext cx="288" cy="144"/>
                                  <a:chOff x="4468" y="2342"/>
                                  <a:chExt cx="288" cy="144"/>
                                </a:xfrm>
                              </wpg:grpSpPr>
                              <wps:wsp>
                                <wps:cNvPr id="1465" name="Rectangle 1492"/>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3" name="Rectangle 1493"/>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4" name="Rectangle 1494"/>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Rectangle 1495"/>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6" name="Rectangle 1496"/>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7" name="Rectangle 1497"/>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8" name="Rectangle 1498"/>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9" name="Rectangle 1499"/>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0" name="Group 1500"/>
                              <wpg:cNvGrpSpPr>
                                <a:grpSpLocks/>
                              </wpg:cNvGrpSpPr>
                              <wpg:grpSpPr bwMode="auto">
                                <a:xfrm>
                                  <a:off x="4401" y="2276"/>
                                  <a:ext cx="288" cy="144"/>
                                  <a:chOff x="4468" y="2342"/>
                                  <a:chExt cx="288" cy="144"/>
                                </a:xfrm>
                              </wpg:grpSpPr>
                              <wps:wsp>
                                <wps:cNvPr id="1481" name="Rectangle 1501"/>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2" name="Rectangle 1502"/>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3" name="Rectangle 1503"/>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Rectangle 1504"/>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5" name="Rectangle 1505"/>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6" name="Rectangle 1506"/>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Rectangle 1507"/>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8" name="Rectangle 1508"/>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489" name="Group 1509"/>
                              <wpg:cNvGrpSpPr>
                                <a:grpSpLocks/>
                              </wpg:cNvGrpSpPr>
                              <wpg:grpSpPr bwMode="auto">
                                <a:xfrm rot="5400000">
                                  <a:off x="4617" y="2348"/>
                                  <a:ext cx="288" cy="144"/>
                                  <a:chOff x="4468" y="2342"/>
                                  <a:chExt cx="288" cy="144"/>
                                </a:xfrm>
                              </wpg:grpSpPr>
                              <wps:wsp>
                                <wps:cNvPr id="1490" name="Rectangle 1510"/>
                                <wps:cNvSpPr>
                                  <a:spLocks noChangeArrowheads="1"/>
                                </wps:cNvSpPr>
                                <wps:spPr bwMode="auto">
                                  <a:xfrm>
                                    <a:off x="4468"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1" name="Rectangle 1511"/>
                                <wps:cNvSpPr>
                                  <a:spLocks noChangeArrowheads="1"/>
                                </wps:cNvSpPr>
                                <wps:spPr bwMode="auto">
                                  <a:xfrm>
                                    <a:off x="4540"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2" name="Rectangle 1512"/>
                                <wps:cNvSpPr>
                                  <a:spLocks noChangeArrowheads="1"/>
                                </wps:cNvSpPr>
                                <wps:spPr bwMode="auto">
                                  <a:xfrm>
                                    <a:off x="4468"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3" name="Rectangle 1513"/>
                                <wps:cNvSpPr>
                                  <a:spLocks noChangeArrowheads="1"/>
                                </wps:cNvSpPr>
                                <wps:spPr bwMode="auto">
                                  <a:xfrm>
                                    <a:off x="4540"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4" name="Rectangle 1514"/>
                                <wps:cNvSpPr>
                                  <a:spLocks noChangeArrowheads="1"/>
                                </wps:cNvSpPr>
                                <wps:spPr bwMode="auto">
                                  <a:xfrm>
                                    <a:off x="4612"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5" name="Rectangle 1515"/>
                                <wps:cNvSpPr>
                                  <a:spLocks noChangeArrowheads="1"/>
                                </wps:cNvSpPr>
                                <wps:spPr bwMode="auto">
                                  <a:xfrm>
                                    <a:off x="4684" y="2342"/>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6" name="Rectangle 1516"/>
                                <wps:cNvSpPr>
                                  <a:spLocks noChangeArrowheads="1"/>
                                </wps:cNvSpPr>
                                <wps:spPr bwMode="auto">
                                  <a:xfrm>
                                    <a:off x="4612"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7" name="Rectangle 1517"/>
                                <wps:cNvSpPr>
                                  <a:spLocks noChangeArrowheads="1"/>
                                </wps:cNvSpPr>
                                <wps:spPr bwMode="auto">
                                  <a:xfrm>
                                    <a:off x="4684" y="2414"/>
                                    <a:ext cx="72"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463" o:spid="_x0000_s1026" style="position:absolute;margin-left:10.15pt;margin-top:21.95pt;width:21.6pt;height:14.4pt;z-index:251752960" coordorigin="4401,2276" coordsize="432,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">
                      <v:group id="Group 1491" o:spid="_x0000_s1027" style="position:absolute;left:4401;top:2420;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vEm2cUAAADdAAAADwAAAGRycy9kb3ducmV2LnhtbERPS2vCQBC+F/wPyxS8&#10;1U00FUldRaRKD1JoIpTehuyYBLOzIbvN4993C4Xe5uN7znY/mkb01LnasoJ4EYEgLqyuuVRwzU9P&#10;GxDOI2tsLJOCiRzsd7OHLabaDvxBfeZLEULYpaig8r5NpXRFRQbdwrbEgbvZzqAPsCul7nAI4aaR&#10;yyhaS4M1h4YKWzpWVNyzb6PgPOBwWMWv/eV+O05f+fP75yUmpeaP4+EFhKfR/4v/3G86zE/WC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bxJtnFAAAA3QAA&#10;AA8AAAAAAAAAAAAAAAAAqgIAAGRycy9kb3ducmV2LnhtbFBLBQYAAAAABAAEAPoAAACcAwAAAAA=&#10;">
                        <v:rect id="Rectangle 1492" o:spid="_x0000_s1028"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bQ8IA&#10;AADdAAAADwAAAGRycy9kb3ducmV2LnhtbERPTWsCMRC9C/0PYQreNKtUKatRtkXBk1AtqLdhMyaL&#10;m8mySd3135tCobd5vM9ZrntXizu1ofKsYDLOQBCXXldsFHwft6N3ECEia6w9k4IHBVivXgZLzLXv&#10;+Ivuh2hECuGQowIbY5NLGUpLDsPYN8SJu/rWYUywNVK32KVwV8tpls2lw4pTg8WGPi2Vt8OPU7Bp&#10;LvtiZoIsTtGeb/6j29q9UWr42hcLEJH6+C/+c+90mv82n8HvN+kE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iptDwgAAAN0AAAAPAAAAAAAAAAAAAAAAAJgCAABkcnMvZG93&#10;bnJldi54bWxQSwUGAAAAAAQABAD1AAAAhwMAAAAA&#10;" filled="f"/>
                        <v:rect id="Rectangle 1493" o:spid="_x0000_s1029"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wccMA&#10;AADdAAAADwAAAGRycy9kb3ducmV2LnhtbERPTWsCMRC9C/0PYQRvNWttbdkaZZUKngS1oL0Nm2my&#10;uJksm9Td/ntTKHibx/uc+bJ3tbhSGyrPCibjDARx6XXFRsHncfP4BiJEZI21Z1LwSwGWi4fBHHPt&#10;O97T9RCNSCEcclRgY2xyKUNpyWEY+4Y4cd++dRgTbI3ULXYp3NXyKctm0mHFqcFiQ2tL5eXw4xR8&#10;NF+74sUEWZyiPV/8qtvYnVFqNOyLdxCR+ngX/7u3Os1/fp3C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wccMAAADdAAAADwAAAAAAAAAAAAAAAACYAgAAZHJzL2Rv&#10;d25yZXYueG1sUEsFBgAAAAAEAAQA9QAAAIgDAAAAAA==&#10;" filled="f"/>
                        <v:rect id="Rectangle 1494" o:spid="_x0000_s1030"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oBcMA&#10;AADdAAAADwAAAGRycy9kb3ducmV2LnhtbERPTWsCMRC9C/6HMII3zVZsK1ujrKLgSagt1N6GzTRZ&#10;3EyWTXTXf98UCt7m8T5nue5dLW7UhsqzgqdpBoK49Lpio+DzYz9ZgAgRWWPtmRTcKcB6NRwsMde+&#10;43e6naIRKYRDjgpsjE0uZSgtOQxT3xAn7se3DmOCrZG6xS6Fu1rOsuxFOqw4NVhsaGupvJyuTsGu&#10;+T4WzybI4iva88Vvur09GqXGo754AxGpjw/xv/ug0/z56x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oBcMAAADdAAAADwAAAAAAAAAAAAAAAACYAgAAZHJzL2Rv&#10;d25yZXYueG1sUEsFBgAAAAAEAAQA9QAAAIgDAAAAAA==&#10;" filled="f"/>
                        <v:rect id="Rectangle 1495" o:spid="_x0000_s1031"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MNnsMA&#10;AADdAAAADwAAAGRycy9kb3ducmV2LnhtbERPTWsCMRC9C/6HMII3zVa0la1R1qLgSagt1N6GzTRZ&#10;3EyWTequ/94UCt7m8T5nteldLa7UhsqzgqdpBoK49Lpio+DzYz9ZgggRWWPtmRTcKMBmPRysMNe+&#10;43e6nqIRKYRDjgpsjE0uZSgtOQxT3xAn7se3DmOCrZG6xS6Fu1rOsuxZOqw4NVhs6M1SeTn9OgW7&#10;5vtYLEyQxVe054vfdnt7NEqNR33xCiJSHx/if/dBp/nzlwX8fZNO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1MNnsMAAADdAAAADwAAAAAAAAAAAAAAAACYAgAAZHJzL2Rv&#10;d25yZXYueG1sUEsFBgAAAAAEAAQA9QAAAIgDAAAAAA==&#10;" filled="f"/>
                        <v:rect id="Rectangle 1496" o:spid="_x0000_s1032"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T6cMA&#10;AADdAAAADwAAAGRycy9kb3ducmV2LnhtbERPTWsCMRC9C/6HMEJvmq1Yla1RVlHoSagWam/DZpos&#10;bibLJrrbf98UCt7m8T5nteldLe7UhsqzgudJBoK49Lpio+DjfBgvQYSIrLH2TAp+KMBmPRysMNe+&#10;43e6n6IRKYRDjgpsjE0uZSgtOQwT3xAn7tu3DmOCrZG6xS6Fu1pOs2wuHVacGiw2tLNUXk83p2Df&#10;fB2LFxNk8Rnt5eq33cEejVJPo754BRGpjw/xv/tNp/mzxRz+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GT6cMAAADdAAAADwAAAAAAAAAAAAAAAACYAgAAZHJzL2Rv&#10;d25yZXYueG1sUEsFBgAAAAAEAAQA9QAAAIgDAAAAAA==&#10;" filled="f"/>
                        <v:rect id="Rectangle 1497" o:spid="_x0000_s1033"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02csMA&#10;AADdAAAADwAAAGRycy9kb3ducmV2LnhtbERPTWsCMRC9C/6HMII3zVpsLVujrKWCJ6G2UL0Nm2my&#10;uJksm9Rd/30jCN7m8T5nue5dLS7Uhsqzgtk0A0Fcel2xUfD9tZ28gggRWWPtmRRcKcB6NRwsMde+&#10;40+6HKIRKYRDjgpsjE0uZSgtOQxT3xAn7te3DmOCrZG6xS6Fu1o+ZdmLdFhxarDY0Lul8nz4cwo+&#10;mtO+eDZBFj/RHs9+023t3ig1HvXFG4hIfXyI7+6dTvPniwXcvkkn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02csMAAADdAAAADwAAAAAAAAAAAAAAAACYAgAAZHJzL2Rv&#10;d25yZXYueG1sUEsFBgAAAAAEAAQA9QAAAIgDAAAAAA==&#10;" filled="f"/>
                        <v:rect id="Rectangle 1498" o:spid="_x0000_s1034"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KiAMYA&#10;AADdAAAADwAAAGRycy9kb3ducmV2LnhtbESPT2vDMAzF74N9B6PBbquzsX+kdUs2WuipsHaw9iZi&#10;1Q6N5RC7Tfrtp8NgN4n39N5Ps8UYWnWhPjWRDTxOClDEdbQNOwPfu9XDO6iUkS22kcnAlRIs5rc3&#10;MyxtHPiLLtvslIRwKtGAz7krtU61p4BpEjti0Y6xD5hl7Z22PQ4SHlr9VBSvOmDD0uCxo09P9Wl7&#10;DgaW3WFTvbikq5/s96f4Maz8xhlzfzdWU1CZxvxv/rteW8F/fhNc+UZG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KiAMYAAADdAAAADwAAAAAAAAAAAAAAAACYAgAAZHJz&#10;L2Rvd25yZXYueG1sUEsFBgAAAAAEAAQA9QAAAIsDAAAAAA==&#10;" filled="f"/>
                        <v:rect id="Rectangle 1499" o:spid="_x0000_s1035"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4Hm8MA&#10;AADdAAAADwAAAGRycy9kb3ducmV2LnhtbERPTWsCMRC9C/0PYQRvNWuxtd0aZZUKngS1oL0Nm2my&#10;uJksm9Td/ntTKHibx/uc+bJ3tbhSGyrPCibjDARx6XXFRsHncfP4CiJEZI21Z1LwSwGWi4fBHHPt&#10;O97T9RCNSCEcclRgY2xyKUNpyWEY+4Y4cd++dRgTbI3ULXYp3NXyKctepMOKU4PFhtaWysvhxyn4&#10;aL52xbMJsjhFe774VbexO6PUaNgX7yAi9fEu/ndvdZo/nb3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4Hm8MAAADdAAAADwAAAAAAAAAAAAAAAACYAgAAZHJzL2Rv&#10;d25yZXYueG1sUEsFBgAAAAAEAAQA9QAAAIgDAAAAAA==&#10;" filled="f"/>
                      </v:group>
                      <v:group id="Group 1500" o:spid="_x0000_s1036" style="position:absolute;left:4401;top:2276;width:288;height:144"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rect id="Rectangle 1501" o:spid="_x0000_s1037"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7usIA&#10;AADdAAAADwAAAGRycy9kb3ducmV2LnhtbERPTWsCMRC9F/wPYQRvNWuxRVajrFLBk1AV1NuwGZPF&#10;zWTZRHf775tCobd5vM9ZrHpXiye1ofKsYDLOQBCXXldsFJyO29cZiBCRNdaeScE3BVgtBy8LzLXv&#10;+Iueh2hECuGQowIbY5NLGUpLDsPYN8SJu/nWYUywNVK32KVwV8u3LPuQDitODRYb2lgq74eHU/DZ&#10;XPfFuwmyOEd7uft1t7V7o9Ro2BdzEJH6+C/+c+90mj+dTeD3m3S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vXu6wgAAAN0AAAAPAAAAAAAAAAAAAAAAAJgCAABkcnMvZG93&#10;bnJldi54bWxQSwUGAAAAAAQABAD1AAAAhwMAAAAA&#10;" filled="f"/>
                        <v:rect id="Rectangle 1502" o:spid="_x0000_s1038"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lzcIA&#10;AADdAAAADwAAAGRycy9kb3ducmV2LnhtbERPTWsCMRC9F/wPYQRvNavYIqtR1lLBk1AV1NuwGZPF&#10;zWTZRHf775tCobd5vM9ZrntXiye1ofKsYDLOQBCXXldsFJyO29c5iBCRNdaeScE3BVivBi9LzLXv&#10;+Iueh2hECuGQowIbY5NLGUpLDsPYN8SJu/nWYUywNVK32KVwV8tplr1LhxWnBosNfVgq74eHU/DZ&#10;XPfFmwmyOEd7uftNt7V7o9Ro2BcLEJH6+C/+c+90mj+bT+H3m3S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b+XNwgAAAN0AAAAPAAAAAAAAAAAAAAAAAJgCAABkcnMvZG93&#10;bnJldi54bWxQSwUGAAAAAAQABAD1AAAAhwMAAAAA&#10;" filled="f"/>
                        <v:rect id="Rectangle 1503" o:spid="_x0000_s1039"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NAVsMA&#10;AADdAAAADwAAAGRycy9kb3ducmV2LnhtbERPTWsCMRC9C/0PYQreNNvaimyNsi0KnoRqoXobNtNk&#10;cTNZNtFd/30jCN7m8T5nvuxdLS7UhsqzgpdxBoK49Lpio+Bnvx7NQISIrLH2TAquFGC5eBrMMde+&#10;42+67KIRKYRDjgpsjE0uZSgtOQxj3xAn7s+3DmOCrZG6xS6Fu1q+ZtlUOqw4NVhs6MtSedqdnYJV&#10;c9wW7ybI4jfaw8l/dmu7NUoNn/viA0SkPj7Ed/dGp/lvsw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iNAVsMAAADdAAAADwAAAAAAAAAAAAAAAACYAgAAZHJzL2Rv&#10;d25yZXYueG1sUEsFBgAAAAAEAAQA9QAAAIgDAAAAAA==&#10;" filled="f"/>
                        <v:rect id="Rectangle 1504" o:spid="_x0000_s1040"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YIsMA&#10;AADdAAAADwAAAGRycy9kb3ducmV2LnhtbERPyWrDMBC9F/IPYgq9NXJLGoITxTilgZ4CWSDtbbAm&#10;krE1MpYau39fFQK5zeOtsypG14or9aH2rOBlmoEgrryu2Sg4HbfPCxAhImtsPZOCXwpQrCcPK8y1&#10;H3hP10M0IoVwyFGBjbHLpQyVJYdh6jvixF187zAm2BupexxSuGvla5bNpcOaU4PFjt4tVc3hxyn4&#10;6L535ZsJsjxH+9X4zbC1O6PU0+NYLkFEGuNdfHN/6jR/tpjB/zfpBL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crYIsMAAADdAAAADwAAAAAAAAAAAAAAAACYAgAAZHJzL2Rv&#10;d25yZXYueG1sUEsFBgAAAAAEAAQA9QAAAIgDAAAAAA==&#10;" filled="f"/>
                        <v:rect id="Rectangle 1505" o:spid="_x0000_s1041"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Z9ucIA&#10;AADdAAAADwAAAGRycy9kb3ducmV2LnhtbERPS2sCMRC+C/6HMIXeNFupRVajrFLBk+ADbG/DZkwW&#10;N5Nlk7rrv28KQm/z8T1nsepdLe7UhsqzgrdxBoK49Lpio+B82o5mIEJE1lh7JgUPCrBaDgcLzLXv&#10;+ED3YzQihXDIUYGNscmlDKUlh2HsG+LEXX3rMCbYGqlb7FK4q+Ukyz6kw4pTg8WGNpbK2/HHKfhs&#10;vvfF1ARZXKL9uvl1t7V7o9TrS1/MQUTq47/46d7pNP99NoW/b9IJc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hn25wgAAAN0AAAAPAAAAAAAAAAAAAAAAAJgCAABkcnMvZG93&#10;bnJldi54bWxQSwUGAAAAAAQABAD1AAAAhwMAAAAA&#10;" filled="f"/>
                        <v:rect id="Rectangle 1506" o:spid="_x0000_s1042"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TjzsIA&#10;AADdAAAADwAAAGRycy9kb3ducmV2LnhtbERPS2sCMRC+C/6HMIXeNNvSiqxGWUsFT4IPsL0NmzFZ&#10;3EyWTequ/74RBG/z8T1nvuxdLa7UhsqzgrdxBoK49Lpio+B4WI+mIEJE1lh7JgU3CrBcDAdzzLXv&#10;eEfXfTQihXDIUYGNscmlDKUlh2HsG+LEnX3rMCbYGqlb7FK4q+V7lk2kw4pTg8WGviyVl/2fU/Dd&#10;/G6LTxNkcYr25+JX3dpujVKvL30xAxGpj0/xw73Raf7HdAL3b9IJcvE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VOPOwgAAAN0AAAAPAAAAAAAAAAAAAAAAAJgCAABkcnMvZG93&#10;bnJldi54bWxQSwUGAAAAAAQABAD1AAAAhwMAAAAA&#10;" filled="f"/>
                        <v:rect id="Rectangle 1507" o:spid="_x0000_s1043"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GVcMA&#10;AADdAAAADwAAAGRycy9kb3ducmV2LnhtbERPTWsCMRC9C/0PYQreNNtiq2yNsi0KnoRqoXobNtNk&#10;cTNZNtFd/30jCN7m8T5nvuxdLS7UhsqzgpdxBoK49Lpio+Bnvx7NQISIrLH2TAquFGC5eBrMMde+&#10;42+67KIRKYRDjgpsjE0uZSgtOQxj3xAn7s+3DmOCrZG6xS6Fu1q+Ztm7dFhxarDY0Jel8rQ7OwWr&#10;5rgt3kyQxW+0h5P/7NZ2a5QaPvfFB4hIfXyI7+6NTvMnsyncvkkn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GVcMAAADdAAAADwAAAAAAAAAAAAAAAACYAgAAZHJzL2Rv&#10;d25yZXYueG1sUEsFBgAAAAAEAAQA9QAAAIgDAAAAAA==&#10;" filled="f"/>
                        <v:rect id="Rectangle 1508" o:spid="_x0000_s1044"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SJ8YA&#10;AADdAAAADwAAAGRycy9kb3ducmV2LnhtbESPQWvDMAyF74P9B6PBbquzsZWS1S3ZaKGnQtvBtpuI&#10;NTs0lkPsNum/nw6F3iTe03uf5ssxtOpMfWoiG3ieFKCI62gbdga+DuunGaiUkS22kcnAhRIsF/d3&#10;cyxtHHhH5312SkI4lWjA59yVWqfaU8A0iR2xaH+xD5hl7Z22PQ4SHlr9UhRTHbBhafDY0aen+rg/&#10;BQOr7ndbvbmkq+/sf47xY1j7rTPm8WGs3kFlGvPNfL3eWMF/nQmufCMj6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fSJ8YAAADdAAAADwAAAAAAAAAAAAAAAACYAgAAZHJz&#10;L2Rvd25yZXYueG1sUEsFBgAAAAAEAAQA9QAAAIsDAAAAAA==&#10;" filled="f"/>
                      </v:group>
                      <v:group id="Group 1509" o:spid="_x0000_s1045" style="position:absolute;left:4617;top:2348;width:288;height:144;rotation:90" coordorigin="4468,2342" coordsize="288,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K+Z5wwAAAN0AAAAP&#10;AAAAAAAAAAAAAAAAAKoCAABkcnMvZG93bnJldi54bWxQSwUGAAAAAAQABAD6AAAAmgMAAAAA&#10;">
                        <v:rect id="Rectangle 1510" o:spid="_x0000_s1046" style="position:absolute;left:4468;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hI/MYA&#10;AADdAAAADwAAAGRycy9kb3ducmV2LnhtbESPQUsDMRCF74L/IYzgzWYVFd02Lau00FPBVrC9DZtp&#10;snQzWTZpd/vvnYPgbYb35r1vZosxtOpCfWoiG3icFKCI62gbdga+d6uHN1ApI1tsI5OBKyVYzG9v&#10;ZljaOPAXXbbZKQnhVKIBn3NXap1qTwHTJHbEoh1jHzDL2jttexwkPLT6qShedcCGpcFjR5+e6tP2&#10;HAwsu8OmenFJVz/Z70/xY1j5jTPm/m6spqAyjfnf/He9toL//C788o2M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hI/MYAAADdAAAADwAAAAAAAAAAAAAAAACYAgAAZHJz&#10;L2Rvd25yZXYueG1sUEsFBgAAAAAEAAQA9QAAAIsDAAAAAA==&#10;" filled="f"/>
                        <v:rect id="Rectangle 1511" o:spid="_x0000_s1047" style="position:absolute;left:4540;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TtZ8MA&#10;AADdAAAADwAAAGRycy9kb3ducmV2LnhtbERPTWsCMRC9C/0PYQreNGuxRbdG2RYFT0K1UHsbNtNk&#10;cTNZNtFd/30jCN7m8T5nsepdLS7Uhsqzgsk4A0Fcel2xUfB92IxmIEJE1lh7JgVXCrBaPg0WmGvf&#10;8Rdd9tGIFMIhRwU2xiaXMpSWHIaxb4gT9+dbhzHB1kjdYpfCXS1fsuxNOqw4NVhs6NNSedqfnYJ1&#10;87srXk2QxU+0x5P/6DZ2Z5QaPvfFO4hIfXyI7+6tTvOn8wncvkkny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TtZ8MAAADdAAAADwAAAAAAAAAAAAAAAACYAgAAZHJzL2Rv&#10;d25yZXYueG1sUEsFBgAAAAAEAAQA9QAAAIgDAAAAAA==&#10;" filled="f"/>
                        <v:rect id="Rectangle 1512" o:spid="_x0000_s1048" style="position:absolute;left:4468;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ZzEMMA&#10;AADdAAAADwAAAGRycy9kb3ducmV2LnhtbERPTWsCMRC9C/6HMII3zVZsqVujrKLgSagt1N6GzTRZ&#10;3EyWTXTXf98UCt7m8T5nue5dLW7UhsqzgqdpBoK49Lpio+DzYz95BREissbaMym4U4D1ajhYYq59&#10;x+90O0UjUgiHHBXYGJtcylBachimviFO3I9vHcYEWyN1i10Kd7WcZdmLdFhxarDY0NZSeTldnYJd&#10;830snk2QxVe054vfdHt7NEqNR33xBiJSHx/if/dBp/nzxQ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ZzEMMAAADdAAAADwAAAAAAAAAAAAAAAACYAgAAZHJzL2Rv&#10;d25yZXYueG1sUEsFBgAAAAAEAAQA9QAAAIgDAAAAAA==&#10;" filled="f"/>
                        <v:rect id="Rectangle 1513" o:spid="_x0000_s1049" style="position:absolute;left:4540;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i8MA&#10;AADdAAAADwAAAGRycy9kb3ducmV2LnhtbERPTWsCMRC9C/0PYQRvNWttpd0aZZUKngS1oL0Nm2my&#10;uJksm9Td/ntTKHibx/uc+bJ3tbhSGyrPCibjDARx6XXFRsHncfP4CiJEZI21Z1LwSwGWi4fBHHPt&#10;O97T9RCNSCEcclRgY2xyKUNpyWEY+4Y4cd++dRgTbI3ULXYp3NXyKctm0mHFqcFiQ2tL5eXw4xR8&#10;NF+74sUEWZyiPV/8qtvYnVFqNOyLdxCR+ngX/7u3Os1/fpvC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rWi8MAAADdAAAADwAAAAAAAAAAAAAAAACYAgAAZHJzL2Rv&#10;d25yZXYueG1sUEsFBgAAAAAEAAQA9QAAAIgDAAAAAA==&#10;" filled="f"/>
                        <v:rect id="Rectangle 1514" o:spid="_x0000_s1050" style="position:absolute;left:4612;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NO/8MA&#10;AADdAAAADwAAAGRycy9kb3ducmV2LnhtbERPTWsCMRC9C/6HMII3zVZsqVujrKLgSagt1N6GzTRZ&#10;3EyWTXTXf98UCt7m8T5nue5dLW7UhsqzgqdpBoK49Lpio+DzYz95BREissbaMym4U4D1ajhYYq59&#10;x+90O0UjUgiHHBXYGJtcylBachimviFO3I9vHcYEWyN1i10Kd7WcZdmLdFhxarDY0NZSeTldnYJd&#10;830snk2QxVe054vfdHt7NEqNR33xBiJSHx/if/dBp/nzxRz+vkkn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BNO/8MAAADdAAAADwAAAAAAAAAAAAAAAACYAgAAZHJzL2Rv&#10;d25yZXYueG1sUEsFBgAAAAAEAAQA9QAAAIgDAAAAAA==&#10;" filled="f"/>
                        <v:rect id="Rectangle 1515" o:spid="_x0000_s1051" style="position:absolute;left:4684;top:2342;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rZMMA&#10;AADdAAAADwAAAGRycy9kb3ducmV2LnhtbERPTWsCMRC9C/6HMII3zVa01K1R1qLgSagt1N6GzTRZ&#10;3EyWTequ/94UCt7m8T5nteldLa7UhsqzgqdpBoK49Lpio+DzYz95AREissbaMym4UYDNejhYYa59&#10;x+90PUUjUgiHHBXYGJtcylBachimviFO3I9vHcYEWyN1i10Kd7WcZdmzdFhxarDY0Jul8nL6dQp2&#10;zfexWJggi69ozxe/7fb2aJQaj/riFUSkPj7E/+6DTvPnywX8fZNOk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rZMMAAADdAAAADwAAAAAAAAAAAAAAAACYAgAAZHJzL2Rv&#10;d25yZXYueG1sUEsFBgAAAAAEAAQA9QAAAIgDAAAAAA==&#10;" filled="f"/>
                        <v:rect id="Rectangle 1516" o:spid="_x0000_s1052" style="position:absolute;left:4612;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1E8MA&#10;AADdAAAADwAAAGRycy9kb3ducmV2LnhtbERPTWsCMRC9C/6HMEJvmq1Y0a1RVlHoSagWam/DZpos&#10;bibLJrrbf98UCt7m8T5nteldLe7UhsqzgudJBoK49Lpio+DjfBgvQISIrLH2TAp+KMBmPRysMNe+&#10;43e6n6IRKYRDjgpsjE0uZSgtOQwT3xAn7tu3DmOCrZG6xS6Fu1pOs2wuHVacGiw2tLNUXk83p2Df&#10;fB2LFxNk8Rnt5eq33cEejVJPo754BRGpjw/xv/tNp/mz5Rz+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11E8MAAADdAAAADwAAAAAAAAAAAAAAAACYAgAAZHJzL2Rv&#10;d25yZXYueG1sUEsFBgAAAAAEAAQA9QAAAIgDAAAAAA==&#10;" filled="f"/>
                        <v:rect id="Rectangle 1517" o:spid="_x0000_s1053" style="position:absolute;left:4684;top:2414;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HQiMMA&#10;AADdAAAADwAAAGRycy9kb3ducmV2LnhtbERPTWsCMRC9C/0PYQRvNWuxtd0aZZUKngS1oL0Nm2my&#10;uJksm9Td/ntTKHibx/uc+bJ3tbhSGyrPCibjDARx6XXFRsHncfP4CiJEZI21Z1LwSwGWi4fBHHPt&#10;O97T9RCNSCEcclRgY2xyKUNpyWEY+4Y4cd++dRgTbI3ULXYp3NXyKctepMOKU4PFhtaWysvhxyn4&#10;aL52xbMJsjhFe774VbexO6PUaNgX7yAi9fEu/ndvdZo/fZv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HQiMMAAADdAAAADwAAAAAAAAAAAAAAAACYAgAAZHJzL2Rv&#10;d25yZXYueG1sUEsFBgAAAAAEAAQA9QAAAIgDAAAAAA==&#10;" filled="f"/>
                      </v:group>
                    </v:group>
                  </w:pict>
                </mc:Fallback>
              </mc:AlternateContent>
            </w:r>
            <w:r>
              <w:rPr>
                <w:noProof/>
                <w:sz w:val="14"/>
              </w:rPr>
              <mc:AlternateContent>
                <mc:Choice Requires="wpg">
                  <w:drawing>
                    <wp:inline distT="0" distB="0" distL="0" distR="0">
                      <wp:extent cx="740410" cy="740410"/>
                      <wp:effectExtent l="10795" t="10795" r="10795" b="10795"/>
                      <wp:docPr id="3866" name="Group 14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7553" y="740"/>
                                <a:chExt cx="1166" cy="1166"/>
                              </a:xfrm>
                            </wpg:grpSpPr>
                            <wps:wsp>
                              <wps:cNvPr id="3867" name="Oval 126"/>
                              <wps:cNvSpPr>
                                <a:spLocks noChangeArrowheads="1"/>
                              </wps:cNvSpPr>
                              <wps:spPr bwMode="auto">
                                <a:xfrm>
                                  <a:off x="7553" y="740"/>
                                  <a:ext cx="1166" cy="1166"/>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868" name="Oval 127"/>
                              <wps:cNvSpPr>
                                <a:spLocks noChangeArrowheads="1"/>
                              </wps:cNvSpPr>
                              <wps:spPr bwMode="auto">
                                <a:xfrm>
                                  <a:off x="7888" y="1078"/>
                                  <a:ext cx="475" cy="475"/>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1453" o:spid="_x0000_s1026" style="width:58.3pt;height:58.3pt;mso-position-horizontal-relative:char;mso-position-vertical-relative:line" coordorigin="7553,74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">
                      <v:oval id="Oval 126" o:spid="_x0000_s1027" style="position:absolute;left:7553;top:740;width:1166;height:11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M+IMIA&#10;AADdAAAADwAAAGRycy9kb3ducmV2LnhtbESPQYvCMBSE74L/ITxhb5paRaUaRRaEPa5VPD+SZ1ts&#10;XkqTra2/3iws7HGYmW+Y3aG3teio9ZVjBfNZAoJYO1NxoeB6OU03IHxANlg7JgUDeTjsx6MdZsY9&#10;+UxdHgoRIewzVFCG0GRSel2SRT9zDXH07q61GKJsC2lafEa4rWWaJCtpseK4UGJDnyXpR/5jFdxe&#10;Oh946NITX/R30/lFunywUh+T/rgFEagP/+G/9pdRsNis1vD7Jj4BuX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gz4gwgAAAN0AAAAPAAAAAAAAAAAAAAAAAJgCAABkcnMvZG93&#10;bnJldi54bWxQSwUGAAAAAAQABAD1AAAAhwMAAAAA&#10;" fillcolor="#d8d8d8 [2732]">
                        <v:stroke dashstyle="longDash"/>
                      </v:oval>
                      <v:oval id="Oval 127" o:spid="_x0000_s1028" style="position:absolute;left:7888;top:1078;width:475;height: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6R8sMA&#10;AADdAAAADwAAAGRycy9kb3ducmV2LnhtbERPTWvCQBC9F/wPyxS8lLpJLSqpq0hBUCjFaC+9Ddlp&#10;EszOht1R47/vHgo9Pt73cj24Tl0pxNazgXySgSKuvG25NvB12j4vQEVBtth5JgN3irBejR6WWFh/&#10;45KuR6lVCuFYoIFGpC+0jlVDDuPE98SJ+/HBoSQYam0D3lK46/RLls20w5ZTQ4M9vTdUnY8XZ2Au&#10;Fyk/vz+e8mAPr9U235d43hszfhw2b6CEBvkX/7l31sB0MUtz05v0BP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6R8sMAAADdAAAADwAAAAAAAAAAAAAAAACYAgAAZHJzL2Rv&#10;d25yZXYueG1sUEsFBgAAAAAEAAQA9QAAAIgDAAAAAA==&#10;" fillcolor="#a5a5a5 [2092]">
                        <v:stroke dashstyle="longDash"/>
                      </v:oval>
                      <w10:anchorlock/>
                    </v:group>
                  </w:pict>
                </mc:Fallback>
              </mc:AlternateContent>
            </w:r>
          </w:p>
          <w:p w:rsidR="007A6D65" w:rsidRPr="004F3249" w:rsidRDefault="007A6D65" w:rsidP="007A6D65">
            <w:pPr>
              <w:pStyle w:val="NoSpacing"/>
              <w:jc w:val="center"/>
              <w:rPr>
                <w:sz w:val="14"/>
              </w:rPr>
            </w:pPr>
            <w:r w:rsidRPr="004F3249">
              <w:rPr>
                <w:sz w:val="14"/>
              </w:rPr>
              <w:t>Lumen Diameter = 3.3 mm</w:t>
            </w:r>
          </w:p>
          <w:p w:rsidR="007A6D65" w:rsidRPr="004F3249" w:rsidRDefault="007A6D65" w:rsidP="007A6D65">
            <w:pPr>
              <w:pStyle w:val="NoSpacing"/>
              <w:jc w:val="center"/>
              <w:rPr>
                <w:sz w:val="14"/>
              </w:rPr>
            </w:pPr>
            <w:r w:rsidRPr="004F3249">
              <w:rPr>
                <w:sz w:val="14"/>
              </w:rPr>
              <w:t>Wall Thickness =2.4 mm</w:t>
            </w:r>
          </w:p>
        </w:tc>
        <w:tc>
          <w:tcPr>
            <w:tcW w:w="1926" w:type="dxa"/>
            <w:gridSpan w:val="2"/>
            <w:tcBorders>
              <w:bottom w:val="single" w:sz="18" w:space="0" w:color="auto"/>
            </w:tcBorders>
          </w:tcPr>
          <w:p w:rsidR="007A6D65" w:rsidRPr="004F3249" w:rsidRDefault="00E536FF" w:rsidP="007A6D65">
            <w:pPr>
              <w:pStyle w:val="NoSpacing"/>
              <w:jc w:val="center"/>
              <w:rPr>
                <w:noProof/>
              </w:rPr>
            </w:pPr>
            <w:r>
              <w:rPr>
                <w:noProof/>
              </w:rPr>
              <mc:AlternateContent>
                <mc:Choice Requires="wpg">
                  <w:drawing>
                    <wp:anchor distT="0" distB="0" distL="114300" distR="114300" simplePos="0" relativeHeight="251759104" behindDoc="0" locked="0" layoutInCell="1" allowOverlap="1">
                      <wp:simplePos x="0" y="0"/>
                      <wp:positionH relativeFrom="column">
                        <wp:posOffset>138430</wp:posOffset>
                      </wp:positionH>
                      <wp:positionV relativeFrom="paragraph">
                        <wp:posOffset>219710</wp:posOffset>
                      </wp:positionV>
                      <wp:extent cx="272415" cy="218440"/>
                      <wp:effectExtent l="0" t="0" r="13335" b="10160"/>
                      <wp:wrapNone/>
                      <wp:docPr id="1393" name="Group 1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2415" cy="218440"/>
                                <a:chOff x="9343" y="9381"/>
                                <a:chExt cx="429" cy="344"/>
                              </a:xfrm>
                            </wpg:grpSpPr>
                            <wps:wsp>
                              <wps:cNvPr id="1394" name="Rectangle 2993"/>
                              <wps:cNvSpPr>
                                <a:spLocks noChangeArrowheads="1"/>
                              </wps:cNvSpPr>
                              <wps:spPr bwMode="auto">
                                <a:xfrm rot="-5400000">
                                  <a:off x="9409"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Rectangle 2994"/>
                              <wps:cNvSpPr>
                                <a:spLocks noChangeArrowheads="1"/>
                              </wps:cNvSpPr>
                              <wps:spPr bwMode="auto">
                                <a:xfrm rot="-5400000">
                                  <a:off x="9409"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Rectangle 2995"/>
                              <wps:cNvSpPr>
                                <a:spLocks noChangeArrowheads="1"/>
                              </wps:cNvSpPr>
                              <wps:spPr bwMode="auto">
                                <a:xfrm rot="-5400000">
                                  <a:off x="9409"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Rectangle 2996"/>
                              <wps:cNvSpPr>
                                <a:spLocks noChangeArrowheads="1"/>
                              </wps:cNvSpPr>
                              <wps:spPr bwMode="auto">
                                <a:xfrm rot="-5400000">
                                  <a:off x="9409"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Rectangle 2997"/>
                              <wps:cNvSpPr>
                                <a:spLocks noChangeArrowheads="1"/>
                              </wps:cNvSpPr>
                              <wps:spPr bwMode="auto">
                                <a:xfrm rot="-5400000">
                                  <a:off x="9481"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3" name="Rectangle 2998"/>
                              <wps:cNvSpPr>
                                <a:spLocks noChangeArrowheads="1"/>
                              </wps:cNvSpPr>
                              <wps:spPr bwMode="auto">
                                <a:xfrm rot="-5400000">
                                  <a:off x="9481"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Rectangle 2999"/>
                              <wps:cNvSpPr>
                                <a:spLocks noChangeArrowheads="1"/>
                              </wps:cNvSpPr>
                              <wps:spPr bwMode="auto">
                                <a:xfrm rot="-5400000">
                                  <a:off x="9481"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Rectangle 3000"/>
                              <wps:cNvSpPr>
                                <a:spLocks noChangeArrowheads="1"/>
                              </wps:cNvSpPr>
                              <wps:spPr bwMode="auto">
                                <a:xfrm rot="-5400000">
                                  <a:off x="9481"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Rectangle 3001"/>
                              <wps:cNvSpPr>
                                <a:spLocks noChangeArrowheads="1"/>
                              </wps:cNvSpPr>
                              <wps:spPr bwMode="auto">
                                <a:xfrm rot="-5400000">
                                  <a:off x="955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7" name="Rectangle 3002"/>
                              <wps:cNvSpPr>
                                <a:spLocks noChangeArrowheads="1"/>
                              </wps:cNvSpPr>
                              <wps:spPr bwMode="auto">
                                <a:xfrm rot="-5400000">
                                  <a:off x="955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8" name="Rectangle 3003"/>
                              <wps:cNvSpPr>
                                <a:spLocks noChangeArrowheads="1"/>
                              </wps:cNvSpPr>
                              <wps:spPr bwMode="auto">
                                <a:xfrm rot="-5400000">
                                  <a:off x="955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9" name="Rectangle 3004"/>
                              <wps:cNvSpPr>
                                <a:spLocks noChangeArrowheads="1"/>
                              </wps:cNvSpPr>
                              <wps:spPr bwMode="auto">
                                <a:xfrm rot="-5400000">
                                  <a:off x="955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Rectangle 3005"/>
                              <wps:cNvSpPr>
                                <a:spLocks noChangeArrowheads="1"/>
                              </wps:cNvSpPr>
                              <wps:spPr bwMode="auto">
                                <a:xfrm rot="-5400000">
                                  <a:off x="9336"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1" name="Rectangle 3006"/>
                              <wps:cNvSpPr>
                                <a:spLocks noChangeArrowheads="1"/>
                              </wps:cNvSpPr>
                              <wps:spPr bwMode="auto">
                                <a:xfrm rot="-5400000">
                                  <a:off x="9336"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2" name="Rectangle 3007"/>
                              <wps:cNvSpPr>
                                <a:spLocks noChangeArrowheads="1"/>
                              </wps:cNvSpPr>
                              <wps:spPr bwMode="auto">
                                <a:xfrm rot="-5400000">
                                  <a:off x="9336"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3" name="Rectangle 3008"/>
                              <wps:cNvSpPr>
                                <a:spLocks noChangeArrowheads="1"/>
                              </wps:cNvSpPr>
                              <wps:spPr bwMode="auto">
                                <a:xfrm rot="-5400000">
                                  <a:off x="9336"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Rectangle 3009"/>
                              <wps:cNvSpPr>
                                <a:spLocks noChangeArrowheads="1"/>
                              </wps:cNvSpPr>
                              <wps:spPr bwMode="auto">
                                <a:xfrm rot="-5400000">
                                  <a:off x="9625"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Rectangle 3010"/>
                              <wps:cNvSpPr>
                                <a:spLocks noChangeArrowheads="1"/>
                              </wps:cNvSpPr>
                              <wps:spPr bwMode="auto">
                                <a:xfrm rot="-5400000">
                                  <a:off x="9625"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3" name="Rectangle 3011"/>
                              <wps:cNvSpPr>
                                <a:spLocks noChangeArrowheads="1"/>
                              </wps:cNvSpPr>
                              <wps:spPr bwMode="auto">
                                <a:xfrm rot="-5400000">
                                  <a:off x="9625"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Rectangle 3012"/>
                              <wps:cNvSpPr>
                                <a:spLocks noChangeArrowheads="1"/>
                              </wps:cNvSpPr>
                              <wps:spPr bwMode="auto">
                                <a:xfrm rot="-5400000">
                                  <a:off x="9625"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Rectangle 3013"/>
                              <wps:cNvSpPr>
                                <a:spLocks noChangeArrowheads="1"/>
                              </wps:cNvSpPr>
                              <wps:spPr bwMode="auto">
                                <a:xfrm rot="-5400000">
                                  <a:off x="9693" y="9646"/>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3" name="Rectangle 3014"/>
                              <wps:cNvSpPr>
                                <a:spLocks noChangeArrowheads="1"/>
                              </wps:cNvSpPr>
                              <wps:spPr bwMode="auto">
                                <a:xfrm rot="-5400000">
                                  <a:off x="9693" y="9560"/>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4" name="Rectangle 3015"/>
                              <wps:cNvSpPr>
                                <a:spLocks noChangeArrowheads="1"/>
                              </wps:cNvSpPr>
                              <wps:spPr bwMode="auto">
                                <a:xfrm rot="-5400000">
                                  <a:off x="9693" y="9474"/>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5" name="Rectangle 3016"/>
                              <wps:cNvSpPr>
                                <a:spLocks noChangeArrowheads="1"/>
                              </wps:cNvSpPr>
                              <wps:spPr bwMode="auto">
                                <a:xfrm rot="-5400000">
                                  <a:off x="9693" y="9388"/>
                                  <a:ext cx="86"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93" o:spid="_x0000_s1026" style="position:absolute;margin-left:10.9pt;margin-top:17.3pt;width:21.45pt;height:17.2pt;z-index:251759104" coordorigin="9343,9381" coordsize="429,3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">
                      <v:rect id="Rectangle 2993" o:spid="_x0000_s1027" style="position:absolute;left:9409;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NAXcUA&#10;AADdAAAADwAAAGRycy9kb3ducmV2LnhtbERPS2vCQBC+F/wPywi9lGZjFWlS1yABoQehNXrQ25Cd&#10;PGh2NmS3Gv99VxB6m4/vOatsNJ240OBaywpmUQyCuLS65VrB8bB9fQfhPLLGzjIpuJGDbD15WmGq&#10;7ZX3dCl8LUIIuxQVNN73qZSubMigi2xPHLjKDgZ9gEMt9YDXEG46+RbHS2mw5dDQYE95Q+VP8WsU&#10;fJ3G805ud4vvW1Xk85dEHokrpZ6n4+YDhKfR/4sf7k8d5s+TB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0BdxQAAAN0AAAAPAAAAAAAAAAAAAAAAAJgCAABkcnMv&#10;ZG93bnJldi54bWxQSwUGAAAAAAQABAD1AAAAigMAAAAA&#10;" filled="f"/>
                      <v:rect id="Rectangle 2994" o:spid="_x0000_s1028" style="position:absolute;left:9409;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YlUMMA&#10;AADdAAAADwAAAGRycy9kb3ducmV2LnhtbERPS4vCMBC+C/6HMMJeRFNdEbdrFBGEPQhq7cG9Dc30&#10;wTaT0mS1/nsjCN7m43vOct2ZWlypdZVlBZNxBII4s7riQkF63o0WIJxH1lhbJgV3crBe9XtLjLW9&#10;8YmuiS9ECGEXo4LS+yaW0mUlGXRj2xAHLretQR9gW0jd4i2Em1pOo2guDVYcGkpsaFtS9pf8GwWH&#10;S/e7l7v97HjPk+3n8EumxLlSH4Nu8w3CU+ff4pf7R4f5s2gKz2/CC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vYlUMMAAADdAAAADwAAAAAAAAAAAAAAAACYAgAAZHJzL2Rv&#10;d25yZXYueG1sUEsFBgAAAAAEAAQA9QAAAIgDAAAAAA==&#10;" filled="f"/>
                      <v:rect id="Rectangle 2995" o:spid="_x0000_s1029" style="position:absolute;left:9409;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qAy8MA&#10;AADdAAAADwAAAGRycy9kb3ducmV2LnhtbERPS4vCMBC+C/6HMIKXZU19IG41igiCB8G1eti9Dc30&#10;gc2kNFHrvzeC4G0+vucsVq2pxI0aV1pWMBxEIIhTq0vOFZxP2+8ZCOeRNVaWScGDHKyW3c4CY23v&#10;fKRb4nMRQtjFqKDwvo6ldGlBBt3A1sSBy2xj0AfY5FI3eA/hppKjKJpKgyWHhgJr2hSUXpKrUXD4&#10;a//3cruf/D6yZDP++pFn4kypfq9dz0F4av1H/HbvdJg/icbw+iac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bqAy8MAAADdAAAADwAAAAAAAAAAAAAAAACYAgAAZHJzL2Rv&#10;d25yZXYueG1sUEsFBgAAAAAEAAQA9QAAAIgDAAAAAA==&#10;" filled="f"/>
                      <v:rect id="Rectangle 2996" o:spid="_x0000_s1030" style="position:absolute;left:9409;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MYv8MA&#10;AADdAAAADwAAAGRycy9kb3ducmV2LnhtbERPS4vCMBC+C/sfwix4EU3Vsmg1yiIIHgS160FvQzN9&#10;sM2kNFHrvzcLC97m43vOct2ZWtypdZVlBeNRBII4s7riQsH5ZzucgXAeWWNtmRQ8ycF69dFbYqLt&#10;g090T30hQgi7BBWU3jeJlC4ryaAb2YY4cLltDfoA20LqFh8h3NRyEkVf0mDFoaHEhjYlZb/pzSg4&#10;XLrrXm738fGZp5vpYC7PxLlS/c/uewHCU+ff4n/3Tof5cRTD3zfhB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MYv8MAAADdAAAADwAAAAAAAAAAAAAAAACYAgAAZHJzL2Rv&#10;d25yZXYueG1sUEsFBgAAAAAEAAQA9QAAAIgDAAAAAA==&#10;" filled="f"/>
                      <v:rect id="Rectangle 2997" o:spid="_x0000_s1031" style="position:absolute;left:9481;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zjcUA&#10;AADdAAAADwAAAGRycy9kb3ducmV2LnhtbERPS2vCQBC+F/wPywi9lLoxFWlTVxFB6CHQGj3obchO&#10;HpidDdmtSf59VxB6m4/vOavNYBpxo87VlhXMZxEI4tzqmksFp+P+9R2E88gaG8ukYCQHm/XkaYWJ&#10;tj0f6Jb5UoQQdgkqqLxvEyldXpFBN7MtceAK2xn0AXal1B32Idw0Mo6ipTRYc2iosKVdRfk1+zUK&#10;vs/DJZX7dPEzFtnu7eVDnogLpZ6nw/YThKfB/4sf7i8d5i/mM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7ONxQAAAN0AAAAPAAAAAAAAAAAAAAAAAJgCAABkcnMv&#10;ZG93bnJldi54bWxQSwUGAAAAAAQABAD1AAAAigMAAAAA&#10;" filled="f"/>
                      <v:rect id="Rectangle 2998" o:spid="_x0000_s1032" style="position:absolute;left:9481;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MWFsUA&#10;AADdAAAADwAAAGRycy9kb3ducmV2LnhtbERPS2vCQBC+F/wPywheSrOxEWlTVxEh4EFojR70NmQn&#10;D8zOhuw2xn/fLRR6m4/vOavNaFoxUO8aywrmUQyCuLC64UrB+ZS9vIFwHllja5kUPMjBZj15WmGq&#10;7Z2PNOS+EiGEXYoKau+7VEpX1GTQRbYjDlxpe4M+wL6Susd7CDetfI3jpTTYcGiosaNdTcUt/zYK&#10;Pi/j9SCzw+LrUea75PldnolLpWbTcfsBwtPo/8V/7r0O8xfzBH6/CSf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xYWxQAAAN0AAAAPAAAAAAAAAAAAAAAAAJgCAABkcnMv&#10;ZG93bnJldi54bWxQSwUGAAAAAAQABAD1AAAAigMAAAAA&#10;" filled="f"/>
                      <v:rect id="Rectangle 2999" o:spid="_x0000_s1033" style="position:absolute;left:9481;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qOYsMA&#10;AADdAAAADwAAAGRycy9kb3ducmV2LnhtbERPS4vCMBC+C/sfwix4EU3VIms1yiIIHgS160FvQzN9&#10;YDMpTVbrvzcLC97m43vOct2ZWtypdZVlBeNRBII4s7riQsH5Zzv8AuE8ssbaMil4koP16qO3xETb&#10;B5/onvpChBB2CSoovW8SKV1WkkE3sg1x4HLbGvQBtoXULT5CuKnlJIpm0mDFoaHEhjYlZbf01yg4&#10;XLrrXm738fGZp5vpYC7PxLlS/c/uewHCU+ff4n/3Tof58TiGv2/CCXL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qOYsMAAADdAAAADwAAAAAAAAAAAAAAAACYAgAAZHJzL2Rv&#10;d25yZXYueG1sUEsFBgAAAAAEAAQA9QAAAIgDAAAAAA==&#10;" filled="f"/>
                      <v:rect id="Rectangle 3000" o:spid="_x0000_s1034" style="position:absolute;left:9481;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Yr+cUA&#10;AADdAAAADwAAAGRycy9kb3ducmV2LnhtbERPS2vCQBC+F/oflil4Ed1EbWlTVykBwYNQm3qwtyE7&#10;edDsbMiuSfz3bkHobT6+56y3o2lET52rLSuI5xEI4tzqmksFp+/d7BWE88gaG8uk4EoOtpvHhzUm&#10;2g78RX3mSxFC2CWooPK+TaR0eUUG3dy2xIErbGfQB9iVUnc4hHDTyEUUvUiDNYeGCltKK8p/s4tR&#10;8Hkefw5yd1gdr0WWLqdv8kRcKDV5Gj/eQXga/b/47t7rMH8VP8PfN+EE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xiv5xQAAAN0AAAAPAAAAAAAAAAAAAAAAAJgCAABkcnMv&#10;ZG93bnJldi54bWxQSwUGAAAAAAQABAD1AAAAigMAAAAA&#10;" filled="f"/>
                      <v:rect id="Rectangle 3001" o:spid="_x0000_s1035" style="position:absolute;left:955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S1jsMA&#10;AADdAAAADwAAAGRycy9kb3ducmV2LnhtbERPS4vCMBC+L/gfwgheljX1gex2jSKC4EFwrT3obWim&#10;D2wmpYla/70RFrzNx/ec+bIztbhR6yrLCkbDCARxZnXFhYL0uPn6BuE8ssbaMil4kIPlovcxx1jb&#10;Ox/olvhChBB2MSoovW9iKV1WkkE3tA1x4HLbGvQBtoXULd5DuKnlOIpm0mDFoaHEhtYlZZfkahTs&#10;T915Jze76d8jT9aTzx+ZEudKDfrd6heEp86/xf/urQ7zp6MZvL4JJ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S1jsMAAADdAAAADwAAAAAAAAAAAAAAAACYAgAAZHJzL2Rv&#10;d25yZXYueG1sUEsFBgAAAAAEAAQA9QAAAIgDAAAAAA==&#10;" filled="f"/>
                      <v:rect id="Rectangle 3002" o:spid="_x0000_s1036" style="position:absolute;left:955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gQFcUA&#10;AADdAAAADwAAAGRycy9kb3ducmV2LnhtbERPS2vCQBC+F/oflil4Ed1EpY/UVUpA8CDUph7sbchO&#10;HjQ7G7JrEv+9WxB6m4/vOevtaBrRU+dqywrieQSCOLe65lLB6Xs3ewXhPLLGxjIpuJKD7ebxYY2J&#10;tgN/UZ/5UoQQdgkqqLxvEyldXpFBN7ctceAK2xn0AXal1B0OIdw0chFFz9JgzaGhwpbSivLf7GIU&#10;fJ7Hn4PcHVbHa5Gly+mbPBEXSk2exo93EJ5G/y++u/c6zF/FL/D3TThBb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WBAVxQAAAN0AAAAPAAAAAAAAAAAAAAAAAJgCAABkcnMv&#10;ZG93bnJldi54bWxQSwUGAAAAAAQABAD1AAAAigMAAAAA&#10;" filled="f"/>
                      <v:rect id="Rectangle 3003" o:spid="_x0000_s1037" style="position:absolute;left:955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eEZ8cA&#10;AADdAAAADwAAAGRycy9kb3ducmV2LnhtbESPT2sCQQzF74LfYUihF6mzVil1dRQRhB6E6taD3sJO&#10;9g/dySw7U12/vTkUvCW8l/d+Wa5716grdaH2bGAyTkAR597WXBo4/ezePkGFiGyx8UwG7hRgvRoO&#10;lphaf+MjXbNYKgnhkKKBKsY21TrkFTkMY98Si1b4zmGUtSu17fAm4a7R70nyoR3WLA0VtrStKP/N&#10;/pyB73N/2evdfna4F9l2OprrE3FhzOtLv1mAitTHp/n/+ssK/mwiuPKNjK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HhGfHAAAA3QAAAA8AAAAAAAAAAAAAAAAAmAIAAGRy&#10;cy9kb3ducmV2LnhtbFBLBQYAAAAABAAEAPUAAACMAwAAAAA=&#10;" filled="f"/>
                      <v:rect id="Rectangle 3004" o:spid="_x0000_s1038" style="position:absolute;left:955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h/MMA&#10;AADdAAAADwAAAGRycy9kb3ducmV2LnhtbERPS4vCMBC+C/6HMIIX0dQHi1ajLILgQVjtetDb0Ewf&#10;2ExKk9X67zeC4G0+vuesNq2pxJ0aV1pWMB5FIIhTq0vOFZx/d8M5COeRNVaWScGTHGzW3c4KY20f&#10;fKJ74nMRQtjFqKDwvo6ldGlBBt3I1sSBy2xj0AfY5FI3+AjhppKTKPqSBksODQXWtC0ovSV/RsHP&#10;pb0e5O4wOz6zZDsdLOSZOFOq32u/lyA8tf4jfrv3OsyfjRfw+iac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sh/MMAAADdAAAADwAAAAAAAAAAAAAAAACYAgAAZHJzL2Rv&#10;d25yZXYueG1sUEsFBgAAAAAEAAQA9QAAAIgDAAAAAA==&#10;" filled="f"/>
                      <v:rect id="Rectangle 3005" o:spid="_x0000_s1039" style="position:absolute;left:9336;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1C3McA&#10;AADdAAAADwAAAGRycy9kb3ducmV2LnhtbESPS2sCQRCE74L/YehALhJnfSDJxlFEEHIQoquH5Nbs&#10;9D7ITs+yM+r67+1DwFs3VV319XLdu0ZdqQu1ZwOTcQKKOPe25tLA+bR7ewcVIrLFxjMZuFOA9Wo4&#10;WGJq/Y2PdM1iqSSEQ4oGqhjbVOuQV+QwjH1LLFrhO4dR1q7UtsObhLtGT5NkoR3WLA0VtrStKP/L&#10;Ls7A90//u9e7/fxwL7LtbPShz8SFMa8v/eYTVKQ+Ps3/119W8OdT4ZdvZAS9e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dQtzHAAAA3QAAAA8AAAAAAAAAAAAAAAAAmAIAAGRy&#10;cy9kb3ducmV2LnhtbFBLBQYAAAAABAAEAPUAAACMAwAAAAA=&#10;" filled="f"/>
                      <v:rect id="Rectangle 3006" o:spid="_x0000_s1040" style="position:absolute;left:9336;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nR8UA&#10;AADdAAAADwAAAGRycy9kb3ducmV2LnhtbERPS2vCQBC+F/wPywi9lLoxFWlTVxFB6CHQGj3obchO&#10;HpidDdmtSf59VxB6m4/vOavNYBpxo87VlhXMZxEI4tzqmksFp+P+9R2E88gaG8ukYCQHm/XkaYWJ&#10;tj0f6Jb5UoQQdgkqqLxvEyldXpFBN7MtceAK2xn0AXal1B32Idw0Mo6ipTRYc2iosKVdRfk1+zUK&#10;vs/DJZX7dPEzFtnu7eVDnogLpZ6nw/YThKfB/4sf7i8d5i/iOdy/CS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kedHxQAAAN0AAAAPAAAAAAAAAAAAAAAAAJgCAABkcnMv&#10;ZG93bnJldi54bWxQSwUGAAAAAAQABAD1AAAAigMAAAAA&#10;" filled="f"/>
                      <v:rect id="Rectangle 3007" o:spid="_x0000_s1041" style="position:absolute;left:9336;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N5MMUA&#10;AADdAAAADwAAAGRycy9kb3ducmV2LnhtbERPS2vCQBC+F/wPywi9FLMxlWJTVxFB6EFoG3OwtyE7&#10;edDsbMhuTfLvu4LQ23x8z9nsRtOKK/WusaxgGcUgiAurG64U5OfjYg3CeWSNrWVSMJGD3Xb2sMFU&#10;24G/6Jr5SoQQdikqqL3vUildUZNBF9mOOHCl7Q36APtK6h6HEG5amcTxizTYcGiosaNDTcVP9msU&#10;fFzG75M8nlafU5kdnp9eZU5cKvU4H/dvIDyN/l98d7/rMH+VJH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3kwxQAAAN0AAAAPAAAAAAAAAAAAAAAAAJgCAABkcnMv&#10;ZG93bnJldi54bWxQSwUGAAAAAAQABAD1AAAAigMAAAAA&#10;" filled="f"/>
                      <v:rect id="Rectangle 3008" o:spid="_x0000_s1042" style="position:absolute;left:9336;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cq8UA&#10;AADdAAAADwAAAGRycy9kb3ducmV2LnhtbERPS2vCQBC+F/wPywi9FN1URWzqKhII9BBojR70NmQn&#10;D8zOhuxWk3/fLRR6m4/vOdv9YFpxp941lhW8ziMQxIXVDVcKzqd0tgHhPLLG1jIpGMnBfjd52mKs&#10;7YOPdM99JUIIuxgV1N53sZSuqMmgm9uOOHCl7Q36APtK6h4fIdy0chFFa2mw4dBQY0dJTcUt/zYK&#10;Pi/DNZNptvoayzxZvrzJM3Gp1PN0OLyD8DT4f/Gf+0OH+avFEn6/C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D9yrxQAAAN0AAAAPAAAAAAAAAAAAAAAAAJgCAABkcnMv&#10;ZG93bnJldi54bWxQSwUGAAAAAAQABAD1AAAAigMAAAAA&#10;" filled="f"/>
                      <v:rect id="Rectangle 3009" o:spid="_x0000_s1043" style="position:absolute;left:9625;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ZE38UA&#10;AADdAAAADwAAAGRycy9kb3ducmV2LnhtbERPS2vCQBC+F/wPywi9FN2YhmJTVxEh0IPQNnqwtyE7&#10;edDsbMhuk/jvu4LQ23x8z9nsJtOKgXrXWFawWkYgiAurG64UnE/ZYg3CeWSNrWVScCUHu+3sYYOp&#10;tiN/0ZD7SoQQdikqqL3vUildUZNBt7QdceBK2xv0AfaV1D2OIdy0Mo6iF2mw4dBQY0eHmoqf/Nco&#10;+LhM30eZHZPPa5kfnp9e5Zm4VOpxPu3fQHia/L/47n7XYX4SJ3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5kTfxQAAAN0AAAAPAAAAAAAAAAAAAAAAAJgCAABkcnMv&#10;ZG93bnJldi54bWxQSwUGAAAAAAQABAD1AAAAigMAAAAA&#10;" filled="f"/>
                      <v:rect id="Rectangle 3010" o:spid="_x0000_s1044" style="position:absolute;left:9625;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rv7cUA&#10;AADdAAAADwAAAGRycy9kb3ducmV2LnhtbERPS2vCQBC+F/wPywi9FN1URWzqKhII9BBojR70NmQn&#10;D8zOhuxWk3/fLRR6m4/vOdv9YFpxp941lhW8ziMQxIXVDVcKzqd0tgHhPLLG1jIpGMnBfjd52mKs&#10;7YOPdM99JUIIuxgV1N53sZSuqMmgm9uOOHCl7Q36APtK6h4fIdy0chFFa2mw4dBQY0dJTcUt/zYK&#10;Pi/DNZNptvoayzxZvrzJM3Gp1PN0OLyD8DT4f/Gf+0OH+avlAn6/CSf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u/txQAAAN0AAAAPAAAAAAAAAAAAAAAAAJgCAABkcnMv&#10;ZG93bnJldi54bWxQSwUGAAAAAAQABAD1AAAAigMAAAAA&#10;" filled="f"/>
                      <v:rect id="Rectangle 3011" o:spid="_x0000_s1045" style="position:absolute;left:9625;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ZKdsUA&#10;AADdAAAADwAAAGRycy9kb3ducmV2LnhtbERPS2vCQBC+F/wPywi9FLOxkWJTVxFB6EFoG3OwtyE7&#10;edDsbMhuTfLvu4LQ23x8z9nsRtOKK/WusaxgGcUgiAurG64U5OfjYg3CeWSNrWVSMJGD3Xb2sMFU&#10;24G/6Jr5SoQQdikqqL3vUildUZNBF9mOOHCl7Q36APtK6h6HEG5a+RzHL9Jgw6Ghxo4ONRU/2a9R&#10;8HEZv0/yeFp9TmV2SJ5eZU5cKvU4H/dvIDyN/l98d7/rMH+VJHD7Jpw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1kp2xQAAAN0AAAAPAAAAAAAAAAAAAAAAAJgCAABkcnMv&#10;ZG93bnJldi54bWxQSwUGAAAAAAQABAD1AAAAigMAAAAA&#10;" filled="f"/>
                      <v:rect id="Rectangle 3012" o:spid="_x0000_s1046" style="position:absolute;left:9625;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SAsUA&#10;AADdAAAADwAAAGRycy9kb3ducmV2LnhtbERPS2vCQBC+F/wPywheitnYhGJTVxFB8CC0jTnY25Cd&#10;PGh2NmS3Jv77bqHQ23x8z9nsJtOJGw2utaxgFcUgiEurW64VFJfjcg3CeWSNnWVScCcHu+3sYYOZ&#10;tiN/0C33tQgh7DJU0HjfZ1K6siGDLrI9ceAqOxj0AQ611AOOIdx08imOn6XBlkNDgz0dGiq/8m+j&#10;4O06fZ7l8Zy+36v8kDy+yIK4Umoxn/avIDxN/l/85z7pMD9NUvj9Jpw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9ICxQAAAN0AAAAPAAAAAAAAAAAAAAAAAJgCAABkcnMv&#10;ZG93bnJldi54bWxQSwUGAAAAAAQABAD1AAAAigMAAAAA&#10;" filled="f"/>
                      <v:rect id="Rectangle 3013" o:spid="_x0000_s1047" style="position:absolute;left:9693;top:9646;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N3mcMA&#10;AADdAAAADwAAAGRycy9kb3ducmV2LnhtbERPS4vCMBC+C/sfwix4EU3XF27XKCIIHoTV6kFvQzN9&#10;sM2kNFHrvzcLgrf5+J4zX7amEjdqXGlZwdcgAkGcWl1yruB03PRnIJxH1lhZJgUPcrBcfHTmGGt7&#10;5wPdEp+LEMIuRgWF93UspUsLMugGtiYOXGYbgz7AJpe6wXsIN5UcRtFUGiw5NBRY07qg9C+5GgW/&#10;5/ayk5vdeP/IkvWo9y1PxJlS3c929QPCU+vf4pd7q8P88WgC/9+E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3N3mcMAAADdAAAADwAAAAAAAAAAAAAAAACYAgAAZHJzL2Rv&#10;d25yZXYueG1sUEsFBgAAAAAEAAQA9QAAAIgDAAAAAA==&#10;" filled="f"/>
                      <v:rect id="Rectangle 3014" o:spid="_x0000_s1048" style="position:absolute;left:9693;top:9560;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A5C8UA&#10;AADdAAAADwAAAGRycy9kb3ducmV2LnhtbERPS2vCQBC+F/wPywheitnYhGJTVxFB8CC0jTnY25Cd&#10;PGh2NmS3Jv77bqHQ23x8z9nsJtOJGw2utaxgFcUgiEurW64VFJfjcg3CeWSNnWVScCcHu+3sYYOZ&#10;tiN/0C33tQgh7DJU0HjfZ1K6siGDLrI9ceAqOxj0AQ611AOOIdx08imOn6XBlkNDgz0dGiq/8m+j&#10;4O06fZ7l8Zy+36v8kDy+yIK4Umoxn/avIDxN/l/85z7pMD9NE/j9Jpw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0DkLxQAAAN0AAAAPAAAAAAAAAAAAAAAAAJgCAABkcnMv&#10;ZG93bnJldi54bWxQSwUGAAAAAAQABAD1AAAAigMAAAAA&#10;" filled="f"/>
                      <v:rect id="Rectangle 3015" o:spid="_x0000_s1049" style="position:absolute;left:9693;top:9474;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mhf8MA&#10;AADdAAAADwAAAGRycy9kb3ducmV2LnhtbERPS4vCMBC+C/sfwix4EU3Vsmg1yiIIHgS160FvQzN9&#10;sM2kNFHrvzcLC97m43vOct2ZWtypdZVlBeNRBII4s7riQsH5ZzucgXAeWWNtmRQ8ycF69dFbYqLt&#10;g090T30hQgi7BBWU3jeJlC4ryaAb2YY4cLltDfoA20LqFh8h3NRyEkVf0mDFoaHEhjYlZb/pzSg4&#10;XLrrXm738fGZp5vpYC7PxLlS/c/uewHCU+ff4n/3Tof5cRzD3zfhBL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Dmhf8MAAADdAAAADwAAAAAAAAAAAAAAAACYAgAAZHJzL2Rv&#10;d25yZXYueG1sUEsFBgAAAAAEAAQA9QAAAIgDAAAAAA==&#10;" filled="f"/>
                      <v:rect id="Rectangle 3016" o:spid="_x0000_s1050" style="position:absolute;left:9693;top:9388;width:86;height: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UE5MQA&#10;AADdAAAADwAAAGRycy9kb3ducmV2LnhtbERPS2vCQBC+F/wPywheRDfVVDR1lSIIPQjVNAe9DdnJ&#10;g2ZnQ3ar8d+7BaG3+fies972phFX6lxtWcHrNAJBnFtdc6kg+95PliCcR9bYWCYFd3Kw3Qxe1pho&#10;e+MTXVNfihDCLkEFlfdtIqXLKzLoprYlDlxhO4M+wK6UusNbCDeNnEXRQhqsOTRU2NKuovwn/TUK&#10;vs795SD3h/h4L9LdfLySGXGh1GjYf7yD8NT7f/HT/anD/Dh+g79vwgly8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1BOTEAAAA3QAAAA8AAAAAAAAAAAAAAAAAmAIAAGRycy9k&#10;b3ducmV2LnhtbFBLBQYAAAAABAAEAPUAAACJAwAAAAA=&#10;" filled="f"/>
                    </v:group>
                  </w:pict>
                </mc:Fallback>
              </mc:AlternateContent>
            </w:r>
            <w:r>
              <w:rPr>
                <w:noProof/>
              </w:rPr>
              <mc:AlternateContent>
                <mc:Choice Requires="wpg">
                  <w:drawing>
                    <wp:inline distT="0" distB="0" distL="0" distR="0">
                      <wp:extent cx="740410" cy="740410"/>
                      <wp:effectExtent l="13970" t="10795" r="7620" b="10795"/>
                      <wp:docPr id="3856" name="Group 13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0410" cy="740410"/>
                                <a:chOff x="13341" y="750"/>
                                <a:chExt cx="1166" cy="1166"/>
                              </a:xfrm>
                            </wpg:grpSpPr>
                            <wps:wsp>
                              <wps:cNvPr id="3857" name="Rectangle 123"/>
                              <wps:cNvSpPr>
                                <a:spLocks noChangeArrowheads="1"/>
                              </wps:cNvSpPr>
                              <wps:spPr bwMode="auto">
                                <a:xfrm rot="5400000">
                                  <a:off x="13341" y="750"/>
                                  <a:ext cx="1166" cy="116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858" name="Rectangle 124"/>
                              <wps:cNvSpPr>
                                <a:spLocks noChangeArrowheads="1"/>
                              </wps:cNvSpPr>
                              <wps:spPr bwMode="auto">
                                <a:xfrm rot="5400000">
                                  <a:off x="13334" y="1097"/>
                                  <a:ext cx="1163" cy="475"/>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1385" o:spid="_x0000_s1026" style="width:58.3pt;height:58.3pt;mso-position-horizontal-relative:char;mso-position-vertical-relative:line" coordorigin="13341,750" coordsize="1166,11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">
                      <v:rect id="Rectangle 123" o:spid="_x0000_s1027" style="position:absolute;left:13341;top:750;width:1166;height:116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8x78QA&#10;AADdAAAADwAAAGRycy9kb3ducmV2LnhtbESPzYrCQBCE74LvMLTgTSeuPyvRURZR8ODFZB+gyXR+&#10;MNMTM2OMb+8sLHgsquorarvvTS06al1lWcFsGoEgzqyuuFDwm54maxDOI2usLZOCFznY74aDLcba&#10;PvlKXeILESDsYlRQet/EUrqsJINuahvi4OW2NeiDbAupW3wGuKnlVxStpMGKw0KJDR1Kym7JwyjI&#10;V2lRdX2aXBZHezb3Ok9OUa7UeNT/bEB46v0n/N8+awXz9fIb/t6EJyB3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fMe/EAAAA3QAAAA8AAAAAAAAAAAAAAAAAmAIAAGRycy9k&#10;b3ducmV2LnhtbFBLBQYAAAAABAAEAPUAAACJAwAAAAA=&#10;" fillcolor="#d8d8d8 [2732]">
                        <v:stroke dashstyle="longDash"/>
                      </v:rect>
                      <v:rect id="Rectangle 124" o:spid="_x0000_s1028" style="position:absolute;left:13334;top:1097;width:1163;height:47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zRGcMA&#10;AADdAAAADwAAAGRycy9kb3ducmV2LnhtbERPy2oCMRTdC/5DuIVuRDO1KDI1ipSWduPCx8LubpPr&#10;ZHByMySpzvx9sxBcHs57ue5cI64UYu1ZwcukAEGsvam5UnA8fI4XIGJCNth4JgU9RVivhoMllsbf&#10;eEfXfapEDuFYogKbUltKGbUlh3HiW+LMnX1wmDIMlTQBbzncNXJaFHPpsObcYLGld0v6sv9zCkw8&#10;6+0u9B8je/n5/TK911M6KfX81G3eQCTq0kN8d38bBa+LWZ6b3+Qn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lzRGcMAAADdAAAADwAAAAAAAAAAAAAAAACYAgAAZHJzL2Rv&#10;d25yZXYueG1sUEsFBgAAAAAEAAQA9QAAAIgDAAAAAA==&#10;" fillcolor="#a5a5a5 [2092]">
                        <v:stroke dashstyle="longDash"/>
                      </v:rect>
                      <w10:anchorlock/>
                    </v:group>
                  </w:pict>
                </mc:Fallback>
              </mc:AlternateContent>
            </w:r>
          </w:p>
        </w:tc>
      </w:tr>
      <w:tr w:rsidR="007A6D65" w:rsidTr="007A6D65">
        <w:tc>
          <w:tcPr>
            <w:tcW w:w="9578" w:type="dxa"/>
            <w:gridSpan w:val="11"/>
            <w:tcBorders>
              <w:top w:val="single" w:sz="18" w:space="0" w:color="auto"/>
              <w:left w:val="single" w:sz="18" w:space="0" w:color="auto"/>
              <w:bottom w:val="single" w:sz="18" w:space="0" w:color="auto"/>
              <w:right w:val="single" w:sz="18" w:space="0" w:color="auto"/>
            </w:tcBorders>
          </w:tcPr>
          <w:p w:rsidR="007A6D65" w:rsidRDefault="007A6D65" w:rsidP="00D079DE">
            <w:pPr>
              <w:pStyle w:val="NoSpacing"/>
              <w:keepNext/>
              <w:jc w:val="center"/>
              <w:rPr>
                <w:b/>
                <w:noProof/>
              </w:rPr>
            </w:pPr>
            <w:r w:rsidRPr="00937FE3">
              <w:rPr>
                <w:b/>
                <w:noProof/>
              </w:rPr>
              <w:t>CORONARY</w:t>
            </w:r>
          </w:p>
        </w:tc>
      </w:tr>
      <w:tr w:rsidR="007A6D65" w:rsidTr="007A6D65">
        <w:tc>
          <w:tcPr>
            <w:tcW w:w="9578" w:type="dxa"/>
            <w:gridSpan w:val="11"/>
          </w:tcPr>
          <w:p w:rsidR="007A6D65" w:rsidRPr="00937FE3" w:rsidRDefault="007A6D65" w:rsidP="00D079DE">
            <w:pPr>
              <w:pStyle w:val="NoSpacing"/>
              <w:keepNext/>
              <w:jc w:val="center"/>
              <w:rPr>
                <w:b/>
                <w:noProof/>
              </w:rPr>
            </w:pPr>
            <w:r>
              <w:rPr>
                <w:b/>
                <w:noProof/>
              </w:rPr>
              <w:t>CT Varied Orientation</w: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RCA</w:t>
            </w:r>
            <w:r>
              <w:rPr>
                <w:sz w:val="18"/>
                <w:vertAlign w:val="superscript"/>
              </w:rPr>
              <w:t>6,7</w:t>
            </w:r>
          </w:p>
        </w:tc>
        <w:tc>
          <w:tcPr>
            <w:tcW w:w="1052" w:type="dxa"/>
          </w:tcPr>
          <w:p w:rsidR="007A6D65" w:rsidRDefault="007A6D65" w:rsidP="007A6D65">
            <w:pPr>
              <w:pStyle w:val="NoSpacing"/>
            </w:pPr>
            <w:r>
              <w:t xml:space="preserve">0.5 x 0.5 x 1.25 </w:t>
            </w:r>
            <w:r w:rsidR="00E536FF">
              <w:rPr>
                <w:noProof/>
              </w:rPr>
              <mc:AlternateContent>
                <mc:Choice Requires="wps">
                  <w:drawing>
                    <wp:inline distT="0" distB="0" distL="0" distR="0">
                      <wp:extent cx="314325" cy="307975"/>
                      <wp:effectExtent l="5080" t="8890" r="13970" b="6985"/>
                      <wp:docPr id="3848" name="Cube 39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964"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DDzSv3MgIAAGg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06880" behindDoc="0" locked="0" layoutInCell="1" allowOverlap="1">
                      <wp:simplePos x="0" y="0"/>
                      <wp:positionH relativeFrom="column">
                        <wp:posOffset>233680</wp:posOffset>
                      </wp:positionH>
                      <wp:positionV relativeFrom="paragraph">
                        <wp:posOffset>209550</wp:posOffset>
                      </wp:positionV>
                      <wp:extent cx="237490" cy="137160"/>
                      <wp:effectExtent l="0" t="0" r="10160" b="15240"/>
                      <wp:wrapNone/>
                      <wp:docPr id="3957" name="Group 39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58" name="Rectangle 153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9" name="Rectangle 153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0" name="Rectangle 153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1" name="Rectangle 153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2" name="Rectangle 153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3" name="Rectangle 154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57" o:spid="_x0000_s1026" style="position:absolute;margin-left:18.4pt;margin-top:16.5pt;width:18.7pt;height:10.8pt;z-index:2517068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">
                      <v:rect id="Rectangle 153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aCf8IA&#10;AADdAAAADwAAAGRycy9kb3ducmV2LnhtbERPz2vCMBS+D/wfwhO8zVTFMatR6lDYSZgT1NujeSbF&#10;5qU0ma3//XIY7Pjx/V5teleLB7Wh8qxgMs5AEJdeV2wUnL73r+8gQkTWWHsmBU8KsFkPXlaYa9/x&#10;Fz2O0YgUwiFHBTbGJpcylJYchrFviBN3863DmGBrpG6xS+GultMse5MOK04NFhv6sFTejz9Owa65&#10;Hoq5CbI4R3u5+223twej1GjYF0sQkfr4L/5zf2oFs8U8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JoJ/wgAAAN0AAAAPAAAAAAAAAAAAAAAAAJgCAABkcnMvZG93&#10;bnJldi54bWxQSwUGAAAAAAQABAD1AAAAhwMAAAAA&#10;" filled="f"/>
                      <v:rect id="Rectangle 153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on5MUA&#10;AADdAAAADwAAAGRycy9kb3ducmV2LnhtbESPQWsCMRSE74L/ITyhN822YqmrUbai0JNQLbTeHpvX&#10;ZHHzsmyiu/33jSB4HGbmG2a57l0trtSGyrOC50kGgrj0umKj4Ou4G7+BCBFZY+2ZFPxRgPVqOFhi&#10;rn3Hn3Q9RCMShEOOCmyMTS5lKC05DBPfECfv17cOY5KtkbrFLsFdLV+y7FU6rDgtWGxoY6k8Hy5O&#10;wbY57YuZCbL4jvbn7N+7nd0bpZ5GfbEA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aifkxQAAAN0AAAAPAAAAAAAAAAAAAAAAAJgCAABkcnMv&#10;ZG93bnJldi54bWxQSwUGAAAAAAQABAD1AAAAigMAAAAA&#10;" filled="f"/>
                      <v:rect id="Rectangle 153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ExMIA&#10;AADdAAAADwAAAGRycy9kb3ducmV2LnhtbERPz2vCMBS+D/wfwhO8zVRlMqtR6lDYSZgT1NujeSbF&#10;5qU0ma3//XIY7Pjx/V5teleLB7Wh8qxgMs5AEJdeV2wUnL73r+8gQkTWWHsmBU8KsFkPXlaYa9/x&#10;Fz2O0YgUwiFHBTbGJpcylJYchrFviBN3863DmGBrpG6xS+GultMsm0uHFacGiw19WCrvxx+nYNdc&#10;D8WbCbI4R3u5+223twej1GjYF0sQkfr4L/5zf2oFs8U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PETEwgAAAN0AAAAPAAAAAAAAAAAAAAAAAJgCAABkcnMvZG93&#10;bnJldi54bWxQSwUGAAAAAAQABAD1AAAAhwMAAAAA&#10;" filled="f"/>
                      <v:rect id="Rectangle 153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DhX8UA&#10;AADdAAAADwAAAGRycy9kb3ducmV2LnhtbESPQWsCMRSE70L/Q3iF3jSrRamrUdZSwZNQW1Bvj80z&#10;Wdy8LJvU3f57IxR6HGbmG2a57l0tbtSGyrOC8SgDQVx6XbFR8P21Hb6BCBFZY+2ZFPxSgPXqabDE&#10;XPuOP+l2iEYkCIccFdgYm1zKUFpyGEa+IU7exbcOY5KtkbrFLsFdLSdZNpMOK04LFht6t1ReDz9O&#10;wUdz3hdTE2RxjPZ09Ztua/dGqZfnvliAiNTH//Bfe6cVvM5n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OFfxQAAAN0AAAAPAAAAAAAAAAAAAAAAAJgCAABkcnMv&#10;ZG93bnJldi54bWxQSwUGAAAAAAQABAD1AAAAigMAAAAA&#10;" filled="f"/>
                      <v:rect id="Rectangle 153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J/KMUA&#10;AADdAAAADwAAAGRycy9kb3ducmV2LnhtbESPQWsCMRSE74L/IbyCN81WUdqtUdai4EmoLVRvj81r&#10;srh5WTapu/57IxR6HGbmG2a57l0trtSGyrOC50kGgrj0umKj4OtzN34BESKyxtozKbhRgPVqOFhi&#10;rn3HH3Q9RiMShEOOCmyMTS5lKC05DBPfECfvx7cOY5KtkbrFLsFdLadZtpAOK04LFht6t1Rejr9O&#10;wbY5H4q5CbL4jvZ08ZtuZw9GqdFTX7yBiNTH//Bfe68VzF4X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n8oxQAAAN0AAAAPAAAAAAAAAAAAAAAAAJgCAABkcnMv&#10;ZG93bnJldi54bWxQSwUGAAAAAAQABAD1AAAAigMAAAAA&#10;" filled="f"/>
                      <v:rect id="Rectangle 154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as8UA&#10;AADdAAAADwAAAGRycy9kb3ducmV2LnhtbESPQWsCMRSE74L/IbyCN822orRbo6xFwZNQW6jeHpvX&#10;ZHHzsmyiu/57IxR6HGbmG2ax6l0trtSGyrOC50kGgrj0umKj4PtrO34FESKyxtozKbhRgNVyOFhg&#10;rn3Hn3Q9RCMShEOOCmyMTS5lKC05DBPfECfv17cOY5KtkbrFLsFdLV+ybC4dVpwWLDb0Yak8Hy5O&#10;waY57YuZCbL4ifZ49utua/dGqdFTX7yDiNTH//Bfe6cVTN/m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7tqzxQAAAN0AAAAPAAAAAAAAAAAAAAAAAJgCAABkcnMv&#10;ZG93bnJldi54bWxQSwUGAAAAAAQABAD1AAAAigMAAAAA&#10;" filled="f"/>
                    </v:group>
                  </w:pict>
                </mc:Fallback>
              </mc:AlternateContent>
            </w:r>
            <w:r>
              <w:rPr>
                <w:noProof/>
                <w:sz w:val="16"/>
              </w:rPr>
              <mc:AlternateContent>
                <mc:Choice Requires="wpg">
                  <w:drawing>
                    <wp:inline distT="0" distB="0" distL="0" distR="0">
                      <wp:extent cx="530225" cy="530225"/>
                      <wp:effectExtent l="13335" t="10795" r="8890" b="11430"/>
                      <wp:docPr id="3834" name="Group 39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5028" y="2767"/>
                                <a:chExt cx="835" cy="835"/>
                              </a:xfrm>
                            </wpg:grpSpPr>
                            <wps:wsp>
                              <wps:cNvPr id="3846" name="Oval 120"/>
                              <wps:cNvSpPr>
                                <a:spLocks noChangeArrowheads="1"/>
                              </wps:cNvSpPr>
                              <wps:spPr bwMode="auto">
                                <a:xfrm>
                                  <a:off x="5194" y="2932"/>
                                  <a:ext cx="490" cy="49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847" name="Oval 121"/>
                              <wps:cNvSpPr>
                                <a:spLocks noChangeArrowheads="1"/>
                              </wps:cNvSpPr>
                              <wps:spPr bwMode="auto">
                                <a:xfrm>
                                  <a:off x="5028" y="2767"/>
                                  <a:ext cx="835" cy="83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954" o:spid="_x0000_s1026" style="width:41.75pt;height:41.75pt;mso-position-horizontal-relative:char;mso-position-vertical-relative:line" coordorigin="5028,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">
                      <v:oval id="Oval 120" o:spid="_x0000_s1027" style="position:absolute;left:5194;top:2932;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0ts8MA&#10;AADdAAAADwAAAGRycy9kb3ducmV2LnhtbESPX2vCMBTF3wd+h3CFvc3UOUSrUVQUfF2t4OOlubbF&#10;5qYkme389MtA8PFw/vw4y3VvGnEn52vLCsajBARxYXXNpYL8dPiYgfABWWNjmRT8kof1avC2xFTb&#10;jr/pnoVSxBH2KSqoQmhTKX1RkUE/si1x9K7WGQxRulJqh10cN438TJKpNFhzJFTY0q6i4pb9mMht&#10;+1u+9RtXzq/Hx/5y3ndJliv1Puw3CxCB+vAKP9tHrWAy+5rC/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0ts8MAAADdAAAADwAAAAAAAAAAAAAAAACYAgAAZHJzL2Rv&#10;d25yZXYueG1sUEsFBgAAAAAEAAQA9QAAAIgDAAAAAA==&#10;" fillcolor="#a5a5a5 [2092]"/>
                      <v:oval id="Oval 121" o:spid="_x0000_s1028" style="position:absolute;left:5028;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7swcYA&#10;AADdAAAADwAAAGRycy9kb3ducmV2LnhtbESP3WoCMRSE7wu+QzhCb4pm24rKahQRBC8K9e8Bjptj&#10;dnVzsk2iu337plDo5TAz3zDzZWdr8SAfKscKXocZCOLC6YqNgtNxM5iCCBFZY+2YFHxTgOWi9zTH&#10;XLuW9/Q4RCMShEOOCsoYm1zKUJRkMQxdQ5y8i/MWY5LeSO2xTXBby7csG0uLFaeFEhtal1TcDner&#10;4Hw+uU5++c/di7l5HF3bxnzslHrud6sZiEhd/A//tbdawft0NIHfN+k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7swc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4 mm</w:t>
            </w:r>
          </w:p>
          <w:p w:rsidR="007A6D65" w:rsidRPr="004731F3" w:rsidRDefault="007A6D65" w:rsidP="007A6D65">
            <w:pPr>
              <w:pStyle w:val="NoSpacing"/>
              <w:jc w:val="center"/>
              <w:rPr>
                <w:sz w:val="16"/>
              </w:rPr>
            </w:pPr>
            <w:r w:rsidRPr="004731F3">
              <w:rPr>
                <w:sz w:val="16"/>
              </w:rPr>
              <w:t>Wall Thickness = 1.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07904" behindDoc="0" locked="0" layoutInCell="1" allowOverlap="1">
                      <wp:simplePos x="0" y="0"/>
                      <wp:positionH relativeFrom="column">
                        <wp:posOffset>152400</wp:posOffset>
                      </wp:positionH>
                      <wp:positionV relativeFrom="paragraph">
                        <wp:posOffset>209550</wp:posOffset>
                      </wp:positionV>
                      <wp:extent cx="237490" cy="137160"/>
                      <wp:effectExtent l="0" t="0" r="10160" b="15240"/>
                      <wp:wrapNone/>
                      <wp:docPr id="3947" name="Group 39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48" name="Rectangle 154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9" name="Rectangle 154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0" name="Rectangle 154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1" name="Rectangle 154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2" name="Rectangle 154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3" name="Rectangle 154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47" o:spid="_x0000_s1026" style="position:absolute;margin-left:12pt;margin-top:16.5pt;width:18.7pt;height:10.8pt;z-index:25170790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">
                      <v:rect id="Rectangle 154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8UosMA&#10;AADdAAAADwAAAGRycy9kb3ducmV2LnhtbERPz2vCMBS+C/4P4QneNJ2bY6tGqWOCJ2HdYPP2aN6S&#10;YvNSmmi7/345CB4/vt/r7eAacaUu1J4VPMwzEMSV1zUbBV+f+9kLiBCRNTaeScEfBdhuxqM15tr3&#10;/EHXMhqRQjjkqMDG2OZShsqSwzD3LXHifn3nMCbYGak77FO4a+Qiy56lw5pTg8WW3ixV5/LiFLy3&#10;p2OxNEEW39H+nP2u39ujUWo6GYoViEhDvItv7oNW8Pj6lO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f8UosMAAADdAAAADwAAAAAAAAAAAAAAAACYAgAAZHJzL2Rv&#10;d25yZXYueG1sUEsFBgAAAAAEAAQA9QAAAIgDAAAAAA==&#10;" filled="f"/>
                      <v:rect id="Rectangle 154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xOcUA&#10;AADdAAAADwAAAGRycy9kb3ducmV2LnhtbESPT2sCMRTE7wW/Q3iF3jRb+wddjbJKhZ6EqqDeHptn&#10;srh5WTapu/32TUHocZiZ3zDzZe9qcaM2VJ4VPI8yEMSl1xUbBYf9ZjgBESKyxtozKfihAMvF4GGO&#10;ufYdf9FtF41IEA45KrAxNrmUobTkMIx8Q5y8i28dxiRbI3WLXYK7Wo6z7F06rDgtWGxobam87r6d&#10;go/mvC3eTJDFMdrT1a+6jd0apZ4e+2IGIlIf/8P39qdW8DJ9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7E5xQAAAN0AAAAPAAAAAAAAAAAAAAAAAJgCAABkcnMv&#10;ZG93bnJldi54bWxQSwUGAAAAAAQABAD1AAAAigMAAAAA&#10;" filled="f"/>
                      <v:rect id="Rectangle 154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OecIA&#10;AADdAAAADwAAAGRycy9kb3ducmV2LnhtbERPz2vCMBS+D/wfwhO8zVTFMatR6lDYSZgT1NujeSbF&#10;5qU0ma3//XIY7Pjx/V5teleLB7Wh8qxgMs5AEJdeV2wUnL73r+8gQkTWWHsmBU8KsFkPXlaYa9/x&#10;Fz2O0YgUwiFHBTbGJpcylJYchrFviBN3863DmGBrpG6xS+GultMse5MOK04NFhv6sFTejz9Owa65&#10;Hoq5CbI4R3u5+223twej1GjYF0sQkfr4L/5zf2oFs8U8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UI55wgAAAN0AAAAPAAAAAAAAAAAAAAAAAJgCAABkcnMvZG93&#10;bnJldi54bWxQSwUGAAAAAAQABAD1AAAAhwMAAAAA&#10;" filled="f"/>
                      <v:rect id="Rectangle 154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r4sUA&#10;AADdAAAADwAAAGRycy9kb3ducmV2LnhtbESPQWsCMRSE70L/Q3iF3jSrYmm3RllFoSehWqjeHpvX&#10;ZHHzsmyiu/33jSB4HGbmG2a+7F0trtSGyrOC8SgDQVx6XbFR8H3YDt9AhIissfZMCv4owHLxNJhj&#10;rn3HX3TdRyMShEOOCmyMTS5lKC05DCPfECfv17cOY5KtkbrFLsFdLSdZ9iodVpwWLDa0tlSe9xen&#10;YNOcdsXMBFn8RHs8+1W3tTuj1MtzX3yAiNTHR/je/tQKpu+z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CvixQAAAN0AAAAPAAAAAAAAAAAAAAAAAJgCAABkcnMv&#10;ZG93bnJldi54bWxQSwUGAAAAAAQABAD1AAAAigMAAAAA&#10;" filled="f"/>
                      <v:rect id="Rectangle 154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1lcUA&#10;AADdAAAADwAAAGRycy9kb3ducmV2LnhtbESPQWsCMRSE74L/IbyCN81WsbRbo6xFwZNQLVRvj81r&#10;srh5WTapu/57Uyh4HGbmG2ax6l0trtSGyrOC50kGgrj0umKj4Ou4Hb+CCBFZY+2ZFNwowGo5HCww&#10;177jT7oeohEJwiFHBTbGJpcylJYcholviJP341uHMcnWSN1il+CultMse5EOK04LFhv6sFReDr9O&#10;waY574u5CbL4jvZ08etua/dGqdFTX7yDiNTHR/i/vdMKZm/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rWVxQAAAN0AAAAPAAAAAAAAAAAAAAAAAJgCAABkcnMv&#10;ZG93bnJldi54bWxQSwUGAAAAAAQABAD1AAAAigMAAAAA&#10;" filled="f"/>
                      <v:rect id="Rectangle 154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QDsUA&#10;AADdAAAADwAAAGRycy9kb3ducmV2LnhtbESPQWsCMRSE74L/ITyhN81asehqlLVU6EmoFdTbY/NM&#10;FjcvyyZ1t/++KRR6HGbmG2a97V0tHtSGyrOC6SQDQVx6XbFRcPrcjxcgQkTWWHsmBd8UYLsZDtaY&#10;a9/xBz2O0YgE4ZCjAhtjk0sZSksOw8Q3xMm7+dZhTLI1UrfYJbir5XOWvUiHFacFiw29Wirvxy+n&#10;4K25Hoq5CbI4R3u5+123twej1NOoL1YgIvXxP/zXftcKZs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hAOxQAAAN0AAAAPAAAAAAAAAAAAAAAAAJgCAABkcnMv&#10;ZG93bnJldi54bWxQSwUGAAAAAAQABAD1AAAAigMAAAAA&#10;" filled="f"/>
                    </v:group>
                  </w:pict>
                </mc:Fallback>
              </mc:AlternateContent>
            </w:r>
            <w:r>
              <w:rPr>
                <w:noProof/>
              </w:rPr>
              <mc:AlternateContent>
                <mc:Choice Requires="wpg">
                  <w:drawing>
                    <wp:inline distT="0" distB="0" distL="0" distR="0">
                      <wp:extent cx="530225" cy="731520"/>
                      <wp:effectExtent l="6350" t="10795" r="6350" b="10160"/>
                      <wp:docPr id="3820" name="Group 39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7736" y="2777"/>
                                <a:chExt cx="835" cy="1152"/>
                              </a:xfrm>
                            </wpg:grpSpPr>
                            <wps:wsp>
                              <wps:cNvPr id="3832" name="Rectangle 117"/>
                              <wps:cNvSpPr>
                                <a:spLocks noChangeArrowheads="1"/>
                              </wps:cNvSpPr>
                              <wps:spPr bwMode="auto">
                                <a:xfrm rot="5400000">
                                  <a:off x="7578" y="2935"/>
                                  <a:ext cx="1152" cy="835"/>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833" name="Rectangle 118"/>
                              <wps:cNvSpPr>
                                <a:spLocks noChangeArrowheads="1"/>
                              </wps:cNvSpPr>
                              <wps:spPr bwMode="auto">
                                <a:xfrm rot="5400000">
                                  <a:off x="7578" y="3108"/>
                                  <a:ext cx="1152" cy="49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944" o:spid="_x0000_s1026" style="width:41.75pt;height:57.6pt;mso-position-horizontal-relative:char;mso-position-vertical-relative:line" coordorigin="7736,2777"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">
                      <v:rect id="Rectangle 117" o:spid="_x0000_s1027" style="position:absolute;left:7578;top:2935;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D7RMUA&#10;AADdAAAADwAAAGRycy9kb3ducmV2LnhtbESPS4vCQBCE78L+h6EXvOlkfexKdJRFCD5uq8Jem0yb&#10;BDM9ITMm0V/vCILHoqq+oharzpSiodoVlhV8DSMQxKnVBWcKTsdkMAPhPLLG0jIpuJGD1fKjt8BY&#10;25b/qDn4TAQIuxgV5N5XsZQuzcmgG9qKOHhnWxv0QdaZ1DW2AW5KOYqib2mw4LCQY0XrnNLL4WoU&#10;TLNj1e42P0myXxf/E6tPzb29KNX/7H7nIDx1/h1+tbdawXg2HsH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MPtExQAAAN0AAAAPAAAAAAAAAAAAAAAAAJgCAABkcnMv&#10;ZG93bnJldi54bWxQSwUGAAAAAAQABAD1AAAAigMAAAAA&#10;" fillcolor="white [3212]"/>
                      <v:rect id="Rectangle 118" o:spid="_x0000_s1028" style="position:absolute;left:7578;top:3108;width:1152;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UojcUA&#10;AADdAAAADwAAAGRycy9kb3ducmV2LnhtbESP3WqDQBSE7wt9h+UEetesVgjBuoYmYOiFpfnpA5y6&#10;pyp1z4q7UfP23UAhl8PMfMNkm9l0YqTBtZYVxMsIBHFldcu1gq9z8bwG4Tyyxs4yKbiSg03++JBh&#10;qu3ERxpPvhYBwi5FBY33fSqlqxoy6Ja2Jw7ejx0M+iCHWuoBpwA3nXyJopU02HJYaLCnXUPV7+li&#10;FPDhs9zjTn4U5fba6+N37M9RrNTTYn57BeFp9vfwf/tdK0jWSQK3N+EJ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SiN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08928" behindDoc="0" locked="0" layoutInCell="1" allowOverlap="1">
                      <wp:simplePos x="0" y="0"/>
                      <wp:positionH relativeFrom="column">
                        <wp:posOffset>186055</wp:posOffset>
                      </wp:positionH>
                      <wp:positionV relativeFrom="paragraph">
                        <wp:posOffset>197485</wp:posOffset>
                      </wp:positionV>
                      <wp:extent cx="354330" cy="137160"/>
                      <wp:effectExtent l="0" t="0" r="26670" b="15240"/>
                      <wp:wrapNone/>
                      <wp:docPr id="3933" name="Group 39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934" name="Group 1549"/>
                              <wpg:cNvGrpSpPr>
                                <a:grpSpLocks/>
                              </wpg:cNvGrpSpPr>
                              <wpg:grpSpPr bwMode="auto">
                                <a:xfrm>
                                  <a:off x="10502" y="3011"/>
                                  <a:ext cx="374" cy="216"/>
                                  <a:chOff x="4493" y="3043"/>
                                  <a:chExt cx="374" cy="216"/>
                                </a:xfrm>
                              </wpg:grpSpPr>
                              <wps:wsp>
                                <wps:cNvPr id="3935" name="Rectangle 15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6" name="Rectangle 15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7" name="Rectangle 15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8" name="Rectangle 15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9" name="Rectangle 15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0" name="Rectangle 15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41" name="Rectangle 155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2" name="Rectangle 155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3" name="Rectangle 155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33" o:spid="_x0000_s1026" style="position:absolute;margin-left:14.65pt;margin-top:15.55pt;width:27.9pt;height:10.8pt;z-index:2517089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">
                      <v:group id="Group 154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4N128YAAADdAAAADwAAAGRycy9kb3ducmV2LnhtbESPQWvCQBSE74X+h+UV&#10;vOkmTS01dRURLR5EUAvF2yP7TILZtyG7JvHfu4LQ4zAz3zDTeW8q0VLjSssK4lEEgjizuuRcwe9x&#10;PfwC4TyyxsoyKbiRg/ns9WWKqbYd76k9+FwECLsUFRTe16mULivIoBvZmjh4Z9sY9EE2udQNdgFu&#10;KvkeRZ/SYMlhocCalgVll8PVKPjpsFsk8ardXs7L2+k43v1tY1Jq8NYvvkF46v1/+NneaAXJJPmA&#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g3XbxgAAAN0A&#10;AAAPAAAAAAAAAAAAAAAAAKoCAABkcnMvZG93bnJldi54bWxQSwUGAAAAAAQABAD6AAAAnQMAAAAA&#10;">
                        <v:rect id="Rectangle 155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QcUA&#10;AADdAAAADwAAAGRycy9kb3ducmV2LnhtbESPQWsCMRSE74L/ITyhN81asehqlLVU6EmoFdTbY/NM&#10;FjcvyyZ1t/++KRR6HGbmG2a97V0tHtSGyrOC6SQDQVx6XbFRcPrcjxcgQkTWWHsmBd8UYLsZDtaY&#10;a9/xBz2O0YgE4ZCjAhtjk0sZSksOw8Q3xMm7+dZhTLI1UrfYJbir5XOWvUiHFacFiw29Wirvxy+n&#10;4K25Hoq5CbI4R3u5+123twej1NOoL1YgIvXxP/zXftcKZs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hBxQAAAN0AAAAPAAAAAAAAAAAAAAAAAJgCAABkcnMv&#10;ZG93bnJldi54bWxQSwUGAAAAAAQABAD1AAAAigMAAAAA&#10;" filled="f"/>
                        <v:rect id="Rectangle 155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pWNsUA&#10;AADdAAAADwAAAGRycy9kb3ducmV2LnhtbESPQWsCMRSE74L/IbyCN822orRbo6xFwZNQW6jeHpvX&#10;ZHHzsmyiu/57IxR6HGbmG2ax6l0trtSGyrOC50kGgrj0umKj4PtrO34FESKyxtozKbhRgNVyOFhg&#10;rn3Hn3Q9RCMShEOOCmyMTS5lKC05DBPfECfv17cOY5KtkbrFLsFdLV+ybC4dVpwWLDb0Yak8Hy5O&#10;waY57YuZCbL4ifZ49utua/dGqdFTX7yDiNTH//Bfe6cVTN+mc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KlY2xQAAAN0AAAAPAAAAAAAAAAAAAAAAAJgCAABkcnMv&#10;ZG93bnJldi54bWxQSwUGAAAAAAQABAD1AAAAigMAAAAA&#10;" filled="f"/>
                        <v:rect id="Rectangle 155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bzrcUA&#10;AADdAAAADwAAAGRycy9kb3ducmV2LnhtbESPQWsCMRSE74X+h/AK3jRrpa1djbIVBU9CbcF6e2ye&#10;yeLmZdlEd/vvTUHocZiZb5j5sne1uFIbKs8KxqMMBHHpdcVGwffXZjgFESKyxtozKfilAMvF48Mc&#10;c+07/qTrPhqRIBxyVGBjbHIpQ2nJYRj5hjh5J986jEm2RuoWuwR3tXzOslfpsOK0YLGhlaXyvL84&#10;BevmuCteTJDFIdqfs//oNnZnlBo89cUMRKQ+/ofv7a1WMHmfvMH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vOtxQAAAN0AAAAPAAAAAAAAAAAAAAAAAJgCAABkcnMv&#10;ZG93bnJldi54bWxQSwUGAAAAAAQABAD1AAAAigMAAAAA&#10;" filled="f"/>
                        <v:rect id="Rectangle 155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ln38IA&#10;AADdAAAADwAAAGRycy9kb3ducmV2LnhtbERPy2oCMRTdF/oP4Rbc1UwrFZ0aZSoKrgQfoN1dJrfJ&#10;4ORmmERn/PtmIbg8nPds0bta3KgNlWcFH8MMBHHpdcVGwfGwfp+ACBFZY+2ZFNwpwGL++jLDXPuO&#10;d3TbRyNSCIccFdgYm1zKUFpyGIa+IU7cn28dxgRbI3WLXQp3tfzMsrF0WHFqsNjQ0lJ52V+dglXz&#10;uy2+TJDFKdrzxf90a7s1Sg3e+uIbRKQ+PsUP90YrGE1HaW5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WffwgAAAN0AAAAPAAAAAAAAAAAAAAAAAJgCAABkcnMvZG93&#10;bnJldi54bWxQSwUGAAAAAAQABAD1AAAAhwMAAAAA&#10;" filled="f"/>
                        <v:rect id="Rectangle 155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XCRMUA&#10;AADdAAAADwAAAGRycy9kb3ducmV2LnhtbESPQWsCMRSE7wX/Q3iCt5ptxVJXo2xFoSehWmi9PTav&#10;yeLmZdlEd/vvjSB4HGbmG2ax6l0tLtSGyrOCl3EGgrj0umKj4PuwfX4HESKyxtozKfinAKvl4GmB&#10;ufYdf9FlH41IEA45KrAxNrmUobTkMIx9Q5y8P986jEm2RuoWuwR3tXzNsjfpsOK0YLGhtaXytD87&#10;BZvmuCumJsjiJ9rfk//otnZnlBoN+2IOIlIfH+F7+1MrmMwmM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tcJExQAAAN0AAAAPAAAAAAAAAAAAAAAAAJgCAABkcnMv&#10;ZG93bnJldi54bWxQSwUGAAAAAAQABAD1AAAAigMAAAAA&#10;" filled="f"/>
                        <v:rect id="Rectangle 155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kYpMMA&#10;AADdAAAADwAAAGRycy9kb3ducmV2LnhtbERPz2vCMBS+C/4P4QneNJ2bY6tGqWOCJ2HdYPP2aN6S&#10;YvNSmmi7/345CB4/vt/r7eAacaUu1J4VPMwzEMSV1zUbBV+f+9kLiBCRNTaeScEfBdhuxqM15tr3&#10;/EHXMhqRQjjkqMDG2OZShsqSwzD3LXHifn3nMCbYGak77FO4a+Qiy56lw5pTg8WW3ixV5/LiFLy3&#10;p2OxNEEW39H+nP2u39ujUWo6GYoViEhDvItv7oNW8Pj6lP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4kYpMMAAADdAAAADwAAAAAAAAAAAAAAAACYAgAAZHJzL2Rv&#10;d25yZXYueG1sUEsFBgAAAAAEAAQA9QAAAIgDAAAAAA==&#10;" filled="f"/>
                      </v:group>
                      <v:rect id="Rectangle 155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W9P8UA&#10;AADdAAAADwAAAGRycy9kb3ducmV2LnhtbESPQWsCMRSE7wX/Q3gFb5pV22K3RllFwZNQW7C9PTav&#10;yeLmZdlEd/vvTUHocZiZb5jFqne1uFIbKs8KJuMMBHHpdcVGwefHbjQHESKyxtozKfilAKvl4GGB&#10;ufYdv9P1GI1IEA45KrAxNrmUobTkMIx9Q5y8H986jEm2RuoWuwR3tZxm2Yt0WHFasNjQxlJ5Pl6c&#10;gm3zfSieTZDFKdqvs193O3swSg0f++INRKQ+/ofv7b1WMHt9m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xb0/xQAAAN0AAAAPAAAAAAAAAAAAAAAAAJgCAABkcnMv&#10;ZG93bnJldi54bWxQSwUGAAAAAAQABAD1AAAAigMAAAAA&#10;" filled="f"/>
                      <v:rect id="Rectangle 155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jSMUA&#10;AADdAAAADwAAAGRycy9kb3ducmV2LnhtbESPQWsCMRSE74X+h/AK3jSrtsWuRtkWBU9CbcF6e2ye&#10;yeLmZdlEd/vvTUHocZiZb5jFqne1uFIbKs8KxqMMBHHpdcVGwffXZjgDESKyxtozKfilAKvl48MC&#10;c+07/qTrPhqRIBxyVGBjbHIpQ2nJYRj5hjh5J986jEm2RuoWuwR3tZxk2at0WHFasNjQh6XyvL84&#10;BevmuCteTJDFIdqfs3/vNnZnlBo89cUcRKQ+/ofv7a1WMH17n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FyNIxQAAAN0AAAAPAAAAAAAAAAAAAAAAAJgCAABkcnMv&#10;ZG93bnJldi54bWxQSwUGAAAAAAQABAD1AAAAigMAAAAA&#10;" filled="f"/>
                      <v:rect id="Rectangle 155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uG08UA&#10;AADdAAAADwAAAGRycy9kb3ducmV2LnhtbESPQWsCMRSE74X+h/AK3jRrbYtdjbIVBU9CbcF6e2ye&#10;yeLmZdlEd/vvTUHocZiZb5j5sne1uFIbKs8KxqMMBHHpdcVGwffXZjgFESKyxtozKfilAMvF48Mc&#10;c+07/qTrPhqRIBxyVGBjbHIpQ2nJYRj5hjh5J986jEm2RuoWuwR3tXzOsjfpsOK0YLGhlaXyvL84&#10;BevmuCteTZDFIdqfs//oNnZnlBo89cUMRKQ+/ofv7a1WMHl/mc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W4bTxQAAAN0AAAAPAAAAAAAAAAAAAAAAAJgCAABkcnMv&#10;ZG93bnJldi54bWxQSwUGAAAAAAQABAD1AAAAigMAAAAA&#10;" filled="f"/>
                    </v:group>
                  </w:pict>
                </mc:Fallback>
              </mc:AlternateContent>
            </w:r>
            <w:r>
              <w:rPr>
                <w:noProof/>
                <w:sz w:val="14"/>
              </w:rPr>
              <mc:AlternateContent>
                <mc:Choice Requires="wpg">
                  <w:drawing>
                    <wp:inline distT="0" distB="0" distL="0" distR="0">
                      <wp:extent cx="530225" cy="530225"/>
                      <wp:effectExtent l="10795" t="10795" r="11430" b="11430"/>
                      <wp:docPr id="3817" name="Group 39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530225"/>
                                <a:chOff x="7742" y="2767"/>
                                <a:chExt cx="835" cy="835"/>
                              </a:xfrm>
                            </wpg:grpSpPr>
                            <wps:wsp>
                              <wps:cNvPr id="3818" name="Oval 114"/>
                              <wps:cNvSpPr>
                                <a:spLocks noChangeArrowheads="1"/>
                              </wps:cNvSpPr>
                              <wps:spPr bwMode="auto">
                                <a:xfrm>
                                  <a:off x="7742" y="2767"/>
                                  <a:ext cx="835" cy="835"/>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819" name="Oval 115"/>
                              <wps:cNvSpPr>
                                <a:spLocks noChangeArrowheads="1"/>
                              </wps:cNvSpPr>
                              <wps:spPr bwMode="auto">
                                <a:xfrm>
                                  <a:off x="8065" y="3084"/>
                                  <a:ext cx="202" cy="202"/>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930" o:spid="_x0000_s1026" style="width:41.75pt;height:41.75pt;mso-position-horizontal-relative:char;mso-position-vertical-relative:line" coordorigin="7742,2767" coordsize="835,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">
                      <v:oval id="Oval 114" o:spid="_x0000_s1027" style="position:absolute;left:7742;top:2767;width:835;height:8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rZL78A&#10;AADdAAAADwAAAGRycy9kb3ducmV2LnhtbERPTYvCMBC9L/gfwgje1tQqi3RNiwiCx7Uunodkti02&#10;k9LE2u6vNwfB4+N974rRtmKg3jeOFayWCQhi7UzDlYLfy/FzC8IHZIOtY1IwkYcin33sMDPuwWca&#10;ylCJGMI+QwV1CF0mpdc1WfRL1xFH7s/1FkOEfSVNj48YbluZJsmXtNhwbKixo0NN+lberYLrvy4n&#10;nob0yBf90w1+nW5urNRiPu6/QQQaw1v8cp+MgvV2FefGN/EJyPw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YGtkvvwAAAN0AAAAPAAAAAAAAAAAAAAAAAJgCAABkcnMvZG93bnJl&#10;di54bWxQSwUGAAAAAAQABAD1AAAAhAMAAAAA&#10;" fillcolor="#d8d8d8 [2732]">
                        <v:stroke dashstyle="longDash"/>
                      </v:oval>
                      <v:oval id="Oval 115" o:spid="_x0000_s1028" style="position:absolute;left:8065;top:3084;width:202;height:2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RHFMcA&#10;AADdAAAADwAAAGRycy9kb3ducmV2LnhtbESPQUvDQBSE74L/YXmCF2k3UdEauy0iFCxIadpeentk&#10;n0lo9m3YfW3jv+8WBI/DzHzDTOeD69SJQmw9G8jHGSjiytuWawO77WI0ARUF2WLnmQz8UoT57PZm&#10;ioX1Zy7ptJFaJQjHAg00In2hdawachjHvidO3o8PDiXJUGsb8JzgrtOPWfaiHbacFhrs6bOh6rA5&#10;OgOvcpRytf9+yINdP1eLfFniYWnM/d3w8Q5KaJD/8F/7yxp4muRvcH2TnoCeX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URxT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4 mm</w:t>
            </w:r>
          </w:p>
          <w:p w:rsidR="007A6D65" w:rsidRPr="004731F3" w:rsidRDefault="007A6D65" w:rsidP="007A6D65">
            <w:pPr>
              <w:pStyle w:val="NoSpacing"/>
              <w:jc w:val="center"/>
              <w:rPr>
                <w:sz w:val="14"/>
              </w:rPr>
            </w:pPr>
            <w:r w:rsidRPr="004731F3">
              <w:rPr>
                <w:sz w:val="14"/>
              </w:rPr>
              <w:t>Wall Thickness = 2.2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09952" behindDoc="0" locked="0" layoutInCell="1" allowOverlap="1">
                      <wp:simplePos x="0" y="0"/>
                      <wp:positionH relativeFrom="column">
                        <wp:posOffset>203835</wp:posOffset>
                      </wp:positionH>
                      <wp:positionV relativeFrom="paragraph">
                        <wp:posOffset>255270</wp:posOffset>
                      </wp:positionV>
                      <wp:extent cx="354330" cy="137160"/>
                      <wp:effectExtent l="0" t="0" r="26670" b="15240"/>
                      <wp:wrapNone/>
                      <wp:docPr id="3919" name="Group 39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920" name="Group 1560"/>
                              <wpg:cNvGrpSpPr>
                                <a:grpSpLocks/>
                              </wpg:cNvGrpSpPr>
                              <wpg:grpSpPr bwMode="auto">
                                <a:xfrm>
                                  <a:off x="10502" y="3011"/>
                                  <a:ext cx="374" cy="216"/>
                                  <a:chOff x="4493" y="3043"/>
                                  <a:chExt cx="374" cy="216"/>
                                </a:xfrm>
                              </wpg:grpSpPr>
                              <wps:wsp>
                                <wps:cNvPr id="3921" name="Rectangle 156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2" name="Rectangle 156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3" name="Rectangle 156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4" name="Rectangle 156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5" name="Rectangle 156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6" name="Rectangle 156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927" name="Rectangle 156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8" name="Rectangle 156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9" name="Rectangle 156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19" o:spid="_x0000_s1026" style="position:absolute;margin-left:16.05pt;margin-top:20.1pt;width:27.9pt;height:10.8pt;z-index:25170995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">
                      <v:group id="Group 156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WHlBcQAAADdAAAA&#10;DwAAAAAAAAAAAAAAAACqAgAAZHJzL2Rvd25yZXYueG1sUEsFBgAAAAAEAAQA+gAAAJsDAAAAAA==&#10;">
                        <v:rect id="Rectangle 156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Yn8UA&#10;AADdAAAADwAAAGRycy9kb3ducmV2LnhtbESPQWsCMRSE74X+h/AK3mpWxdJujbKKQk9CtVC9PTav&#10;yeLmZdlEd/vvjSB4HGbmG2a26F0tLtSGyrOC0TADQVx6XbFR8LPfvL6DCBFZY+2ZFPxTgMX8+WmG&#10;ufYdf9NlF41IEA45KrAxNrmUobTkMAx9Q5y8P986jEm2RuoWuwR3tRxn2Zt0WHFasNjQylJ52p2d&#10;gnVz3BZTE2TxG+3h5Jfdxm6NUoOXvvgEEamPj/C9/aUVTD7G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GlifxQAAAN0AAAAPAAAAAAAAAAAAAAAAAJgCAABkcnMv&#10;ZG93bnJldi54bWxQSwUGAAAAAAQABAD1AAAAigMAAAAA&#10;" filled="f"/>
                        <v:rect id="Rectangle 156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jG6MUA&#10;AADdAAAADwAAAGRycy9kb3ducmV2LnhtbESPQWsCMRSE74X+h/AKvdVstyi6GmWVCj0JaqF6e2xe&#10;k8XNy7JJ3e2/N4WCx2FmvmEWq8E14kpdqD0reB1lIIgrr2s2Cj6P25cpiBCRNTaeScEvBVgtHx8W&#10;WGjf856uh2hEgnAoUIGNsS2kDJUlh2HkW+LkffvOYUyyM1J32Ce4a2SeZRPpsOa0YLGljaXqcvhx&#10;Ct7b864cmyDLr2hPF7/ut3ZnlHp+Gso5iEhDvIf/2x9awdssz+HvTX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yMboxQAAAN0AAAAPAAAAAAAAAAAAAAAAAJgCAABkcnMv&#10;ZG93bnJldi54bWxQSwUGAAAAAAQABAD1AAAAigMAAAAA&#10;" filled="f"/>
                        <v:rect id="Rectangle 156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jc8UA&#10;AADdAAAADwAAAGRycy9kb3ducmV2LnhtbESPQWsCMRSE7wX/Q3gFb91sFaXdGmUVhZ4EbaF6e2xe&#10;k8XNy7KJ7vbfm0Khx2FmvmEWq8E14kZdqD0reM5yEMSV1zUbBZ8fu6cXECEia2w8k4IfCrBajh4W&#10;WGjf84Fux2hEgnAoUIGNsS2kDJUlhyHzLXHyvn3nMCbZGak77BPcNXKS53PpsOa0YLGljaXqcrw6&#10;Bdv2vC9nJsjyK9rTxa/7nd0bpcaPQ/kGItIQ/8N/7XetYPo6mcL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hGNzxQAAAN0AAAAPAAAAAAAAAAAAAAAAAJgCAABkcnMv&#10;ZG93bnJldi54bWxQSwUGAAAAAAQABAD1AAAAigMAAAAA&#10;" filled="f"/>
                        <v:rect id="Rectangle 156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37B8UA&#10;AADdAAAADwAAAGRycy9kb3ducmV2LnhtbESPQWsCMRSE74X+h/AK3jSrtsWuRtkWBU9CbcF6e2ye&#10;yeLmZdlEd/vvTUHocZiZb5jFqne1uFIbKs8KxqMMBHHpdcVGwffXZjgDESKyxtozKfilAKvl48MC&#10;c+07/qTrPhqRIBxyVGBjbHIpQ2nJYRj5hjh5J986jEm2RuoWuwR3tZxk2at0WHFasNjQh6XyvL84&#10;BevmuCteTJDFIdqfs3/vNnZnlBo89cUcRKQ+/ofv7a1WMH2bPMP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bfsHxQAAAN0AAAAPAAAAAAAAAAAAAAAAAJgCAABkcnMv&#10;ZG93bnJldi54bWxQSwUGAAAAAAQABAD1AAAAigMAAAAA&#10;" filled="f"/>
                        <v:rect id="Rectangle 156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FenMUA&#10;AADdAAAADwAAAGRycy9kb3ducmV2LnhtbESPQWsCMRSE74L/IbyCN81WsbRbo6xFwZNQLVRvj81r&#10;srh5WTapu/57Uyh4HGbmG2ax6l0trtSGyrOC50kGgrj0umKj4Ou4Hb+CCBFZY+2ZFNwowGo5HCww&#10;177jT7oeohEJwiFHBTbGJpcylJYcholviJP341uHMcnWSN1il+CultMse5EOK04LFhv6sFReDr9O&#10;waY574u5CbL4jvZ08etua/dGqdFTX7yDiNTHR/i/vdMKZm/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V6cxQAAAN0AAAAPAAAAAAAAAAAAAAAAAJgCAABkcnMv&#10;ZG93bnJldi54bWxQSwUGAAAAAAQABAD1AAAAigMAAAAA&#10;" filled="f"/>
                        <v:rect id="Rectangle 156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PA68UA&#10;AADdAAAADwAAAGRycy9kb3ducmV2LnhtbESPQWsCMRSE74L/IbyCN81WUdqtUdai4EmoLVRvj81r&#10;srh5WTapu/57IxR6HGbmG2a57l0trtSGyrOC50kGgrj0umKj4OtzN34BESKyxtozKbhRgPVqOFhi&#10;rn3HH3Q9RiMShEOOCmyMTS5lKC05DBPfECfvx7cOY5KtkbrFLsFdLadZtpAOK04LFht6t1Rejr9O&#10;wbY5H4q5CbL4jvZ08ZtuZw9GqdFTX7yBiNTH//Bfe68VzF6n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88DrxQAAAN0AAAAPAAAAAAAAAAAAAAAAAJgCAABkcnMv&#10;ZG93bnJldi54bWxQSwUGAAAAAAQABAD1AAAAigMAAAAA&#10;" filled="f"/>
                      </v:group>
                      <v:rect id="Rectangle 156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9lcMUA&#10;AADdAAAADwAAAGRycy9kb3ducmV2LnhtbESPQWsCMRSE74X+h/AK3jSr0tauRtkWBU9CbcF6e2ye&#10;yeLmZdlEd/vvTUHocZiZb5jFqne1uFIbKs8KxqMMBHHpdcVGwffXZjgDESKyxtozKfilAKvl48MC&#10;c+07/qTrPhqRIBxyVGBjbHIpQ2nJYRj5hjh5J986jEm2RuoWuwR3tZxk2Yt0WHFasNjQh6XyvL84&#10;BevmuCueTZDFIdqfs3/vNnZnlBo89cUcRKQ+/ofv7a1WMH2bvML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v2VwxQAAAN0AAAAPAAAAAAAAAAAAAAAAAJgCAABkcnMv&#10;ZG93bnJldi54bWxQSwUGAAAAAAQABAD1AAAAigMAAAAA&#10;" filled="f"/>
                      <v:rect id="Rectangle 156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xAsIA&#10;AADdAAAADwAAAGRycy9kb3ducmV2LnhtbERPy2oCMRTdF/oP4Rbc1UyVik6NMi0KrgQfoN1dJrfJ&#10;4ORmmERn/PtmIbg8nPd82bta3KgNlWcFH8MMBHHpdcVGwfGwfp+CCBFZY+2ZFNwpwHLx+jLHXPuO&#10;d3TbRyNSCIccFdgYm1zKUFpyGIa+IU7cn28dxgRbI3WLXQp3tRxl2UQ6rDg1WGzox1J52V+dglXz&#10;uy0+TZDFKdrzxX93a7s1Sg3e+uILRKQ+PsUP90YrGM9GaW5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IPECwgAAAN0AAAAPAAAAAAAAAAAAAAAAAJgCAABkcnMvZG93&#10;bnJldi54bWxQSwUGAAAAAAQABAD1AAAAhwMAAAAA&#10;" filled="f"/>
                      <v:rect id="Rectangle 156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xUmcUA&#10;AADdAAAADwAAAGRycy9kb3ducmV2LnhtbESPQWsCMRSE7wX/Q3iCt5qtYqmrUbZFoSehWmi9PTav&#10;yeLmZdlEd/vvjSB4HGbmG2a57l0tLtSGyrOCl3EGgrj0umKj4PuwfX4DESKyxtozKfinAOvV4GmJ&#10;ufYdf9FlH41IEA45KrAxNrmUobTkMIx9Q5y8P986jEm2RuoWuwR3tZxk2at0WHFasNjQh6XytD87&#10;BZvmuCtmJsjiJ9rfk3/vtnZnlBoN+2IB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bFSZxQAAAN0AAAAPAAAAAAAAAAAAAAAAAJgCAABkcnMv&#10;ZG93bnJldi54bWxQSwUGAAAAAAQABAD1AAAAigMAAAAA&#10;" filled="f"/>
                    </v:group>
                  </w:pict>
                </mc:Fallback>
              </mc:AlternateContent>
            </w:r>
            <w:r>
              <w:rPr>
                <w:noProof/>
              </w:rPr>
              <mc:AlternateContent>
                <mc:Choice Requires="wpg">
                  <w:drawing>
                    <wp:inline distT="0" distB="0" distL="0" distR="0">
                      <wp:extent cx="530225" cy="731520"/>
                      <wp:effectExtent l="13970" t="10795" r="8255" b="10160"/>
                      <wp:docPr id="3807" name="Group 39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0225" cy="731520"/>
                                <a:chOff x="13525" y="2834"/>
                                <a:chExt cx="835" cy="1152"/>
                              </a:xfrm>
                            </wpg:grpSpPr>
                            <wps:wsp>
                              <wps:cNvPr id="3808" name="Rectangle 111"/>
                              <wps:cNvSpPr>
                                <a:spLocks noChangeArrowheads="1"/>
                              </wps:cNvSpPr>
                              <wps:spPr bwMode="auto">
                                <a:xfrm rot="5400000">
                                  <a:off x="13367" y="2992"/>
                                  <a:ext cx="1152" cy="835"/>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809" name="Rectangle 112"/>
                              <wps:cNvSpPr>
                                <a:spLocks noChangeArrowheads="1"/>
                              </wps:cNvSpPr>
                              <wps:spPr bwMode="auto">
                                <a:xfrm rot="5400000">
                                  <a:off x="13363" y="3309"/>
                                  <a:ext cx="1152" cy="202"/>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916" o:spid="_x0000_s1026" style="width:41.75pt;height:57.6pt;mso-position-horizontal-relative:char;mso-position-vertical-relative:line" coordorigin="13525,2834" coordsize="835,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">
                      <v:rect id="Rectangle 111" o:spid="_x0000_s1027" style="position:absolute;left:13367;top:2992;width:1152;height:83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OKgL8A&#10;AADdAAAADwAAAGRycy9kb3ducmV2LnhtbERPy4rCMBTdC/5DuII7TRxFpBpFRMHFbGz9gEtz+8Dm&#10;pjaxdv5+shBcHs57dxhsI3rqfO1Yw2KuQBDnztRcarhnl9kGhA/IBhvHpOGPPBz249EOE+PefKM+&#10;DaWIIewT1FCF0CZS+rwii37uWuLIFa6zGCLsSmk6fMdw28gfpdbSYs2xocKWThXlj/RlNRTrrKz7&#10;IUt/V2d3tc+mSC+q0Ho6GY5bEIGG8BV/3FejYblRcW58E5+A3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84qAvwAAAN0AAAAPAAAAAAAAAAAAAAAAAJgCAABkcnMvZG93bnJl&#10;di54bWxQSwUGAAAAAAQABAD1AAAAhAMAAAAA&#10;" fillcolor="#d8d8d8 [2732]">
                        <v:stroke dashstyle="longDash"/>
                      </v:rect>
                      <v:rect id="Rectangle 112" o:spid="_x0000_s1028" style="position:absolute;left:13363;top:3309;width:1152;height:2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Nbn8UA&#10;AADdAAAADwAAAGRycy9kb3ducmV2LnhtbESPQWsCMRSE74L/IbyCF6nZWih2axQplfbiQetBb8/k&#10;uVncvCxJqrv/vhEKPQ4z8w0zX3auEVcKsfas4GlSgCDW3tRcKdh/rx9nIGJCNth4JgU9RVguhoM5&#10;lsbfeEvXXapEhnAsUYFNqS2ljNqSwzjxLXH2zj44TFmGSpqAtwx3jZwWxYt0WHNesNjSuyV92f04&#10;BSae9WYb+o+xvRxPn6b3ekoHpUYP3eoNRKIu/Yf/2l9GwfOseIX7m/w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1ufxQAAAN0AAAAPAAAAAAAAAAAAAAAAAJgCAABkcnMv&#10;ZG93bnJldi54bWxQSwUGAAAAAAQABAD1AAAAigM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R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6350" r="13970" b="9525"/>
                      <wp:docPr id="3799" name="Cube 39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915"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AWRJHT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0976" behindDoc="0" locked="0" layoutInCell="1" allowOverlap="1">
                      <wp:simplePos x="0" y="0"/>
                      <wp:positionH relativeFrom="column">
                        <wp:posOffset>242570</wp:posOffset>
                      </wp:positionH>
                      <wp:positionV relativeFrom="paragraph">
                        <wp:posOffset>215265</wp:posOffset>
                      </wp:positionV>
                      <wp:extent cx="237490" cy="137160"/>
                      <wp:effectExtent l="0" t="0" r="10160" b="15240"/>
                      <wp:wrapNone/>
                      <wp:docPr id="3908" name="Group 39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909" name="Rectangle 15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0" name="Rectangle 15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1" name="Rectangle 15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2" name="Rectangle 15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3" name="Rectangle 15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4" name="Rectangle 15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08" o:spid="_x0000_s1026" style="position:absolute;margin-left:19.1pt;margin-top:16.95pt;width:18.7pt;height:10.8pt;z-index:2517109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">
                      <v:rect id="Rectangle 157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I+cUA&#10;AADdAAAADwAAAGRycy9kb3ducmV2LnhtbESPQWsCMRSE7wX/Q3hCb92sFqVujbJKhZ4EbaF6e2xe&#10;k8XNy7JJ3e2/N4WCx2FmvmGW68E14kpdqD0rmGQ5COLK65qNgs+P3dMLiBCRNTaeScEvBVivRg9L&#10;LLTv+UDXYzQiQTgUqMDG2BZShsqSw5D5ljh5375zGJPsjNQd9gnuGjnN87l0WHNasNjS1lJ1Of44&#10;BW/teV/OTJDlV7Sni9/0O7s3Sj2Oh/IVRKQh3sP/7Xet4HmRL+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2Qj5xQAAAN0AAAAPAAAAAAAAAAAAAAAAAJgCAABkcnMv&#10;ZG93bnJldi54bWxQSwUGAAAAAAQABAD1AAAAigMAAAAA&#10;" filled="f"/>
                      <v:rect id="Rectangle 157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o3ucIA&#10;AADdAAAADwAAAGRycy9kb3ducmV2LnhtbERPz2vCMBS+D/wfwhO8zVRlY6tGqaLgSZgbbN4ezTMp&#10;Ni+libb+98tB8Pjx/V6seleLG7Wh8qxgMs5AEJdeV2wU/HzvXj9AhIissfZMCu4UYLUcvCww177j&#10;L7odoxEphEOOCmyMTS5lKC05DGPfECfu7FuHMcHWSN1il8JdLadZ9i4dVpwaLDa0sVRejlenYNuc&#10;DsWbCbL4jfbv4tfdzh6MUqNhX8xBROrjU/xw77WC2eck7U9v0hO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Oje5wgAAAN0AAAAPAAAAAAAAAAAAAAAAAJgCAABkcnMvZG93&#10;bnJldi54bWxQSwUGAAAAAAQABAD1AAAAhwMAAAAA&#10;" filled="f"/>
                      <v:rect id="Rectangle 157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aSIsUA&#10;AADdAAAADwAAAGRycy9kb3ducmV2LnhtbESPQWsCMRSE7wX/Q3iF3mp2Wyy6GmUtFXoSqoXq7bF5&#10;TRY3L8smdbf/3giCx2FmvmEWq8E14kxdqD0ryMcZCOLK65qNgu/95nkKIkRkjY1nUvBPAVbL0cMC&#10;C+17/qLzLhqRIBwKVGBjbAspQ2XJYRj7ljh5v75zGJPsjNQd9gnuGvmSZW/SYc1pwWJL75aq0+7P&#10;Kfhoj9tyYoIsf6I9nPy639itUerpcSjnICIN8R6+tT+1gtdZns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dpIixQAAAN0AAAAPAAAAAAAAAAAAAAAAAJgCAABkcnMv&#10;ZG93bnJldi54bWxQSwUGAAAAAAQABAD1AAAAigMAAAAA&#10;" filled="f"/>
                      <v:rect id="Rectangle 157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QMVcUA&#10;AADdAAAADwAAAGRycy9kb3ducmV2LnhtbESPQWsCMRSE74X+h/AK3mpWxdJujbKKQk9CtVC9PTav&#10;yeLmZdlEd/vvjSB4HGbmG2a26F0tLtSGyrOC0TADQVx6XbFR8LPfvL6DCBFZY+2ZFPxTgMX8+WmG&#10;ufYdf9NlF41IEA45KrAxNrmUobTkMAx9Q5y8P986jEm2RuoWuwR3tRxn2Zt0WHFasNjQylJ52p2d&#10;gnVz3BZTE2TxG+3h5Jfdxm6NUoOXvvgEEamPj/C9/aUVTD5GY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pAxVxQAAAN0AAAAPAAAAAAAAAAAAAAAAAJgCAABkcnMv&#10;ZG93bnJldi54bWxQSwUGAAAAAAQABAD1AAAAigMAAAAA&#10;" filled="f"/>
                      <v:rect id="Rectangle 157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pzsUA&#10;AADdAAAADwAAAGRycy9kb3ducmV2LnhtbESPQWsCMRSE74X+h/AK3mpWxdJujbKKQk9CtVC9PTav&#10;yeLmZdlEd/vvjSB4HGbmG2a26F0tLtSGyrOC0TADQVx6XbFR8LPfvL6DCBFZY+2ZFPxTgMX8+WmG&#10;ufYdf9NlF41IEA45KrAxNrmUobTkMAx9Q5y8P986jEm2RuoWuwR3tRxn2Zt0WHFasNjQylJ52p2d&#10;gnVz3BZTE2TxG+3h5Jfdxm6NUoOXvvgEEamPj/C9/aUVTD5G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6KnOxQAAAN0AAAAPAAAAAAAAAAAAAAAAAJgCAABkcnMv&#10;ZG93bnJldi54bWxQSwUGAAAAAAQABAD1AAAAigMAAAAA&#10;" filled="f"/>
                      <v:rect id="Rectangle 157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xusUA&#10;AADdAAAADwAAAGRycy9kb3ducmV2LnhtbESPQWsCMRSE7wX/Q3gFb5pV22K3RllFwZNQW7C9PTav&#10;yeLmZdlEd/vvTUHocZiZb5jFqne1uFIbKs8KJuMMBHHpdcVGwefHbjQHESKyxtozKfilAKvl4GGB&#10;ufYdv9P1GI1IEA45KrAxNrmUobTkMIx9Q5y8H986jEm2RuoWuwR3tZxm2Yt0WHFasNjQxlJ5Pl6c&#10;gm3zfSieTZDFKdqvs193O3swSg0f++INRKQ+/ofv7b1WMHudP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ATG6xQAAAN0AAAAPAAAAAAAAAAAAAAAAAJgCAABkcnMv&#10;ZG93bnJldi54bWxQSwUGAAAAAAQABAD1AAAAigMAAAAA&#10;" filled="f"/>
                    </v:group>
                  </w:pict>
                </mc:Fallback>
              </mc:AlternateContent>
            </w:r>
            <w:r>
              <w:rPr>
                <w:noProof/>
                <w:sz w:val="16"/>
              </w:rPr>
              <mc:AlternateContent>
                <mc:Choice Requires="wpg">
                  <w:drawing>
                    <wp:inline distT="0" distB="0" distL="0" distR="0">
                      <wp:extent cx="521335" cy="521335"/>
                      <wp:effectExtent l="8255" t="8255" r="13335" b="13335"/>
                      <wp:docPr id="3785" name="Group 39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4978" y="4125"/>
                                <a:chExt cx="821" cy="821"/>
                              </a:xfrm>
                            </wpg:grpSpPr>
                            <wps:wsp>
                              <wps:cNvPr id="3797" name="Oval 108"/>
                              <wps:cNvSpPr>
                                <a:spLocks noChangeArrowheads="1"/>
                              </wps:cNvSpPr>
                              <wps:spPr bwMode="auto">
                                <a:xfrm>
                                  <a:off x="5139" y="4288"/>
                                  <a:ext cx="500" cy="50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798" name="Oval 109"/>
                              <wps:cNvSpPr>
                                <a:spLocks noChangeArrowheads="1"/>
                              </wps:cNvSpPr>
                              <wps:spPr bwMode="auto">
                                <a:xfrm>
                                  <a:off x="4978" y="4125"/>
                                  <a:ext cx="821" cy="82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905" o:spid="_x0000_s1026" style="width:41.05pt;height:41.05pt;mso-position-horizontal-relative:char;mso-position-vertical-relative:line" coordorigin="4978,4125"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">
                      <v:oval id="Oval 108" o:spid="_x0000_s1027" style="position:absolute;left:5139;top:4288;width:50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UwOcMA&#10;AADdAAAADwAAAGRycy9kb3ducmV2LnhtbESPX2vCMBTF3wd+h3CFvc3UCVOrUVQUfF2t4OOlubbF&#10;5qYkme389MtA8PFw/vw4y3VvGnEn52vLCsajBARxYXXNpYL8dPiYgfABWWNjmRT8kof1avC2xFTb&#10;jr/pnoVSxBH2KSqoQmhTKX1RkUE/si1x9K7WGQxRulJqh10cN438TJIvabDmSKiwpV1FxS37MZHb&#10;9rd86zeunF+Pj/3lvO+SLFfqfdhvFiAC9eEVfraPWsFkOp/C/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UwOcMAAADdAAAADwAAAAAAAAAAAAAAAACYAgAAZHJzL2Rv&#10;d25yZXYueG1sUEsFBgAAAAAEAAQA9QAAAIgDAAAAAA==&#10;" fillcolor="#a5a5a5 [2092]"/>
                      <v:oval id="Oval 109" o:spid="_x0000_s1028" style="position:absolute;left:4978;top:4125;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XAosMA&#10;AADdAAAADwAAAGRycy9kb3ducmV2LnhtbERPzWoCMRC+C32HMAUvotlasbo1igiFHoSq9QHGzZjd&#10;uplsk9Rd3745CB4/vv/FqrO1uJIPlWMFL6MMBHHhdMVGwfH7YzgDESKyxtoxKbhRgNXyqbfAXLuW&#10;93Q9RCNSCIccFZQxNrmUoSjJYhi5hjhxZ+ctxgS9kdpjm8JtLcdZNpUWK04NJTa0Kam4HP6sgtPp&#10;6Dr56792A3PxOPlpG7PdKdV/7tbvICJ18SG+uz+1gte3eZqb3qQn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XAosMAAADdAAAADwAAAAAAAAAAAAAAAACYAgAAZHJzL2Rv&#10;d25yZXYueG1sUEsFBgAAAAAEAAQA9QAAAIg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5 mm</w:t>
            </w:r>
          </w:p>
          <w:p w:rsidR="007A6D65" w:rsidRPr="004731F3" w:rsidRDefault="007A6D65" w:rsidP="007A6D65">
            <w:pPr>
              <w:pStyle w:val="NoSpacing"/>
              <w:jc w:val="center"/>
              <w:rPr>
                <w:sz w:val="16"/>
              </w:rPr>
            </w:pPr>
            <w:r w:rsidRPr="004731F3">
              <w:rPr>
                <w:sz w:val="16"/>
              </w:rPr>
              <w:t>Wall Thickness = 1.1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12000" behindDoc="0" locked="0" layoutInCell="1" allowOverlap="1">
                      <wp:simplePos x="0" y="0"/>
                      <wp:positionH relativeFrom="column">
                        <wp:posOffset>146050</wp:posOffset>
                      </wp:positionH>
                      <wp:positionV relativeFrom="paragraph">
                        <wp:posOffset>215265</wp:posOffset>
                      </wp:positionV>
                      <wp:extent cx="237490" cy="137160"/>
                      <wp:effectExtent l="0" t="0" r="10160" b="15240"/>
                      <wp:wrapNone/>
                      <wp:docPr id="3898" name="Group 38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99" name="Rectangle 157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0" name="Rectangle 157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1" name="Rectangle 158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2" name="Rectangle 158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3" name="Rectangle 158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04" name="Rectangle 158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98" o:spid="_x0000_s1026" style="position:absolute;margin-left:11.5pt;margin-top:16.95pt;width:18.7pt;height:10.8pt;z-index:25171200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">
                      <v:rect id="Rectangle 157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S48UA&#10;AADdAAAADwAAAGRycy9kb3ducmV2LnhtbESPQWsCMRSE7wX/Q3iCt5q10qJbo6ylgiehWqjeHpvX&#10;ZHHzsmxSd/33jSB4HGbmG2ax6l0tLtSGyrOCyTgDQVx6XbFR8H3YPM9AhIissfZMCq4UYLUcPC0w&#10;177jL7rsoxEJwiFHBTbGJpcylJYchrFviJP361uHMcnWSN1il+Culi9Z9iYdVpwWLDb0Yak87/+c&#10;gs/mtCteTZDFT7THs193G7szSo2GffEOIlIfH+F7e6sVTGfzO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pLjxQAAAN0AAAAPAAAAAAAAAAAAAAAAAJgCAABkcnMv&#10;ZG93bnJldi54bWxQSwUGAAAAAAQABAD1AAAAigMAAAAA&#10;" filled="f"/>
                      <v:rect id="Rectangle 157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OhZMIA&#10;AADdAAAADwAAAGRycy9kb3ducmV2LnhtbERPz2vCMBS+D/wfwhN2m6kbG1qNUoeCJ2EqqLdH80yK&#10;zUtpoq3//XIY7Pjx/Z4ve1eLB7Wh8qxgPMpAEJdeV2wUHA+btwmIEJE11p5JwZMCLBeDlznm2nf8&#10;Q499NCKFcMhRgY2xyaUMpSWHYeQb4sRdfeswJtgaqVvsUrir5XuWfUmHFacGiw19Wypv+7tTsG4u&#10;u+LTBFmcoj3f/Krb2J1R6nXYFzMQkfr4L/5zb7WCj2mW9qc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46FkwgAAAN0AAAAPAAAAAAAAAAAAAAAAAJgCAABkcnMvZG93&#10;bnJldi54bWxQSwUGAAAAAAQABAD1AAAAhwMAAAAA&#10;" filled="f"/>
                      <v:rect id="Rectangle 158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8E/8UA&#10;AADdAAAADwAAAGRycy9kb3ducmV2LnhtbESPQWsCMRSE7wX/Q3hCb92sFqVujbJKhZ4EbaH29tg8&#10;k8XNy7JJ3e2/N4WCx2FmvmGW68E14kpdqD0rmGQ5COLK65qNgs+P3dMLiBCRNTaeScEvBVivRg9L&#10;LLTv+UDXYzQiQTgUqMDG2BZShsqSw5D5ljh5Z985jEl2RuoO+wR3jZzm+Vw6rDktWGxpa6m6HH+c&#10;grf2e1/OTJDlV7Sni9/0O7s3Sj2Oh/IVRKQh3sP/7Xet4HmRT+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rwT/xQAAAN0AAAAPAAAAAAAAAAAAAAAAAJgCAABkcnMv&#10;ZG93bnJldi54bWxQSwUGAAAAAAQABAD1AAAAigMAAAAA&#10;" filled="f"/>
                      <v:rect id="Rectangle 158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2aiMUA&#10;AADdAAAADwAAAGRycy9kb3ducmV2LnhtbESPQWsCMRSE74X+h/AKvXWzWhTdGmVbKvQkqIXa22Pz&#10;TBY3L8smdbf/3giCx2FmvmEWq8E14kxdqD0rGGU5COLK65qNgu/9+mUGIkRkjY1nUvBPAVbLx4cF&#10;Ftr3vKXzLhqRIBwKVGBjbAspQ2XJYch8S5y8o+8cxiQ7I3WHfYK7Ro7zfCod1pwWLLb0Yak67f6c&#10;gs/2d1NOTJDlT7SHk3/v13ZjlHp+Gso3EJGGeA/f2l9awes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fZqIxQAAAN0AAAAPAAAAAAAAAAAAAAAAAJgCAABkcnMv&#10;ZG93bnJldi54bWxQSwUGAAAAAAQABAD1AAAAigMAAAAA&#10;" filled="f"/>
                      <v:rect id="Rectangle 158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E/E8UA&#10;AADdAAAADwAAAGRycy9kb3ducmV2LnhtbESPQWsCMRSE74X+h/AKvXWzVhTdGmVbKvQkqIXa22Pz&#10;TBY3L8smdbf/3giCx2FmvmEWq8E14kxdqD0rGGU5COLK65qNgu/9+mUGIkRkjY1nUvBPAVbLx4cF&#10;Ftr3vKXzLhqRIBwKVGBjbAspQ2XJYch8S5y8o+8cxiQ7I3WHfYK7Rr7m+VQ6rDktWGzpw1J12v05&#10;BZ/t76acmCDLn2gPJ//er+3GKPX8NJRvICIN8R6+tb+0gvE8H8P1TXo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MT8TxQAAAN0AAAAPAAAAAAAAAAAAAAAAAJgCAABkcnMv&#10;ZG93bnJldi54bWxQSwUGAAAAAAQABAD1AAAAigMAAAAA&#10;" filled="f"/>
                      <v:rect id="Rectangle 158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inZ8UA&#10;AADdAAAADwAAAGRycy9kb3ducmV2LnhtbESPQWsCMRSE70L/Q3iCt5q1ttJujbJKBU+CWtDeHpvX&#10;ZHHzsmxSd/vvTaHgcZiZb5j5sne1uFIbKs8KJuMMBHHpdcVGwedx8/gKIkRkjbVnUvBLAZaLh8Ec&#10;c+073tP1EI1IEA45KrAxNrmUobTkMIx9Q5y8b986jEm2RuoWuwR3tXzKspl0WHFasNjQ2lJ5Ofw4&#10;BR/N1654MUEWp2jPF7/qNnZnlBoN++IdRKQ+3sP/7a1WMH3L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2KdnxQAAAN0AAAAPAAAAAAAAAAAAAAAAAJgCAABkcnMv&#10;ZG93bnJldi54bWxQSwUGAAAAAAQABAD1AAAAigMAAAAA&#10;" filled="f"/>
                    </v:group>
                  </w:pict>
                </mc:Fallback>
              </mc:AlternateContent>
            </w:r>
            <w:r>
              <w:rPr>
                <w:noProof/>
              </w:rPr>
              <mc:AlternateContent>
                <mc:Choice Requires="wpg">
                  <w:drawing>
                    <wp:inline distT="0" distB="0" distL="0" distR="0">
                      <wp:extent cx="521335" cy="731520"/>
                      <wp:effectExtent l="10795" t="8255" r="10795" b="12700"/>
                      <wp:docPr id="3771" name="Group 38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7719" y="4172"/>
                                <a:chExt cx="821" cy="1152"/>
                              </a:xfrm>
                            </wpg:grpSpPr>
                            <wps:wsp>
                              <wps:cNvPr id="3783" name="Rectangle 105"/>
                              <wps:cNvSpPr>
                                <a:spLocks noChangeArrowheads="1"/>
                              </wps:cNvSpPr>
                              <wps:spPr bwMode="auto">
                                <a:xfrm rot="5400000">
                                  <a:off x="7554" y="4337"/>
                                  <a:ext cx="1152" cy="82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84" name="Rectangle 106"/>
                              <wps:cNvSpPr>
                                <a:spLocks noChangeArrowheads="1"/>
                              </wps:cNvSpPr>
                              <wps:spPr bwMode="auto">
                                <a:xfrm rot="5400000">
                                  <a:off x="7556" y="4496"/>
                                  <a:ext cx="1152" cy="50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895" o:spid="_x0000_s1026" style="width:41.05pt;height:57.6pt;mso-position-horizontal-relative:char;mso-position-vertical-relative:line" coordorigin="7719,4172"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">
                      <v:rect id="Rectangle 105" o:spid="_x0000_s1027" style="position:absolute;left:7554;top:4337;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cDbsUA&#10;AADdAAAADwAAAGRycy9kb3ducmV2LnhtbESPS4vCQBCE78L+h6EX9qaT9bFKdJRFCKvefMBem0yb&#10;BDM9ITMm0V/vCILHoqq+oharzpSiodoVlhV8DyIQxKnVBWcKTsekPwPhPLLG0jIpuJGD1fKjt8BY&#10;25b31Bx8JgKEXYwKcu+rWEqX5mTQDWxFHLyzrQ36IOtM6hrbADelHEbRjzRYcFjIsaJ1TunlcDUK&#10;Jtmxard/0yTZrYv/sdWn5t5elPr67H7nIDx1/h1+tTdawWg6G8HzTX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dwNuxQAAAN0AAAAPAAAAAAAAAAAAAAAAAJgCAABkcnMv&#10;ZG93bnJldi54bWxQSwUGAAAAAAQABAD1AAAAigMAAAAA&#10;" fillcolor="white [3212]"/>
                      <v:rect id="Rectangle 106" o:spid="_x0000_s1028" style="position:absolute;left:7556;top:4496;width:1152;height:50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tSMQA&#10;AADdAAAADwAAAGRycy9kb3ducmV2LnhtbESP3YrCMBSE7wXfIRzBuzXtKqtUo7iC4oWLvw9wbI5t&#10;sTkpTdT69kZY8HKYmW+YyawxpbhT7QrLCuJeBII4tbrgTMHpuPwagXAeWWNpmRQ8ycFs2m5NMNH2&#10;wXu6H3wmAoRdggpy76tESpfmZND1bEUcvIutDfog60zqGh8Bbkr5HUU/0mDBYSHHihY5pdfDzSjg&#10;3XazwoX8W25+n5Xen2N/jGKlup1mPgbhqfGf8H97rRX0h6MBvN+EJyC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H7UjEAAAA3QAAAA8AAAAAAAAAAAAAAAAAmAIAAGRycy9k&#10;b3ducmV2LnhtbFBLBQYAAAAABAAEAPUAAACJAw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13024" behindDoc="0" locked="0" layoutInCell="1" allowOverlap="1">
                      <wp:simplePos x="0" y="0"/>
                      <wp:positionH relativeFrom="column">
                        <wp:posOffset>199390</wp:posOffset>
                      </wp:positionH>
                      <wp:positionV relativeFrom="paragraph">
                        <wp:posOffset>215265</wp:posOffset>
                      </wp:positionV>
                      <wp:extent cx="354330" cy="137160"/>
                      <wp:effectExtent l="0" t="0" r="26670" b="15240"/>
                      <wp:wrapNone/>
                      <wp:docPr id="3884" name="Group 38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85" name="Group 1585"/>
                              <wpg:cNvGrpSpPr>
                                <a:grpSpLocks/>
                              </wpg:cNvGrpSpPr>
                              <wpg:grpSpPr bwMode="auto">
                                <a:xfrm>
                                  <a:off x="10502" y="3011"/>
                                  <a:ext cx="374" cy="216"/>
                                  <a:chOff x="4493" y="3043"/>
                                  <a:chExt cx="374" cy="216"/>
                                </a:xfrm>
                              </wpg:grpSpPr>
                              <wps:wsp>
                                <wps:cNvPr id="3886" name="Rectangle 15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7" name="Rectangle 15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8" name="Rectangle 15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9" name="Rectangle 15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0" name="Rectangle 15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1" name="Rectangle 15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92" name="Rectangle 159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3" name="Rectangle 159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4" name="Rectangle 159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84" o:spid="_x0000_s1026" style="position:absolute;margin-left:15.7pt;margin-top:16.95pt;width:27.9pt;height:10.8pt;z-index:2517130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">
                      <v:group id="Group 158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RFjrFAAAA3QAA&#10;AA8AAAAAAAAAAAAAAAAAqgIAAGRycy9kb3ducmV2LnhtbFBLBQYAAAAABAAEAPoAAACcAwAAAAA=&#10;">
                        <v:rect id="Rectangle 158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QTMUA&#10;AADdAAAADwAAAGRycy9kb3ducmV2LnhtbESPQWsCMRSE74X+h/AK3mq2lcqyGmVbFDwJVUG9PTbP&#10;ZHHzsmyiu/77plDocZiZb5j5cnCNuFMXas8K3sYZCOLK65qNgsN+/ZqDCBFZY+OZFDwowHLx/DTH&#10;Qvuev+m+i0YkCIcCFdgY20LKUFlyGMa+JU7exXcOY5KdkbrDPsFdI9+zbCod1pwWLLb0Zam67m5O&#10;wao9b8sPE2R5jPZ09Z/92m6NUqOXoZyBiDTE//Bfe6MVTPJ8Cr9v0hO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dJBMxQAAAN0AAAAPAAAAAAAAAAAAAAAAAJgCAABkcnMv&#10;ZG93bnJldi54bWxQSwUGAAAAAAQABAD1AAAAigMAAAAA&#10;" filled="f"/>
                        <v:rect id="Rectangle 158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118UA&#10;AADdAAAADwAAAGRycy9kb3ducmV2LnhtbESPQWsCMRSE7wX/Q3iF3mq2LdZlNcpaKvQkVAvV22Pz&#10;TBY3L8smdbf/3giCx2FmvmHmy8E14kxdqD0reBlnIIgrr2s2Cn526+ccRIjIGhvPpOCfAiwXo4c5&#10;Ftr3/E3nbTQiQTgUqMDG2BZShsqSwzD2LXHyjr5zGJPsjNQd9gnuGvmaZe/SYc1pwWJLH5aq0/bP&#10;KfhsD5tyYoIsf6Pdn/yqX9uNUerpcShnICIN8R6+tb+0grc8n8L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DXXxQAAAN0AAAAPAAAAAAAAAAAAAAAAAJgCAABkcnMv&#10;ZG93bnJldi54bWxQSwUGAAAAAAQABAD1AAAAigMAAAAA&#10;" filled="f"/>
                        <v:rect id="Rectangle 158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ehpcIA&#10;AADdAAAADwAAAGRycy9kb3ducmV2LnhtbERPW2vCMBR+H/gfwhnsbaZzTEo1SpUJPglewO3t0ByT&#10;YnNSmszWf788CD5+fPf5cnCNuFEXas8KPsYZCOLK65qNgtNx856DCBFZY+OZFNwpwHIxepljoX3P&#10;e7odohEphEOBCmyMbSFlqCw5DGPfEifu4juHMcHOSN1hn8JdIydZNpUOa04NFltaW6quhz+n4Lv9&#10;3ZVfJsjyHO3P1a/6jd0Zpd5eh3IGItIQn+KHe6sVfOZ5mpv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p6GlwgAAAN0AAAAPAAAAAAAAAAAAAAAAAJgCAABkcnMvZG93&#10;bnJldi54bWxQSwUGAAAAAAQABAD1AAAAhwMAAAAA&#10;" filled="f"/>
                        <v:rect id="Rectangle 158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EPsUA&#10;AADdAAAADwAAAGRycy9kb3ducmV2LnhtbESPQWsCMRSE7wX/Q3iF3mq2LZbtapS1VOhJqArV22Pz&#10;TBY3L8smdbf/3giCx2FmvmFmi8E14kxdqD0reBlnIIgrr2s2Cnbb1XMOIkRkjY1nUvBPARbz0cMM&#10;C+17/qHzJhqRIBwKVGBjbAspQ2XJYRj7ljh5R985jEl2RuoO+wR3jXzNsnfpsOa0YLGlT0vVafPn&#10;FHy1h3U5MUGWv9HuT37Zr+zaKPX0OJRTEJGGeA/f2t9awVuef8D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6wQ+xQAAAN0AAAAPAAAAAAAAAAAAAAAAAJgCAABkcnMv&#10;ZG93bnJldi54bWxQSwUGAAAAAAQABAD1AAAAigMAAAAA&#10;" filled="f"/>
                        <v:rect id="Rectangle 159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g7fsIA&#10;AADdAAAADwAAAGRycy9kb3ducmV2LnhtbERPz2vCMBS+D/wfwhO8zVRlw1WjVFHwJMwNtt0ezTMp&#10;Ni+libb+98tB8Pjx/V6ue1eLG7Wh8qxgMs5AEJdeV2wUfH/tX+cgQkTWWHsmBXcKsF4NXpaYa9/x&#10;J91O0YgUwiFHBTbGJpcylJYchrFviBN39q3DmGBrpG6xS+GultMse5cOK04NFhvaWiovp6tTsGv+&#10;jsWbCbL4ifb34jfd3h6NUqNhXyxAROrjU/xwH7SC2fwj7U9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CDt+wgAAAN0AAAAPAAAAAAAAAAAAAAAAAJgCAABkcnMvZG93&#10;bnJldi54bWxQSwUGAAAAAAQABAD1AAAAhwMAAAAA&#10;" filled="f"/>
                        <v:rect id="Rectangle 159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e5cUA&#10;AADdAAAADwAAAGRycy9kb3ducmV2LnhtbESPQWsCMRSE70L/Q3gFb5q10qJbo2yLgiehWqi9PTav&#10;yeLmZdlEd/33jSB4HGbmG2ax6l0tLtSGyrOCyTgDQVx6XbFR8H3YjGYgQkTWWHsmBVcKsFo+DRaY&#10;a9/xF1320YgE4ZCjAhtjk0sZSksOw9g3xMn7863DmGRrpG6xS3BXy5cse5MOK04LFhv6tFSe9men&#10;YN387opXE2TxE+3x5D+6jd0ZpYbPffEOIlIfH+F7e6sVTGf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RJ7lxQAAAN0AAAAPAAAAAAAAAAAAAAAAAJgCAABkcnMv&#10;ZG93bnJldi54bWxQSwUGAAAAAAQABAD1AAAAigMAAAAA&#10;" filled="f"/>
                      </v:group>
                      <v:rect id="Rectangle 159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YAksUA&#10;AADdAAAADwAAAGRycy9kb3ducmV2LnhtbESPQWsCMRSE7wX/Q3iCt5qtYtGtUbZFoSehWqi9PTav&#10;yeLmZdlEd/vvjSB4HGbmG2a57l0tLtSGyrOCl3EGgrj0umKj4PuwfZ6DCBFZY+2ZFPxTgPVq8LTE&#10;XPuOv+iyj0YkCIccFdgYm1zKUFpyGMa+IU7en28dxiRbI3WLXYK7Wk6y7FU6rDgtWGzow1J52p+d&#10;gk3zuytmJsjiJ9rjyb93W7szSo2GffEGIlIfH+F7+1MrmM4X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lgCSxQAAAN0AAAAPAAAAAAAAAAAAAAAAAJgCAABkcnMv&#10;ZG93bnJldi54bWxQSwUGAAAAAAQABAD1AAAAigMAAAAA&#10;" filled="f"/>
                      <v:rect id="Rectangle 159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qlCcUA&#10;AADdAAAADwAAAGRycy9kb3ducmV2LnhtbESPQWsCMRSE7wX/Q3iCt5ptxaJbo2xFoSehWqi9PTav&#10;yeLmZdlEd/vvjSB4HGbmG2ax6l0tLtSGyrOCl3EGgrj0umKj4PuwfZ6BCBFZY+2ZFPxTgNVy8LTA&#10;XPuOv+iyj0YkCIccFdgYm1zKUFpyGMa+IU7en28dxiRbI3WLXYK7Wr5m2Zt0WHFasNjQ2lJ52p+d&#10;gk3zuyumJsjiJ9rjyX90W7szSo2GffEOIlIfH+F7+1MrmMz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2qUJxQAAAN0AAAAPAAAAAAAAAAAAAAAAAJgCAABkcnMv&#10;ZG93bnJldi54bWxQSwUGAAAAAAQABAD1AAAAigMAAAAA&#10;" filled="f"/>
                      <v:rect id="Rectangle 159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9fcUA&#10;AADdAAAADwAAAGRycy9kb3ducmV2LnhtbESPT2sCMRTE7wW/Q3iF3jRb+wddjbJKhZ6EqqDeHptn&#10;srh5WTapu/32TUHocZiZ3zDzZe9qcaM2VJ4VPI8yEMSl1xUbBYf9ZjgBESKyxtozKfihAMvF4GGO&#10;ufYdf9FtF41IEA45KrAxNrmUobTkMIx8Q5y8i28dxiRbI3WLXYK7Wo6z7F06rDgtWGxobam87r6d&#10;go/mvC3eTJDFMdrT1a+6jd0apZ4e+2IGIlIf/8P39qdW8DKZvs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z19xQAAAN0AAAAPAAAAAAAAAAAAAAAAAJgCAABkcnMv&#10;ZG93bnJldi54bWxQSwUGAAAAAAQABAD1AAAAigMAAAAA&#10;" filled="f"/>
                    </v:group>
                  </w:pict>
                </mc:Fallback>
              </mc:AlternateContent>
            </w:r>
            <w:r>
              <w:rPr>
                <w:noProof/>
                <w:sz w:val="14"/>
              </w:rPr>
              <mc:AlternateContent>
                <mc:Choice Requires="wpg">
                  <w:drawing>
                    <wp:inline distT="0" distB="0" distL="0" distR="0">
                      <wp:extent cx="521335" cy="521335"/>
                      <wp:effectExtent l="5715" t="8255" r="6350" b="13335"/>
                      <wp:docPr id="3768" name="Group 38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521335"/>
                                <a:chOff x="7845" y="4322"/>
                                <a:chExt cx="821" cy="821"/>
                              </a:xfrm>
                            </wpg:grpSpPr>
                            <wps:wsp>
                              <wps:cNvPr id="3769" name="Oval 102"/>
                              <wps:cNvSpPr>
                                <a:spLocks noChangeArrowheads="1"/>
                              </wps:cNvSpPr>
                              <wps:spPr bwMode="auto">
                                <a:xfrm>
                                  <a:off x="7845" y="4322"/>
                                  <a:ext cx="821" cy="82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70" name="Oval 103"/>
                              <wps:cNvSpPr>
                                <a:spLocks noChangeArrowheads="1"/>
                              </wps:cNvSpPr>
                              <wps:spPr bwMode="auto">
                                <a:xfrm>
                                  <a:off x="8161" y="4643"/>
                                  <a:ext cx="187" cy="18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881" o:spid="_x0000_s1026" style="width:41.05pt;height:41.05pt;mso-position-horizontal-relative:char;mso-position-vertical-relative:line" coordorigin="7845,4322" coordsize="821,8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">
                      <v:oval id="Oval 102" o:spid="_x0000_s1027" style="position:absolute;left:7845;top:4322;width:821;height:8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bn8MA&#10;AADdAAAADwAAAGRycy9kb3ducmV2LnhtbESPQWvCQBSE70L/w/IK3nTTKNqmrlIEwaNNxPNj9zUJ&#10;Zt+G7BoTf71bKPQ4zMw3zGY32Eb01PnasYK3eQKCWDtTc6ngXBxm7yB8QDbYOCYFI3nYbV8mG8yM&#10;u/M39XkoRYSwz1BBFUKbSel1RRb93LXE0ftxncUQZVdK0+E9wm0j0yRZSYs1x4UKW9pXpK/5zSq4&#10;PHQ+8tinBy70qe39Il1eWanp6/D1CSLQEP7Df+2jUbBYrz7g9018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Sbn8MAAADdAAAADwAAAAAAAAAAAAAAAACYAgAAZHJzL2Rv&#10;d25yZXYueG1sUEsFBgAAAAAEAAQA9QAAAIgDAAAAAA==&#10;" fillcolor="#d8d8d8 [2732]">
                        <v:stroke dashstyle="longDash"/>
                      </v:oval>
                      <v:oval id="Oval 103" o:spid="_x0000_s1028" style="position:absolute;left:8161;top:4643;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Wff8QA&#10;AADdAAAADwAAAGRycy9kb3ducmV2LnhtbERPTWvCQBC9F/oflil4KXWTWhqJrlIKgkIpjfXibchO&#10;k2B2NuyOGv9991Do8fG+l+vR9epCIXaeDeTTDBRx7W3HjYHD9+ZpDioKssXeMxm4UYT16v5uiaX1&#10;V67ospdGpRCOJRpoRYZS61i35DBO/UCcuB8fHEqCodE24DWFu14/Z9mrdthxamhxoPeW6tP+7AwU&#10;cpbq8/jxmAf79VJv8l2Fp50xk4fxbQFKaJR/8Z97aw3MiiLtT2/SE9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Fn3/EAAAA3Q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3 mm</w:t>
            </w:r>
          </w:p>
          <w:p w:rsidR="007A6D65" w:rsidRPr="004731F3" w:rsidRDefault="007A6D65" w:rsidP="007A6D65">
            <w:pPr>
              <w:pStyle w:val="NoSpacing"/>
              <w:jc w:val="center"/>
              <w:rPr>
                <w:sz w:val="14"/>
              </w:rPr>
            </w:pPr>
            <w:r w:rsidRPr="004731F3">
              <w:rPr>
                <w:sz w:val="14"/>
              </w:rPr>
              <w:t>Wall Thickness = 2.2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14048" behindDoc="0" locked="0" layoutInCell="1" allowOverlap="1">
                      <wp:simplePos x="0" y="0"/>
                      <wp:positionH relativeFrom="column">
                        <wp:posOffset>184785</wp:posOffset>
                      </wp:positionH>
                      <wp:positionV relativeFrom="paragraph">
                        <wp:posOffset>260985</wp:posOffset>
                      </wp:positionV>
                      <wp:extent cx="354330" cy="137160"/>
                      <wp:effectExtent l="0" t="0" r="26670" b="15240"/>
                      <wp:wrapNone/>
                      <wp:docPr id="3870" name="Group 38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71" name="Group 1596"/>
                              <wpg:cNvGrpSpPr>
                                <a:grpSpLocks/>
                              </wpg:cNvGrpSpPr>
                              <wpg:grpSpPr bwMode="auto">
                                <a:xfrm>
                                  <a:off x="10502" y="3011"/>
                                  <a:ext cx="374" cy="216"/>
                                  <a:chOff x="4493" y="3043"/>
                                  <a:chExt cx="374" cy="216"/>
                                </a:xfrm>
                              </wpg:grpSpPr>
                              <wps:wsp>
                                <wps:cNvPr id="3872" name="Rectangle 159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3" name="Rectangle 159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4" name="Rectangle 159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5" name="Rectangle 160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6" name="Rectangle 160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7" name="Rectangle 160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78" name="Rectangle 160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79" name="Rectangle 160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80" name="Rectangle 160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70" o:spid="_x0000_s1026" style="position:absolute;margin-left:14.55pt;margin-top:20.55pt;width:27.9pt;height:10.8pt;z-index:25171404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">
                      <v:group id="Group 159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9gHscAAADd&#10;AAAADwAAAAAAAAAAAAAAAACqAgAAZHJzL2Rvd25yZXYueG1sUEsFBgAAAAAEAAQA+gAAAJ4DAAAA&#10;AA==&#10;">
                        <v:rect id="Rectangle 159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maMUA&#10;AADdAAAADwAAAGRycy9kb3ducmV2LnhtbESPQWsCMRSE7wX/Q3iCt5qtYiurUbZFoSehWmi9PTav&#10;yeLmZdlEd/vvjSB4HGbmG2a57l0tLtSGyrOCl3EGgrj0umKj4PuwfZ6DCBFZY+2ZFPxTgPVq8LTE&#10;XPuOv+iyj0YkCIccFdgYm1zKUFpyGMa+IU7en28dxiRbI3WLXYK7Wk6y7FU6rDgtWGzow1J52p+d&#10;gk1z3BUzE2TxE+3vyb93W7szSo2GfbEAEamPj/C9/akVTOdv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uZoxQAAAN0AAAAPAAAAAAAAAAAAAAAAAJgCAABkcnMv&#10;ZG93bnJldi54bWxQSwUGAAAAAAQABAD1AAAAigMAAAAA&#10;" filled="f"/>
                        <v:rect id="Rectangle 159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ZD88UA&#10;AADdAAAADwAAAGRycy9kb3ducmV2LnhtbESPQWsCMRSE7wX/Q3iCt5ptxVZWo2xFoSehWmi9PTav&#10;yeLmZdlEd/vvjSB4HGbmG2ax6l0tLtSGyrOCl3EGgrj0umKj4PuwfZ6BCBFZY+2ZFPxTgNVy8LTA&#10;XPuOv+iyj0YkCIccFdgYm1zKUFpyGMa+IU7en28dxiRbI3WLXYK7Wr5m2Zt0WHFasNjQ2lJ52p+d&#10;gk1z3BVTE2TxE+3vyX90W7szSo2GfTEHEamPj/C9/akVTGbv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1kPzxQAAAN0AAAAPAAAAAAAAAAAAAAAAAJgCAABkcnMv&#10;ZG93bnJldi54bWxQSwUGAAAAAAQABAD1AAAAigMAAAAA&#10;" filled="f"/>
                        <v:rect id="Rectangle 159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h8UA&#10;AADdAAAADwAAAGRycy9kb3ducmV2LnhtbESPT2sCMRTE7wW/Q3iF3jRb+0dZjbJKhZ6EqqDeHptn&#10;srh5WTapu/32TUHocZiZ3zDzZe9qcaM2VJ4VPI8yEMSl1xUbBYf9ZjgFESKyxtozKfihAMvF4GGO&#10;ufYdf9FtF41IEA45KrAxNrmUobTkMIx8Q5y8i28dxiRbI3WLXYK7Wo6z7F06rDgtWGxobam87r6d&#10;go/mvC3eTJDFMdrT1a+6jd0apZ4e+2IGIlIf/8P39qdW8DKd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P9uHxQAAAN0AAAAPAAAAAAAAAAAAAAAAAJgCAABkcnMv&#10;ZG93bnJldi54bWxQSwUGAAAAAAQABAD1AAAAigMAAAAA&#10;" filled="f"/>
                        <v:rect id="Rectangle 160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N+HMUA&#10;AADdAAAADwAAAGRycy9kb3ducmV2LnhtbESPQWsCMRSE74L/ITyhN822YiurUbai0JNQLbTeHpvX&#10;ZHHzsmyiu/33jSB4HGbmG2a57l0trtSGyrOC50kGgrj0umKj4Ou4G89BhIissfZMCv4owHo1HCwx&#10;177jT7oeohEJwiFHBTbGJpcylJYcholviJP361uHMcnWSN1il+Culi9Z9iodVpwWLDa0sVSeDxen&#10;YNuc9sXMBFl8R/tz9u/dzu6NUk+jvliAiNTHR/je/tAKpvO3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34cxQAAAN0AAAAPAAAAAAAAAAAAAAAAAJgCAABkcnMv&#10;ZG93bnJldi54bWxQSwUGAAAAAAQABAD1AAAAigMAAAAA&#10;" filled="f"/>
                        <v:rect id="Rectangle 160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Hga8UA&#10;AADdAAAADwAAAGRycy9kb3ducmV2LnhtbESPT2sCMRTE74LfITyhN83W4h9Wo6ylgiehVlBvj81r&#10;srh5WTapu/32TaHQ4zAzv2HW297V4kFtqDwreJ5kIIhLrys2Cs4f+/ESRIjIGmvPpOCbAmw3w8Ea&#10;c+07fqfHKRqRIBxyVGBjbHIpQ2nJYZj4hjh5n751GJNsjdQtdgnuajnNsrl0WHFasNjQq6Xyfvpy&#10;Ct6a27GYmSCLS7TXu991e3s0Sj2N+mIFIlIf/8N/7YNW8LJc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eBrxQAAAN0AAAAPAAAAAAAAAAAAAAAAAJgCAABkcnMv&#10;ZG93bnJldi54bWxQSwUGAAAAAAQABAD1AAAAigMAAAAA&#10;" filled="f"/>
                        <v:rect id="Rectangle 160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1F8MUA&#10;AADdAAAADwAAAGRycy9kb3ducmV2LnhtbESPQWsCMRSE7wX/Q3iCt5q10ipbo6ylgiehWqjeHpvX&#10;ZHHzsmxSd/33jSB4HGbmG2ax6l0tLtSGyrOCyTgDQVx6XbFR8H3YPM9BhIissfZMCq4UYLUcPC0w&#10;177jL7rsoxEJwiFHBTbGJpcylJYchrFviJP361uHMcnWSN1il+Culi9Z9iYdVpwWLDb0Yak87/+c&#10;gs/mtCteTZDFT7THs193G7szSo2GffEOIlIfH+F7e6sVTOe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7UXwxQAAAN0AAAAPAAAAAAAAAAAAAAAAAJgCAABkcnMv&#10;ZG93bnJldi54bWxQSwUGAAAAAAQABAD1AAAAigMAAAAA&#10;" filled="f"/>
                      </v:group>
                      <v:rect id="Rectangle 160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LRgsIA&#10;AADdAAAADwAAAGRycy9kb3ducmV2LnhtbERPz2vCMBS+C/sfwht403SKm1SjdDLBkzA3mN4ezTMp&#10;Ni+lyWz9781B8Pjx/V6ue1eLK7Wh8qzgbZyBIC69rtgo+P3ZjuYgQkTWWHsmBTcKsF69DJaYa9/x&#10;N10P0YgUwiFHBTbGJpcylJYchrFviBN39q3DmGBrpG6xS+GulpMse5cOK04NFhvaWCovh3+n4Ks5&#10;7YuZCbL4i/Z48Z/d1u6NUsPXvliAiNTHp/jh3mkF0/lH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ctGCwgAAAN0AAAAPAAAAAAAAAAAAAAAAAJgCAABkcnMvZG93&#10;bnJldi54bWxQSwUGAAAAAAQABAD1AAAAhwMAAAAA&#10;" filled="f"/>
                      <v:rect id="Rectangle 160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50GcUA&#10;AADdAAAADwAAAGRycy9kb3ducmV2LnhtbESPQWsCMRSE7wX/Q3iF3jRbS1tdjbJKhZ6EqqDeHptn&#10;srh5WTapu/33TUHocZiZb5j5sne1uFEbKs8KnkcZCOLS64qNgsN+M5yACBFZY+2ZFPxQgOVi8DDH&#10;XPuOv+i2i0YkCIccFdgYm1zKUFpyGEa+IU7exbcOY5KtkbrFLsFdLcdZ9iYdVpwWLDa0tlRed99O&#10;wUdz3havJsjiGO3p6lfdxm6NUk+PfTEDEamP/+F7+1MreJm8T+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PnQZxQAAAN0AAAAPAAAAAAAAAAAAAAAAAJgCAABkcnMv&#10;ZG93bnJldi54bWxQSwUGAAAAAAQABAD1AAAAigMAAAAA&#10;" filled="f"/>
                      <v:rect id="Rectangle 160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to8IA&#10;AADdAAAADwAAAGRycy9kb3ducmV2LnhtbERPW2vCMBR+H/gfwhnsbaZzTEo1SpUJPglewO3t0ByT&#10;YnNSmszWf788CD5+fPf5cnCNuFEXas8KPsYZCOLK65qNgtNx856DCBFZY+OZFNwpwHIxepljoX3P&#10;e7odohEphEOBCmyMbSFlqCw5DGPfEifu4juHMcHOSN1hn8JdIydZNpUOa04NFltaW6quhz+n4Lv9&#10;3ZVfJsjyHO3P1a/6jd0Zpd5eh3IGItIQn+KHe6sVfOZ52p/epCc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0a2jwgAAAN0AAAAPAAAAAAAAAAAAAAAAAJgCAABkcnMvZG93&#10;bnJldi54bWxQSwUGAAAAAAQABAD1AAAAhwMAAAAA&#10;" filled="f"/>
                    </v:group>
                  </w:pict>
                </mc:Fallback>
              </mc:AlternateContent>
            </w:r>
            <w:r>
              <w:rPr>
                <w:noProof/>
              </w:rPr>
              <mc:AlternateContent>
                <mc:Choice Requires="wpg">
                  <w:drawing>
                    <wp:inline distT="0" distB="0" distL="0" distR="0">
                      <wp:extent cx="521335" cy="731520"/>
                      <wp:effectExtent l="8890" t="8255" r="12700" b="12700"/>
                      <wp:docPr id="3758" name="Group 38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1335" cy="731520"/>
                                <a:chOff x="13522" y="4179"/>
                                <a:chExt cx="821" cy="1152"/>
                              </a:xfrm>
                            </wpg:grpSpPr>
                            <wps:wsp>
                              <wps:cNvPr id="3759" name="Rectangle 99"/>
                              <wps:cNvSpPr>
                                <a:spLocks noChangeArrowheads="1"/>
                              </wps:cNvSpPr>
                              <wps:spPr bwMode="auto">
                                <a:xfrm rot="5400000">
                                  <a:off x="13357" y="4344"/>
                                  <a:ext cx="1152" cy="82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760" name="Rectangle 100"/>
                              <wps:cNvSpPr>
                                <a:spLocks noChangeArrowheads="1"/>
                              </wps:cNvSpPr>
                              <wps:spPr bwMode="auto">
                                <a:xfrm rot="5400000">
                                  <a:off x="13354" y="4661"/>
                                  <a:ext cx="1152" cy="187"/>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867" o:spid="_x0000_s1026" style="width:41.05pt;height:57.6pt;mso-position-horizontal-relative:char;mso-position-vertical-relative:line" coordorigin="13522,4179" coordsize="82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">
                      <v:rect id="Rectangle 99" o:spid="_x0000_s1027" style="position:absolute;left:13357;top:4344;width:1152;height:82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iUUMYA&#10;AADdAAAADwAAAGRycy9kb3ducmV2LnhtbESPzWrDMBCE74W+g9hCb7XctHESJ4oJpYEccomdB1is&#10;9Q+1Vo6l2O7bV4VCj8PMfMPsstl0YqTBtZYVvEYxCOLS6pZrBdfi+LIG4Tyyxs4yKfgmB9n+8WGH&#10;qbYTX2jMfS0ChF2KChrv+1RKVzZk0EW2Jw5eZQeDPsihlnrAKcBNJxdxnEiDLYeFBnv6aKj8yu9G&#10;QZUUdTvORX5+/7Qnc+uq/BhXSj0/zYctCE+z/w//tU9awdtquYHfN+EJ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iUUMYAAADdAAAADwAAAAAAAAAAAAAAAACYAgAAZHJz&#10;L2Rvd25yZXYueG1sUEsFBgAAAAAEAAQA9QAAAIsDAAAAAA==&#10;" fillcolor="#d8d8d8 [2732]">
                        <v:stroke dashstyle="longDash"/>
                      </v:rect>
                      <v:rect id="Rectangle 100" o:spid="_x0000_s1028" style="position:absolute;left:13354;top:4661;width:1152;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9MMA&#10;AADdAAAADwAAAGRycy9kb3ducmV2LnhtbERPy2oCMRTdC/5DuIIbqRktaJkapRSL3XThY9HubpPr&#10;ZHByMySpzvx9sxBcHs57telcI64UYu1ZwWxagCDW3tRcKTgdP55eQMSEbLDxTAp6irBZDwcrLI2/&#10;8Z6uh1SJHMKxRAU2pbaUMmpLDuPUt8SZO/vgMGUYKmkC3nK4a+S8KBbSYc25wWJL75b05fDnFJh4&#10;1l/70G8n9vLzuzO913P6Vmo86t5eQSTq0kN8d38aBc/LRd6f3+Qn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D9M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R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12700" r="13970" b="12700"/>
                      <wp:docPr id="3750" name="Cube 38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866"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Bm4+GxMgIAAGg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5072" behindDoc="0" locked="0" layoutInCell="1" allowOverlap="1">
                      <wp:simplePos x="0" y="0"/>
                      <wp:positionH relativeFrom="column">
                        <wp:posOffset>326390</wp:posOffset>
                      </wp:positionH>
                      <wp:positionV relativeFrom="paragraph">
                        <wp:posOffset>109855</wp:posOffset>
                      </wp:positionV>
                      <wp:extent cx="237490" cy="137160"/>
                      <wp:effectExtent l="0" t="0" r="10160" b="15240"/>
                      <wp:wrapNone/>
                      <wp:docPr id="3859" name="Group 38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60" name="Rectangle 160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1" name="Rectangle 160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2" name="Rectangle 160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3" name="Rectangle 161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4" name="Rectangle 161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65" name="Rectangle 161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59" o:spid="_x0000_s1026" style="position:absolute;margin-left:25.7pt;margin-top:8.65pt;width:18.7pt;height:10.8pt;z-index:2517150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">
                      <v:rect id="Rectangle 160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LWcIA&#10;AADdAAAADwAAAGRycy9kb3ducmV2LnhtbERPz2vCMBS+D/Y/hDfYbaYqSqlG6YbCTsJU2Lw9mmdS&#10;bF5KE239781B2PHj+71cD64RN+pC7VnBeJSBIK68rtkoOB62HzmIEJE1Np5JwZ0CrFevL0sstO/5&#10;h277aEQK4VCgAhtjW0gZKksOw8i3xIk7+85hTLAzUnfYp3DXyEmWzaXDmlODxZa+LFWX/dUp2LSn&#10;XTkzQZa/0f5d/Ge/tTuj1PvbUC5ARBriv/jp/tYKpvk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3UtZwgAAAN0AAAAPAAAAAAAAAAAAAAAAAJgCAABkcnMvZG93&#10;bnJldi54bWxQSwUGAAAAAAQABAD1AAAAhwMAAAAA&#10;" filled="f"/>
                      <v:rect id="Rectangle 160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uwsQA&#10;AADdAAAADwAAAGRycy9kb3ducmV2LnhtbESPQWsCMRSE7wX/Q3iCt5q1UpHVKGup0JOgLai3x+aZ&#10;LG5elk3qbv99Iwgeh5n5hlmue1eLG7Wh8qxgMs5AEJdeV2wU/HxvX+cgQkTWWHsmBX8UYL0avCwx&#10;177jPd0O0YgE4ZCjAhtjk0sZSksOw9g3xMm7+NZhTLI1UrfYJbir5VuWzaTDitOCxYY+LJXXw69T&#10;8Nmcd8W7CbI4Rnu6+k23tTuj1GjYFwsQkfr4DD/aX1rBdD6b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R7sLEAAAA3QAAAA8AAAAAAAAAAAAAAAAAmAIAAGRycy9k&#10;b3ducmV2LnhtbFBLBQYAAAAABAAEAPUAAACJAwAAAAA=&#10;" filled="f"/>
                      <v:rect id="Rectangle 160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wtcUA&#10;AADdAAAADwAAAGRycy9kb3ducmV2LnhtbESPT2sCMRTE7wW/Q3hCbzVbS0VWo6yi0JPgH2i9PTav&#10;yeLmZdlEd/vtG0HwOMzMb5j5sne1uFEbKs8K3kcZCOLS64qNgtNx+zYFESKyxtozKfijAMvF4GWO&#10;ufYd7+l2iEYkCIccFdgYm1zKUFpyGEa+IU7er28dxiRbI3WLXYK7Wo6zbCIdVpwWLDa0tlReDlen&#10;YNOcd8WnCbL4jvbn4lfd1u6MUq/DvpiBiNTHZ/jR/tIKPqa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Q3C1xQAAAN0AAAAPAAAAAAAAAAAAAAAAAJgCAABkcnMv&#10;ZG93bnJldi54bWxQSwUGAAAAAAQABAD1AAAAigMAAAAA&#10;" filled="f"/>
                      <v:rect id="Rectangle 161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VLsQA&#10;AADdAAAADwAAAGRycy9kb3ducmV2LnhtbESPQWsCMRSE74X+h/AKvdWsSkVWo2yLgiehKqi3x+aZ&#10;LG5elk3qrv++KQgeh5n5hpkve1eLG7Wh8qxgOMhAEJdeV2wUHPbrjymIEJE11p5JwZ0CLBevL3PM&#10;te/4h267aESCcMhRgY2xyaUMpSWHYeAb4uRdfOswJtkaqVvsEtzVcpRlE+mw4rRgsaFvS+V19+sU&#10;rJrztvg0QRbHaE9X/9Wt7dYo9f7WFzMQkfr4DD/aG61gPJ2M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P1S7EAAAA3QAAAA8AAAAAAAAAAAAAAAAAmAIAAGRycy9k&#10;b3ducmV2LnhtbFBLBQYAAAAABAAEAPUAAACJAwAAAAA=&#10;" filled="f"/>
                      <v:rect id="Rectangle 161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ZNWsUA&#10;AADdAAAADwAAAGRycy9kb3ducmV2LnhtbESPQWsCMRSE7wX/Q3iCt5q1tiJbo6ylgiehWqjeHpvX&#10;ZHHzsmxSd/33jSB4HGbmG2ax6l0tLtSGyrOCyTgDQVx6XbFR8H3YPM9BhIissfZMCq4UYLUcPC0w&#10;177jL7rsoxEJwiFHBTbGJpcylJYchrFviJP361uHMcnWSN1il+Culi9ZNpMOK04LFhv6sFSe939O&#10;wWdz2hVvJsjiJ9rj2a+7jd0ZpUbDvngHEamPj/C9vdUKpvPZ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5k1axQAAAN0AAAAPAAAAAAAAAAAAAAAAAJgCAABkcnMv&#10;ZG93bnJldi54bWxQSwUGAAAAAAQABAD1AAAAigMAAAAA&#10;" filled="f"/>
                      <v:rect id="Rectangle 161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rowcQA&#10;AADdAAAADwAAAGRycy9kb3ducmV2LnhtbESPQWsCMRSE70L/Q3gFb5q1RZHVKNtSwZNQFdTbY/NM&#10;FjcvyyZ1139vCoUeh5n5hlmue1eLO7Wh8qxgMs5AEJdeV2wUHA+b0RxEiMgaa8+k4EEB1quXwRJz&#10;7Tv+pvs+GpEgHHJUYGNscilDaclhGPuGOHlX3zqMSbZG6ha7BHe1fMuymXRYcVqw2NCnpfK2/3EK&#10;vprLrpiaIItTtOeb/+g2dmeUGr72xQJEpD7+h//aW63gfT6bwu+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q6MHEAAAA3QAAAA8AAAAAAAAAAAAAAAAAmAIAAGRycy9k&#10;b3ducmV2LnhtbFBLBQYAAAAABAAEAPUAAACJAwAAAAA=&#10;" filled="f"/>
                    </v:group>
                  </w:pict>
                </mc:Fallback>
              </mc:AlternateContent>
            </w:r>
            <w:r>
              <w:rPr>
                <w:noProof/>
                <w:sz w:val="16"/>
              </w:rPr>
              <mc:AlternateContent>
                <mc:Choice Requires="wpg">
                  <w:drawing>
                    <wp:inline distT="0" distB="0" distL="0" distR="0">
                      <wp:extent cx="328930" cy="328930"/>
                      <wp:effectExtent l="8255" t="5080" r="5715" b="8890"/>
                      <wp:docPr id="3736" name="Group 38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564" y="9415"/>
                                <a:chExt cx="518" cy="518"/>
                              </a:xfrm>
                            </wpg:grpSpPr>
                            <wps:wsp>
                              <wps:cNvPr id="3748" name="Oval 96"/>
                              <wps:cNvSpPr>
                                <a:spLocks noChangeArrowheads="1"/>
                              </wps:cNvSpPr>
                              <wps:spPr bwMode="auto">
                                <a:xfrm>
                                  <a:off x="6669" y="9525"/>
                                  <a:ext cx="302" cy="302"/>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749" name="Oval 97"/>
                              <wps:cNvSpPr>
                                <a:spLocks noChangeArrowheads="1"/>
                              </wps:cNvSpPr>
                              <wps:spPr bwMode="auto">
                                <a:xfrm>
                                  <a:off x="6564" y="9415"/>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856" o:spid="_x0000_s1026" style="width:25.9pt;height:25.9pt;mso-position-horizontal-relative:char;mso-position-vertical-relative:line" coordorigin="6564,9415"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">
                      <v:oval id="Oval 96" o:spid="_x0000_s1027" style="position:absolute;left:6669;top:9525;width:302;height: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qIDMIA&#10;AADdAAAADwAAAGRycy9kb3ducmV2LnhtbERPS2vCQBC+F/oflil4q5u20kfqKrYoeG1MocchOybB&#10;7GzY3Zror3cOgseP7z1fjq5TRwqx9WzgaZqBIq68bbk2UO42j++gYkK22HkmAyeKsFzc380xt37g&#10;HzoWqVYSwjFHA01Kfa51rBpyGKe+JxZu74PDJDDU2gYcJNx1+jnLXrXDlqWhwZ6+G6oOxb+T3n48&#10;lF9xFeqP/fa8/vtdD1lRGjN5GFefoBKN6Sa+urfWwMvbTObKG3kCenE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CogMwgAAAN0AAAAPAAAAAAAAAAAAAAAAAJgCAABkcnMvZG93&#10;bnJldi54bWxQSwUGAAAAAAQABAD1AAAAhwMAAAAA&#10;" fillcolor="#a5a5a5 [2092]"/>
                      <v:oval id="Oval 97" o:spid="_x0000_s1028" style="position:absolute;left:6564;top:9415;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lJfsYA&#10;AADdAAAADwAAAGRycy9kb3ducmV2LnhtbESP0WoCMRRE3wX/IVzBl6LZWqm6GqUUCn0o1KofcN1c&#10;s6ubm22Sutu/bwqCj8PMnGFWm87W4ko+VI4VPI4zEMSF0xUbBYf922gOIkRkjbVjUvBLATbrfm+F&#10;uXYtf9F1F41IEA45KihjbHIpQ1GSxTB2DXHyTs5bjEl6I7XHNsFtLSdZ9iwtVpwWSmzotaTisvux&#10;Co7Hg+vkt//cPpiLx+m5bczHVqnhoHtZgojUxXv41n7XCp5m0wX8v0lP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lJfs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2.1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16096" behindDoc="0" locked="0" layoutInCell="1" allowOverlap="1">
                      <wp:simplePos x="0" y="0"/>
                      <wp:positionH relativeFrom="column">
                        <wp:posOffset>221615</wp:posOffset>
                      </wp:positionH>
                      <wp:positionV relativeFrom="paragraph">
                        <wp:posOffset>163830</wp:posOffset>
                      </wp:positionV>
                      <wp:extent cx="237490" cy="137160"/>
                      <wp:effectExtent l="0" t="0" r="10160" b="15240"/>
                      <wp:wrapNone/>
                      <wp:docPr id="3849" name="Group 38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50" name="Rectangle 161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1" name="Rectangle 161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2" name="Rectangle 161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3" name="Rectangle 161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4" name="Rectangle 161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55" name="Rectangle 161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49" o:spid="_x0000_s1026" style="position:absolute;margin-left:17.45pt;margin-top:12.9pt;width:18.7pt;height:10.8pt;z-index:25171609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">
                      <v:rect id="Rectangle 161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GB5MIA&#10;AADdAAAADwAAAGRycy9kb3ducmV2LnhtbERPy4rCMBTdC/MP4Q7MTlMVB6lG6QwKsxJ8wIy7S3NN&#10;is1NaaKtf28WwiwP571c964Wd2pD5VnBeJSBIC69rtgoOB23wzmIEJE11p5JwYMCrFdvgyXm2ne8&#10;p/shGpFCOOSowMbY5FKG0pLDMPINceIuvnUYE2yN1C12KdzVcpJln9JhxanBYkPflsrr4eYUbJrz&#10;rpiZIIvfaP+u/qvb2p1R6uO9LxYgIvXxX/xy/2gF0/ks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sYHkwgAAAN0AAAAPAAAAAAAAAAAAAAAAAJgCAABkcnMvZG93&#10;bnJldi54bWxQSwUGAAAAAAQABAD1AAAAhwMAAAAA&#10;" filled="f"/>
                      <v:rect id="Rectangle 161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kf8QA&#10;AADdAAAADwAAAGRycy9kb3ducmV2LnhtbESPQWsCMRSE7wX/Q3iCt5pVschqlFUq9CRoC+rtsXkm&#10;i5uXZZO623/fFIQeh5n5hllteleLB7Wh8qxgMs5AEJdeV2wUfH3uXxcgQkTWWHsmBT8UYLMevKww&#10;177jIz1O0YgE4ZCjAhtjk0sZSksOw9g3xMm7+dZhTLI1UrfYJbir5TTL3qTDitOCxYZ2lsr76dsp&#10;eG+uh2JugizO0V7uftvt7cEoNRr2xRJEpD7+h5/tD61gtphP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9JH/EAAAA3QAAAA8AAAAAAAAAAAAAAAAAmAIAAGRycy9k&#10;b3ducmV2LnhtbFBLBQYAAAAABAAEAPUAAACJAwAAAAA=&#10;" filled="f"/>
                      <v:rect id="Rectangle 161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6CMUA&#10;AADdAAAADwAAAGRycy9kb3ducmV2LnhtbESPT2sCMRTE74LfITyhN83WYpHVKKso9CT4B1pvj81r&#10;srh5WTbR3X77piD0OMzMb5jlune1eFAbKs8KXicZCOLS64qNgst5P56DCBFZY+2ZFPxQgPVqOFhi&#10;rn3HR3qcohEJwiFHBTbGJpcylJYcholviJP37VuHMcnWSN1il+CultMse5cOK04LFhvaWipvp7tT&#10;sGuuh2Jmgiw+o/26+U23twej1MuoLxYgIvXxP/xsf2gFb/PZ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L7oIxQAAAN0AAAAPAAAAAAAAAAAAAAAAAJgCAABkcnMv&#10;ZG93bnJldi54bWxQSwUGAAAAAAQABAD1AAAAigMAAAAA&#10;" filled="f"/>
                      <v:rect id="Rectangle 161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Mfk8QA&#10;AADdAAAADwAAAGRycy9kb3ducmV2LnhtbESPQWsCMRSE70L/Q3iF3jSrYpHVKNui4EmoCurtsXkm&#10;i5uXZZO6679vCoUeh5n5hlmue1eLB7Wh8qxgPMpAEJdeV2wUnI7b4RxEiMgaa8+k4EkB1quXwRJz&#10;7Tv+oschGpEgHHJUYGNscilDaclhGPmGOHk33zqMSbZG6ha7BHe1nGTZu3RYcVqw2NCnpfJ++HYK&#10;Ns11X8xMkMU52svdf3RbuzdKvb32xQJEpD7+h//aO61gOp9N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jH5PEAAAA3QAAAA8AAAAAAAAAAAAAAAAAmAIAAGRycy9k&#10;b3ducmV2LnhtbFBLBQYAAAAABAAEAPUAAACJAwAAAAA=&#10;" filled="f"/>
                      <v:rect id="Rectangle 161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qH58UA&#10;AADdAAAADwAAAGRycy9kb3ducmV2LnhtbESPQWsCMRSE74L/ITyhN83WqshqlLVU8CTUCurtsXlN&#10;FjcvyyZ1t/++KRR6HGbmG2a97V0tHtSGyrOC50kGgrj0umKj4PyxHy9BhIissfZMCr4pwHYzHKwx&#10;177jd3qcohEJwiFHBTbGJpcylJYcholviJP36VuHMcnWSN1il+CultMsW0iHFacFiw29Wirvpy+n&#10;4K25HYu5CbK4RHu9+123t0ej1NOoL1YgIvXxP/zXPmgFL8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iofnxQAAAN0AAAAPAAAAAAAAAAAAAAAAAJgCAABkcnMv&#10;ZG93bnJldi54bWxQSwUGAAAAAAQABAD1AAAAigMAAAAA&#10;" filled="f"/>
                      <v:rect id="Rectangle 161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fMUA&#10;AADdAAAADwAAAGRycy9kb3ducmV2LnhtbESPT2sCMRTE74V+h/AK3mq2yhZZjbKVCj0J/gH19tg8&#10;k8XNy7JJ3e23bwpCj8PM/IZZrAbXiDt1ofas4G2cgSCuvK7ZKDgeNq8zECEia2w8k4IfCrBaPj8t&#10;sNC+5x3d99GIBOFQoAIbY1tIGSpLDsPYt8TJu/rOYUyyM1J32Ce4a+Qky96lw5rTgsWW1paq2/7b&#10;KfhsL9syN0GWp2jPN//Rb+zWKDV6Gco5iEhD/A8/2l9awXSW5/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xiJ8xQAAAN0AAAAPAAAAAAAAAAAAAAAAAJgCAABkcnMv&#10;ZG93bnJldi54bWxQSwUGAAAAAAQABAD1AAAAigMAAAAA&#10;" filled="f"/>
                    </v:group>
                  </w:pict>
                </mc:Fallback>
              </mc:AlternateContent>
            </w:r>
            <w:r>
              <w:rPr>
                <w:noProof/>
              </w:rPr>
              <mc:AlternateContent>
                <mc:Choice Requires="wpg">
                  <w:drawing>
                    <wp:inline distT="0" distB="0" distL="0" distR="0">
                      <wp:extent cx="374650" cy="626110"/>
                      <wp:effectExtent l="10795" t="5080" r="5080" b="6985"/>
                      <wp:docPr id="3722" name="Group 38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626110"/>
                                <a:chOff x="7944" y="5573"/>
                                <a:chExt cx="590" cy="986"/>
                              </a:xfrm>
                            </wpg:grpSpPr>
                            <wps:wsp>
                              <wps:cNvPr id="3734" name="Rectangle 93"/>
                              <wps:cNvSpPr>
                                <a:spLocks noChangeArrowheads="1"/>
                              </wps:cNvSpPr>
                              <wps:spPr bwMode="auto">
                                <a:xfrm rot="5400000">
                                  <a:off x="7746" y="5771"/>
                                  <a:ext cx="986" cy="59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735" name="Rectangle 94"/>
                              <wps:cNvSpPr>
                                <a:spLocks noChangeArrowheads="1"/>
                              </wps:cNvSpPr>
                              <wps:spPr bwMode="auto">
                                <a:xfrm rot="5400000">
                                  <a:off x="7749" y="5915"/>
                                  <a:ext cx="986" cy="30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846" o:spid="_x0000_s1026" style="width:29.5pt;height:49.3pt;mso-position-horizontal-relative:char;mso-position-vertical-relative:line" coordorigin="7944,5573" coordsize="5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">
                      <v:rect id="Rectangle 93" o:spid="_x0000_s1027" style="position:absolute;left:7746;top:5771;width:986;height:5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FS/cYA&#10;AADdAAAADwAAAGRycy9kb3ducmV2LnhtbESPT2vCQBTE7wW/w/KE3pqNmqpEN0GE0D+3quD1kX0m&#10;wezbkN0maT99t1DocZiZ3zD7fDKtGKh3jWUFiygGQVxa3XCl4HIunrYgnEfW2FomBV/kIM9mD3tM&#10;tR35g4aTr0SAsEtRQe19l0rpypoMush2xMG72d6gD7KvpO5xDHDTymUcr6XBhsNCjR0dayrvp0+j&#10;4Lk6d+Pby6Yo3o/NNbH6MnyPd6Ue59NhB8LT5P/Df+1XrWC1WSXw+yY8AZn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SFS/cYAAADdAAAADwAAAAAAAAAAAAAAAACYAgAAZHJz&#10;L2Rvd25yZXYueG1sUEsFBgAAAAAEAAQA9QAAAIsDAAAAAA==&#10;" fillcolor="white [3212]"/>
                      <v:rect id="Rectangle 94" o:spid="_x0000_s1028" style="position:absolute;left:7749;top:5915;width:986;height:30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SBNMYA&#10;AADdAAAADwAAAGRycy9kb3ducmV2LnhtbESP0WrCQBRE3wv+w3KFvtVNKrUSXUUDKX1QbNQPuGZv&#10;k9Ds3ZDdmuTvu4VCH4eZOcOst4NpxJ06V1tWEM8iEMSF1TWXCq6X7GkJwnlkjY1lUjCSg+1m8rDG&#10;RNuec7qffSkChF2CCirv20RKV1Rk0M1sSxy8T9sZ9EF2pdQd9gFuGvkcRQtpsOawUGFLaUXF1/nb&#10;KOCP0+ENU3nMDvux1fkt9pcoVupxOuxWIDwN/j/8137XCuav8xf4fROe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SBNMYAAADdAAAADwAAAAAAAAAAAAAAAACYAgAAZHJz&#10;L2Rvd25yZXYueG1sUEsFBgAAAAAEAAQA9QAAAIs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17120" behindDoc="0" locked="0" layoutInCell="1" allowOverlap="1">
                      <wp:simplePos x="0" y="0"/>
                      <wp:positionH relativeFrom="column">
                        <wp:posOffset>147955</wp:posOffset>
                      </wp:positionH>
                      <wp:positionV relativeFrom="paragraph">
                        <wp:posOffset>169545</wp:posOffset>
                      </wp:positionV>
                      <wp:extent cx="354330" cy="137160"/>
                      <wp:effectExtent l="0" t="0" r="26670" b="15240"/>
                      <wp:wrapNone/>
                      <wp:docPr id="3835" name="Group 38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36" name="Group 1621"/>
                              <wpg:cNvGrpSpPr>
                                <a:grpSpLocks/>
                              </wpg:cNvGrpSpPr>
                              <wpg:grpSpPr bwMode="auto">
                                <a:xfrm>
                                  <a:off x="10502" y="3011"/>
                                  <a:ext cx="374" cy="216"/>
                                  <a:chOff x="4493" y="3043"/>
                                  <a:chExt cx="374" cy="216"/>
                                </a:xfrm>
                              </wpg:grpSpPr>
                              <wps:wsp>
                                <wps:cNvPr id="3837" name="Rectangle 16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8" name="Rectangle 16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9" name="Rectangle 16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0" name="Rectangle 16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1" name="Rectangle 16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2" name="Rectangle 16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43" name="Rectangle 162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4" name="Rectangle 162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5" name="Rectangle 163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35" o:spid="_x0000_s1026" style="position:absolute;margin-left:11.65pt;margin-top:13.35pt;width:27.9pt;height:10.8pt;z-index:25171712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">
                      <v:group id="Group 162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b8QarFAAAA3QAA&#10;AA8AAAAAAAAAAAAAAAAAqgIAAGRycy9kb3ducmV2LnhtbFBLBQYAAAAABAAEAPoAAACcAwAAAAA=&#10;">
                        <v:rect id="Rectangle 162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8MMUA&#10;AADdAAAADwAAAGRycy9kb3ducmV2LnhtbESPQWsCMRSE7wX/Q3iCt5ptxVZWo2xFoSehWmi9PTav&#10;yeLmZdlEd/vvjSB4HGbmG2ax6l0tLtSGyrOCl3EGgrj0umKj4PuwfZ6BCBFZY+2ZFPxTgNVy8LTA&#10;XPuOv+iyj0YkCIccFdgYm1zKUFpyGMa+IU7en28dxiRbI3WLXYK7Wr5m2Zt0WHFasNjQ2lJ52p+d&#10;gk1z3BVTE2TxE+3vyX90W7szSo2GfTEHEamPj/C9/akVTGaTd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h/wwxQAAAN0AAAAPAAAAAAAAAAAAAAAAAJgCAABkcnMv&#10;ZG93bnJldi54bWxQSwUGAAAAAAQABAD1AAAAigMAAAAA&#10;" filled="f"/>
                        <v:rect id="Rectangle 162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oQsIA&#10;AADdAAAADwAAAGRycy9kb3ducmV2LnhtbERPz2vCMBS+D/wfwhN2m6nKRqlGqaKwkzAV1NujeSbF&#10;5qU0me3+++Uw2PHj+71cD64RT+pC7VnBdJKBIK68rtkoOJ/2bzmIEJE1Np5JwQ8FWK9GL0sstO/5&#10;i57HaEQK4VCgAhtjW0gZKksOw8S3xIm7+85hTLAzUnfYp3DXyFmWfUiHNacGiy1tLVWP47dTsGtv&#10;h/LdBFleor0+/Kbf24NR6nU8lAsQkYb4L/5zf2oF83ye5qY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GGhCwgAAAN0AAAAPAAAAAAAAAAAAAAAAAJgCAABkcnMvZG93&#10;bnJldi54bWxQSwUGAAAAAAQABAD1AAAAhwMAAAAA&#10;" filled="f"/>
                        <v:rect id="Rectangle 162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TN2cUA&#10;AADdAAAADwAAAGRycy9kb3ducmV2LnhtbESPQWsCMRSE7wX/Q3iCt5ptxaJbo2xFoSehWqi9PTav&#10;yeLmZdlEd/vvjSB4HGbmG2ax6l0tLtSGyrOCl3EGgrj0umKj4PuwfZ6BCBFZY+2ZFPxTgNVy8LTA&#10;XPuOv+iyj0YkCIccFdgYm1zKUFpyGMa+IU7en28dxiRbI3WLXYK7Wr5m2Zt0WHFasNjQ2lJ52p+d&#10;gk3zuyumJsjiJ9rjyX90W7szSo2GffEOIlIfH+F7+1MrmMwmc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M3ZxQAAAN0AAAAPAAAAAAAAAAAAAAAAAJgCAABkcnMv&#10;ZG93bnJldi54bWxQSwUGAAAAAAQABAD1AAAAigMAAAAA&#10;" filled="f"/>
                        <v:rect id="Rectangle 162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gXOcIA&#10;AADdAAAADwAAAGRycy9kb3ducmV2LnhtbERPz2vCMBS+C/sfwht403TqhlSjdDLBkzA3mN4ezTMp&#10;Ni+lyWz9781B8Pjx/V6ue1eLK7Wh8qzgbZyBIC69rtgo+P3ZjuYgQkTWWHsmBTcKsF69DJaYa9/x&#10;N10P0YgUwiFHBTbGJpcylJYchrFviBN39q3DmGBrpG6xS+GulpMs+5AOK04NFhvaWCovh3+n4Ks5&#10;7Yt3E2TxF+3x4j+7rd0bpYavfbEAEamPT/HDvdMKpvNZ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aBc5wgAAAN0AAAAPAAAAAAAAAAAAAAAAAJgCAABkcnMvZG93&#10;bnJldi54bWxQSwUGAAAAAAQABAD1AAAAhwMAAAAA&#10;" filled="f"/>
                        <v:rect id="Rectangle 162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SyosUA&#10;AADdAAAADwAAAGRycy9kb3ducmV2LnhtbESPQWsCMRSE70L/Q3gFb5q1tkVWo2yLgiehWmi9PTav&#10;yeLmZdlEd/33jSB4HGbmG2ax6l0tLtSGyrOCyTgDQVx6XbFR8H3YjGYgQkTWWHsmBVcKsFo+DRaY&#10;a9/xF1320YgE4ZCjAhtjk0sZSksOw9g3xMn7863DmGRrpG6xS3BXy5cse5cOK04LFhv6tFSe9men&#10;YN0cd8WbCbL4ifb35D+6jd0ZpYbPfTEHEamPj/C9vdUKpr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LKixQAAAN0AAAAPAAAAAAAAAAAAAAAAAJgCAABkcnMv&#10;ZG93bnJldi54bWxQSwUGAAAAAAQABAD1AAAAigMAAAAA&#10;" filled="f"/>
                        <v:rect id="Rectangle 162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Ys1cUA&#10;AADdAAAADwAAAGRycy9kb3ducmV2LnhtbESPQWsCMRSE7wX/Q3iCt5qt2iKrUbZFoSehWmi9PTav&#10;yeLmZdlEd/vvjSB4HGbmG2a57l0tLtSGyrOCl3EGgrj0umKj4PuwfZ6DCBFZY+2ZFPxTgPVq8LTE&#10;XPuOv+iyj0YkCIccFdgYm1zKUFpyGMa+IU7en28dxiRbI3WLXYK7Wk6y7E06rDgtWGzow1J52p+d&#10;gk1z3BWvJsjiJ9rfk3/vtnZnlBoN+2IBIlIfH+F7+1MrmM5n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9izVxQAAAN0AAAAPAAAAAAAAAAAAAAAAAJgCAABkcnMv&#10;ZG93bnJldi54bWxQSwUGAAAAAAQABAD1AAAAigMAAAAA&#10;" filled="f"/>
                      </v:group>
                      <v:rect id="Rectangle 162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qJTsUA&#10;AADdAAAADwAAAGRycy9kb3ducmV2LnhtbESPQWsCMRSE7wX/Q3iCt5pttUVWo2xFoSehWmi9PTav&#10;yeLmZdlEd/vvjSB4HGbmG2ax6l0tLtSGyrOCl3EGgrj0umKj4PuwfZ6BCBFZY+2ZFPxTgNVy8LTA&#10;XPuOv+iyj0YkCIccFdgYm1zKUFpyGMa+IU7en28dxiRbI3WLXYK7Wr5m2bt0WHFasNjQ2lJ52p+d&#10;gk1z3BVvJsjiJ9rfk//otnZnlBoN+2IOIlIfH+F7+1MrmMy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olOxQAAAN0AAAAPAAAAAAAAAAAAAAAAAJgCAABkcnMv&#10;ZG93bnJldi54bWxQSwUGAAAAAAQABAD1AAAAigMAAAAA&#10;" filled="f"/>
                      <v:rect id="Rectangle 162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ROsUA&#10;AADdAAAADwAAAGRycy9kb3ducmV2LnhtbESPQWsCMRSE74L/ITyhN8222iKrUbai0JNQLbTeHpvX&#10;ZHHzsmyiu/33jSB4HGbmG2a57l0trtSGyrOC50kGgrj0umKj4Ou4G89BhIissfZMCv4owHo1HCwx&#10;177jT7oeohEJwiFHBTbGJpcylJYcholviJP361uHMcnWSN1il+Culi9Z9iYdVpwWLDa0sVSeDxen&#10;YNuc9sWrCbL4jvbn7N+7nd0bpZ5GfbEAEamPj/C9/aEVTOe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UxE6xQAAAN0AAAAPAAAAAAAAAAAAAAAAAJgCAABkcnMv&#10;ZG93bnJldi54bWxQSwUGAAAAAAQABAD1AAAAigMAAAAA&#10;" filled="f"/>
                      <v:rect id="Rectangle 163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0ocUA&#10;AADdAAAADwAAAGRycy9kb3ducmV2LnhtbESPQWsCMRSE74L/ITyhN83WqshqlLVU8CTUCurtsXlN&#10;FjcvyyZ1t/++KRR6HGbmG2a97V0tHtSGyrOC50kGgrj0umKj4PyxHy9BhIissfZMCr4pwHYzHKwx&#10;177jd3qcohEJwiFHBTbGJpcylJYcholviJP36VuHMcnWSN1il+CultMsW0iHFacFiw29Wirvpy+n&#10;4K25HYu5CbK4RHu9+123t0ej1NOoL1YgIvXxP/zXPmgFL8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7ShxQAAAN0AAAAPAAAAAAAAAAAAAAAAAJgCAABkcnMv&#10;ZG93bnJldi54bWxQSwUGAAAAAAQABAD1AAAAigMAAAAA&#10;" filled="f"/>
                    </v:group>
                  </w:pict>
                </mc:Fallback>
              </mc:AlternateContent>
            </w:r>
            <w:r>
              <w:rPr>
                <w:noProof/>
                <w:sz w:val="14"/>
              </w:rPr>
              <mc:AlternateContent>
                <mc:Choice Requires="wpg">
                  <w:drawing>
                    <wp:inline distT="0" distB="0" distL="0" distR="0">
                      <wp:extent cx="448310" cy="448310"/>
                      <wp:effectExtent l="5715" t="5080" r="12700" b="13335"/>
                      <wp:docPr id="3719" name="Group 38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448310"/>
                                <a:chOff x="7875" y="5570"/>
                                <a:chExt cx="706" cy="706"/>
                              </a:xfrm>
                            </wpg:grpSpPr>
                            <wps:wsp>
                              <wps:cNvPr id="3720" name="Oval 90"/>
                              <wps:cNvSpPr>
                                <a:spLocks noChangeArrowheads="1"/>
                              </wps:cNvSpPr>
                              <wps:spPr bwMode="auto">
                                <a:xfrm>
                                  <a:off x="7875" y="5570"/>
                                  <a:ext cx="706" cy="706"/>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21" name="Oval 91"/>
                              <wps:cNvSpPr>
                                <a:spLocks noChangeArrowheads="1"/>
                              </wps:cNvSpPr>
                              <wps:spPr bwMode="auto">
                                <a:xfrm>
                                  <a:off x="8138" y="5829"/>
                                  <a:ext cx="187" cy="187"/>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832" o:spid="_x0000_s1026" style="width:35.3pt;height:35.3pt;mso-position-horizontal-relative:char;mso-position-vertical-relative:line" coordorigin="7875,5570" coordsize="706,7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">
                      <v:oval id="Oval 90" o:spid="_x0000_s1027" style="position:absolute;left:7875;top:5570;width:706;height:7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SLwsAA&#10;AADdAAAADwAAAGRycy9kb3ducmV2LnhtbERPyWrDMBC9F/IPYgK9NXLs0gQnSggFQ4+tXXoepIlt&#10;Yo2MpXrJ10eHQo+Ptx/Ps+3ESINvHSvYbhIQxNqZlmsF31XxsgfhA7LBzjEpWMjD+bR6OmJu3MRf&#10;NJahFjGEfY4KmhD6XEqvG7LoN64njtzVDRZDhEMtzYBTDLedTJPkTVpsOTY02NN7Q/pW/loFP3dd&#10;LryMacGV/uxHn6WvN1bqeT1fDiACzeFf/Of+MAqyXRr3xzfxCcjT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rSLwsAAAADdAAAADwAAAAAAAAAAAAAAAACYAgAAZHJzL2Rvd25y&#10;ZXYueG1sUEsFBgAAAAAEAAQA9QAAAIUDAAAAAA==&#10;" fillcolor="#d8d8d8 [2732]">
                        <v:stroke dashstyle="longDash"/>
                      </v:oval>
                      <v:oval id="Oval 91" o:spid="_x0000_s1028" style="position:absolute;left:8138;top:5829;width:187;height: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oV+cYA&#10;AADdAAAADwAAAGRycy9kb3ducmV2LnhtbESPQWvCQBSE74X+h+UVeil1Ey1VoquUgqBQSmO9eHtk&#10;X5Ng9m3YfWr8926h0OMwM98wi9XgOnWmEFvPBvJRBoq48rbl2sD+e/08AxUF2WLnmQxcKcJqeX+3&#10;wML6C5d03kmtEoRjgQYakb7QOlYNOYwj3xMn78cHh5JkqLUNeElw1+lxlr1qhy2nhQZ7em+oOu5O&#10;zsBUTlJ+Hj6e8mC/Xqp1vi3xuDXm8WF4m4MSGuQ//NfeWAOT6TiH3zfpCe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oV+c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3 mm</w:t>
            </w:r>
          </w:p>
          <w:p w:rsidR="007A6D65" w:rsidRPr="004731F3" w:rsidRDefault="007A6D65" w:rsidP="007A6D65">
            <w:pPr>
              <w:pStyle w:val="NoSpacing"/>
              <w:jc w:val="center"/>
              <w:rPr>
                <w:sz w:val="14"/>
              </w:rPr>
            </w:pPr>
            <w:r w:rsidRPr="004731F3">
              <w:rPr>
                <w:sz w:val="14"/>
              </w:rPr>
              <w:t>Wall Thickness = 1.8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18144" behindDoc="0" locked="0" layoutInCell="1" allowOverlap="1">
                      <wp:simplePos x="0" y="0"/>
                      <wp:positionH relativeFrom="column">
                        <wp:posOffset>167640</wp:posOffset>
                      </wp:positionH>
                      <wp:positionV relativeFrom="paragraph">
                        <wp:posOffset>209550</wp:posOffset>
                      </wp:positionV>
                      <wp:extent cx="354330" cy="137160"/>
                      <wp:effectExtent l="0" t="0" r="26670" b="15240"/>
                      <wp:wrapNone/>
                      <wp:docPr id="3821" name="Group 38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822" name="Group 1632"/>
                              <wpg:cNvGrpSpPr>
                                <a:grpSpLocks/>
                              </wpg:cNvGrpSpPr>
                              <wpg:grpSpPr bwMode="auto">
                                <a:xfrm>
                                  <a:off x="10502" y="3011"/>
                                  <a:ext cx="374" cy="216"/>
                                  <a:chOff x="4493" y="3043"/>
                                  <a:chExt cx="374" cy="216"/>
                                </a:xfrm>
                              </wpg:grpSpPr>
                              <wps:wsp>
                                <wps:cNvPr id="3823" name="Rectangle 163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4" name="Rectangle 163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5" name="Rectangle 163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6" name="Rectangle 163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7" name="Rectangle 163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8" name="Rectangle 163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829" name="Rectangle 163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0" name="Rectangle 164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1" name="Rectangle 164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21" o:spid="_x0000_s1026" style="position:absolute;margin-left:13.2pt;margin-top:16.5pt;width:27.9pt;height:10.8pt;z-index:25171814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">
                      <v:group id="Group 163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e0XTFAAAA3QAA&#10;AA8AAAAAAAAAAAAAAAAAqgIAAGRycy9kb3ducmV2LnhtbFBLBQYAAAAABAAEAPoAAACcAwAAAAA=&#10;">
                        <v:rect id="Rectangle 163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Vs7sUA&#10;AADdAAAADwAAAGRycy9kb3ducmV2LnhtbESPT2sCMRTE70K/Q3iF3jRbpSKrUVap0JPgH1Bvj81r&#10;srh5WTapu/32TUHwOMzMb5jFqne1uFMbKs8K3kcZCOLS64qNgtNxO5yBCBFZY+2ZFPxSgNXyZbDA&#10;XPuO93Q/RCMShEOOCmyMTS5lKC05DCPfECfv27cOY5KtkbrFLsFdLcdZNpUOK04LFhvaWCpvhx+n&#10;4LO57ooPE2RxjvZy8+tua3dGqbfXvpiDiNTHZ/jR/tIKJrPxBP7fpCcgl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WzuxQAAAN0AAAAPAAAAAAAAAAAAAAAAAJgCAABkcnMv&#10;ZG93bnJldi54bWxQSwUGAAAAAAQABAD1AAAAigMAAAAA&#10;" filled="f"/>
                        <v:rect id="Rectangle 163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z0msUA&#10;AADdAAAADwAAAGRycy9kb3ducmV2LnhtbESPQWsCMRSE7wX/Q3iCt5qt2iKrUbZFoSehWmi9PTav&#10;yeLmZdlEd/vvjSB4HGbmG2a57l0tLtSGyrOCl3EGgrj0umKj4PuwfZ6DCBFZY+2ZFPxTgPVq8LTE&#10;XPuOv+iyj0YkCIccFdgYm1zKUFpyGMa+IU7en28dxiRbI3WLXYK7Wk6y7E06rDgtWGzow1J52p+d&#10;gk1z3BWvJsjiJ9rfk3/vtnZnlBoN+2IBIlIfH+F7+1MrmM4nM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jPSaxQAAAN0AAAAPAAAAAAAAAAAAAAAAAJgCAABkcnMv&#10;ZG93bnJldi54bWxQSwUGAAAAAAQABAD1AAAAigMAAAAA&#10;" filled="f"/>
                        <v:rect id="Rectangle 163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BRAcUA&#10;AADdAAAADwAAAGRycy9kb3ducmV2LnhtbESPT2sCMRTE74LfITyhN83WYpHVKKso9CT4B1pvj81r&#10;srh5WTbR3X77piD0OMzMb5jlune1eFAbKs8KXicZCOLS64qNgst5P56DCBFZY+2ZFPxQgPVqOFhi&#10;rn3HR3qcohEJwiFHBTbGJpcylJYcholviJP37VuHMcnWSN1il+CultMse5cOK04LFhvaWipvp7tT&#10;sGuuh2Jmgiw+o/26+U23twej1MuoLxYgIvXxP/xsf2gFb/PpD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wFEBxQAAAN0AAAAPAAAAAAAAAAAAAAAAAJgCAABkcnMv&#10;ZG93bnJldi54bWxQSwUGAAAAAAQABAD1AAAAigMAAAAA&#10;" filled="f"/>
                        <v:rect id="Rectangle 163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LPdsUA&#10;AADdAAAADwAAAGRycy9kb3ducmV2LnhtbESPT2sCMRTE7wW/Q3hCbzVbS0VWo6yi0JPgH2i9PTav&#10;yeLmZdlEd/vtG0HwOMzMb5j5sne1uFEbKs8K3kcZCOLS64qNgtNx+zYFESKyxtozKfijAMvF4GWO&#10;ufYd7+l2iEYkCIccFdgYm1zKUFpyGEa+IU7er28dxiRbI3WLXYK7Wo6zbCIdVpwWLDa0tlReDlen&#10;YNOcd8WnCbL4jvbn4lfd1u6MUq/DvpiBiNTHZ/jR/tIKPqbjC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Es92xQAAAN0AAAAPAAAAAAAAAAAAAAAAAJgCAABkcnMv&#10;ZG93bnJldi54bWxQSwUGAAAAAAQABAD1AAAAigMAAAAA&#10;" filled="f"/>
                        <v:rect id="Rectangle 163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5q7cUA&#10;AADdAAAADwAAAGRycy9kb3ducmV2LnhtbESPQWsCMRSE7wX/Q3iCt5qtYiurUbZFoSehWmi9PTav&#10;yeLmZdlEd/vvjSB4HGbmG2a57l0tLtSGyrOCl3EGgrj0umKj4PuwfZ6DCBFZY+2ZFPxTgPVq8LTE&#10;XPuOv+iyj0YkCIccFdgYm1zKUFpyGMa+IU7en28dxiRbI3WLXYK7Wk6y7FU6rDgtWGzow1J52p+d&#10;gk1z3BUzE2TxE+3vyb93W7szSo2GfbEAEamPj/C9/akVTOeTN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mrtxQAAAN0AAAAPAAAAAAAAAAAAAAAAAJgCAABkcnMv&#10;ZG93bnJldi54bWxQSwUGAAAAAAQABAD1AAAAigMAAAAA&#10;" filled="f"/>
                        <v:rect id="Rectangle 163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H+n8IA&#10;AADdAAAADwAAAGRycy9kb3ducmV2LnhtbERPW2vCMBR+F/YfwhnsTdM5lNIZpRsKPgleYNvboTlL&#10;is1JaaKt/948CD5+fPfFanCNuFIXas8K3icZCOLK65qNgtNxM85BhIissfFMCm4UYLV8GS2w0L7n&#10;PV0P0YgUwqFABTbGtpAyVJYcholviRP37zuHMcHOSN1hn8JdI6dZNpcOa04NFlv6tlSdDxenYN3+&#10;7cqZCbL8ifb37L/6jd0Zpd5eh/ITRKQhPsUP91Yr+MinaW5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wf6fwgAAAN0AAAAPAAAAAAAAAAAAAAAAAJgCAABkcnMvZG93&#10;bnJldi54bWxQSwUGAAAAAAQABAD1AAAAhwMAAAAA&#10;" filled="f"/>
                      </v:group>
                      <v:rect id="Rectangle 163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1bBMUA&#10;AADdAAAADwAAAGRycy9kb3ducmV2LnhtbESPQWsCMRSE7wX/Q3iCt5qtYtGtUbZFoSehWqi9PTav&#10;yeLmZdlEd/vvjSB4HGbmG2a57l0tLtSGyrOCl3EGgrj0umKj4PuwfZ6DCBFZY+2ZFPxTgPVq8LTE&#10;XPuOv+iyj0YkCIccFdgYm1zKUFpyGMa+IU7en28dxiRbI3WLXYK7Wk6y7FU6rDgtWGzow1J52p+d&#10;gk3zuytmJsjiJ9rjyb93W7szSo2GffEG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jVsExQAAAN0AAAAPAAAAAAAAAAAAAAAAAJgCAABkcnMv&#10;ZG93bnJldi54bWxQSwUGAAAAAAQABAD1AAAAigMAAAAA&#10;" filled="f"/>
                      <v:rect id="Rectangle 164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5kRMIA&#10;AADdAAAADwAAAGRycy9kb3ducmV2LnhtbERPz2vCMBS+D/wfwhN2m6nKRqlGqaKwkzAV1NujeSbF&#10;5qU0me3+++Uw2PHj+71cD64RT+pC7VnBdJKBIK68rtkoOJ/2bzmIEJE1Np5JwQ8FWK9GL0sstO/5&#10;i57HaEQK4VCgAhtjW0gZKksOw8S3xIm7+85hTLAzUnfYp3DXyFmWfUiHNacGiy1tLVWP47dTsGtv&#10;h/LdBFleor0+/Kbf24NR6nU8lAsQkYb4L/5zf2oF83ye9qc36Qn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bmREwgAAAN0AAAAPAAAAAAAAAAAAAAAAAJgCAABkcnMvZG93&#10;bnJldi54bWxQSwUGAAAAAAQABAD1AAAAhwMAAAAA&#10;" filled="f"/>
                      <v:rect id="Rectangle 164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LB38UA&#10;AADdAAAADwAAAGRycy9kb3ducmV2LnhtbESPT2sCMRTE74LfIbyCN81aqchqlLVU8CT4B1pvj81r&#10;srh5WTapu/32TUHwOMzMb5jVpne1uFMbKs8KppMMBHHpdcVGweW8Gy9AhIissfZMCn4pwGY9HKww&#10;177jI91P0YgE4ZCjAhtjk0sZSksOw8Q3xMn79q3DmGRrpG6xS3BXy9csm0uHFacFiw29Wypvpx+n&#10;4KO5Hoo3E2TxGe3XzW+7nT0YpUYvfbEEEamPz/CjvdcKZovZF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sHfxQAAAN0AAAAPAAAAAAAAAAAAAAAAAJgCAABkcnMv&#10;ZG93bnJldi54bWxQSwUGAAAAAAQABAD1AAAAigMAAAAA&#10;" filled="f"/>
                    </v:group>
                  </w:pict>
                </mc:Fallback>
              </mc:AlternateContent>
            </w:r>
            <w:r>
              <w:rPr>
                <w:noProof/>
              </w:rPr>
              <mc:AlternateContent>
                <mc:Choice Requires="wpg">
                  <w:drawing>
                    <wp:inline distT="0" distB="0" distL="0" distR="0">
                      <wp:extent cx="448310" cy="629285"/>
                      <wp:effectExtent l="8890" t="5080" r="9525" b="13335"/>
                      <wp:docPr id="3513" name="Group 38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8310" cy="629285"/>
                                <a:chOff x="13521" y="5570"/>
                                <a:chExt cx="706" cy="991"/>
                              </a:xfrm>
                            </wpg:grpSpPr>
                            <wps:wsp>
                              <wps:cNvPr id="3514" name="Rectangle 87"/>
                              <wps:cNvSpPr>
                                <a:spLocks noChangeArrowheads="1"/>
                              </wps:cNvSpPr>
                              <wps:spPr bwMode="auto">
                                <a:xfrm rot="5400000">
                                  <a:off x="13381" y="5715"/>
                                  <a:ext cx="986" cy="706"/>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515" name="Rectangle 88"/>
                              <wps:cNvSpPr>
                                <a:spLocks noChangeArrowheads="1"/>
                              </wps:cNvSpPr>
                              <wps:spPr bwMode="auto">
                                <a:xfrm rot="5400000">
                                  <a:off x="13380" y="5969"/>
                                  <a:ext cx="986" cy="187"/>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818" o:spid="_x0000_s1026" style="width:35.3pt;height:49.55pt;mso-position-horizontal-relative:char;mso-position-vertical-relative:line" coordorigin="13521,5570" coordsize="706,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">
                      <v:rect id="Rectangle 87" o:spid="_x0000_s1027" style="position:absolute;left:13381;top:5715;width:986;height:70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s78QA&#10;AADdAAAADwAAAGRycy9kb3ducmV2LnhtbESPzYrCQBCE7wu+w9CCt3Xiz8oSMxERBQ9eNtkHaDKd&#10;H8z0xMwYs2+/Iwgei6r6ikp2o2nFQL1rLCtYzCMQxIXVDVcKfvPT5zcI55E1tpZJwR852KWTjwRj&#10;bR/8Q0PmKxEg7GJUUHvfxVK6oiaDbm474uCVtjfog+wrqXt8BLhp5TKKNtJgw2Ghxo4ONRXX7G4U&#10;lJu8aoYxzy7roz2bW1tmp6hUajYd91sQnkb/Dr/aZ61g9bVYw/NNe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8X7O/EAAAA3QAAAA8AAAAAAAAAAAAAAAAAmAIAAGRycy9k&#10;b3ducmV2LnhtbFBLBQYAAAAABAAEAPUAAACJAwAAAAA=&#10;" fillcolor="#d8d8d8 [2732]">
                        <v:stroke dashstyle="longDash"/>
                      </v:rect>
                      <v:rect id="Rectangle 88" o:spid="_x0000_s1028" style="position:absolute;left:13380;top:5969;width:986;height:18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c98MYA&#10;AADdAAAADwAAAGRycy9kb3ducmV2LnhtbESPQWsCMRSE74X+h/AKXopmVSyyNUoRi1560PbQ3l6T&#10;52Zx87Ikqe7++0YQPA4z8w2zWHWuEWcKsfasYDwqQBBrb2quFHx9vg/nIGJCNth4JgU9RVgtHx8W&#10;WBp/4T2dD6kSGcKxRAU2pbaUMmpLDuPIt8TZO/rgMGUZKmkCXjLcNXJSFC/SYc15wWJLa0v6dPhz&#10;Ckw86o996DfP9vTzuzW91xP6Vmrw1L29gkjUpXv41t4ZBdPZeAbXN/kJyO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Uc98M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Left Main Coronary Artery</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7620" r="13970" b="8255"/>
                      <wp:docPr id="3505" name="Cube 38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817"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KcpBBgxAgAAaA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19168" behindDoc="0" locked="0" layoutInCell="1" allowOverlap="1">
                      <wp:simplePos x="0" y="0"/>
                      <wp:positionH relativeFrom="column">
                        <wp:posOffset>144145</wp:posOffset>
                      </wp:positionH>
                      <wp:positionV relativeFrom="paragraph">
                        <wp:posOffset>304800</wp:posOffset>
                      </wp:positionV>
                      <wp:extent cx="237490" cy="137160"/>
                      <wp:effectExtent l="0" t="0" r="10160" b="15240"/>
                      <wp:wrapNone/>
                      <wp:docPr id="3810" name="Group 3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11" name="Rectangle 164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2" name="Rectangle 164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3" name="Rectangle 164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4" name="Rectangle 164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5" name="Rectangle 164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6" name="Rectangle 164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10" o:spid="_x0000_s1026" style="position:absolute;margin-left:11.35pt;margin-top:24pt;width:18.7pt;height:10.8pt;z-index:25171916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">
                      <v:rect id="Rectangle 164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edv8UA&#10;AADdAAAADwAAAGRycy9kb3ducmV2LnhtbESPQWsCMRSE70L/Q3gFb5rdFkW2RtmWCp6EqmB7e2xe&#10;k8XNy7JJ3fXfG6HgcZiZb5jlenCNuFAXas8K8mkGgrjyumaj4HjYTBYgQkTW2HgmBVcKsF49jZZY&#10;aN/zF1320YgE4VCgAhtjW0gZKksOw9S3xMn79Z3DmGRnpO6wT3DXyJcsm0uHNacFiy19WKrO+z+n&#10;4LP92ZUzE2R5ivb77N/7jd0ZpcbPQ/kGItIQH+H/9lYreF3kOdzfpCc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52/xQAAAN0AAAAPAAAAAAAAAAAAAAAAAJgCAABkcnMv&#10;ZG93bnJldi54bWxQSwUGAAAAAAQABAD1AAAAigMAAAAA&#10;" filled="f"/>
                      <v:rect id="Rectangle 164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UDyMUA&#10;AADdAAAADwAAAGRycy9kb3ducmV2LnhtbESPT2sCMRTE7wW/Q3iF3mpWi0VWo6yi0JPgH1Bvj81r&#10;srh5WTapu/32jSD0OMzMb5j5sne1uFMbKs8KRsMMBHHpdcVGwem4fZ+CCBFZY+2ZFPxSgOVi8DLH&#10;XPuO93Q/RCMShEOOCmyMTS5lKC05DEPfECfv27cOY5KtkbrFLsFdLcdZ9ikdVpwWLDa0tlTeDj9O&#10;waa57oqJCbI4R3u5+VW3tTuj1NtrX8xAROrjf/jZ/tIKPqajMTzepCc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QPIxQAAAN0AAAAPAAAAAAAAAAAAAAAAAJgCAABkcnMv&#10;ZG93bnJldi54bWxQSwUGAAAAAAQABAD1AAAAigMAAAAA&#10;" filled="f"/>
                      <v:rect id="Rectangle 164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mmU8UA&#10;AADdAAAADwAAAGRycy9kb3ducmV2LnhtbESPT2sCMRTE74LfIbyCN81aqchqlLVU8CT4B1pvj81r&#10;srh5WTapu/32TUHwOMzMb5jVpne1uFMbKs8KppMMBHHpdcVGweW8Gy9AhIissfZMCn4pwGY9HKww&#10;177jI91P0YgE4ZCjAhtjk0sZSksOw8Q3xMn79q3DmGRrpG6xS3BXy9csm0uHFacFiw29Wypvpx+n&#10;4KO5Hoo3E2TxGe3XzW+7nT0YpUYvfbEEEamPz/CjvdcKZovpDP7fpCc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aZTxQAAAN0AAAAPAAAAAAAAAAAAAAAAAJgCAABkcnMv&#10;ZG93bnJldi54bWxQSwUGAAAAAAQABAD1AAAAigMAAAAA&#10;" filled="f"/>
                      <v:rect id="Rectangle 164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A+J8UA&#10;AADdAAAADwAAAGRycy9kb3ducmV2LnhtbESPQWsCMRSE70L/Q3gFb5q1tkVWo2yLgiehWmi9PTav&#10;yeLmZdlEd/33jSB4HGbmG2ax6l0tLtSGyrOCyTgDQVx6XbFR8H3YjGYgQkTWWHsmBVcKsFo+DRaY&#10;a9/xF1320YgE4ZCjAhtjk0sZSksOw9g3xMn7863DmGRrpG6xS3BXy5cse5cOK04LFhv6tFSe9men&#10;YN0cd8WbCbL4ifb35D+6jd0ZpYbPfTEHEamPj/C9vdUKprPJ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4D4nxQAAAN0AAAAPAAAAAAAAAAAAAAAAAJgCAABkcnMv&#10;ZG93bnJldi54bWxQSwUGAAAAAAQABAD1AAAAigMAAAAA&#10;" filled="f"/>
                      <v:rect id="Rectangle 164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ybvMQA&#10;AADdAAAADwAAAGRycy9kb3ducmV2LnhtbESPQWsCMRSE7wX/Q3iCt5pVschqlFUq9CRoC+rtsXkm&#10;i5uXZZO623/fFIQeh5n5hllteleLB7Wh8qxgMs5AEJdeV2wUfH3uXxcgQkTWWHsmBT8UYLMevKww&#10;177jIz1O0YgE4ZCjAhtjk0sZSksOw9g3xMm7+dZhTLI1UrfYJbir5TTL3qTDitOCxYZ2lsr76dsp&#10;eG+uh2JugizO0V7uftvt7cEoNRr2xRJEpD7+h5/tD61gtpjM4e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sm7zEAAAA3QAAAA8AAAAAAAAAAAAAAAAAmAIAAGRycy9k&#10;b3ducmV2LnhtbFBLBQYAAAAABAAEAPUAAACJAwAAAAA=&#10;" filled="f"/>
                      <v:rect id="Rectangle 164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4Fy8QA&#10;AADdAAAADwAAAGRycy9kb3ducmV2LnhtbESPQWsCMRSE7wX/Q3iCt5q1UpHVKGup0JOgLai3x+aZ&#10;LG5elk3qbv99Iwgeh5n5hlmue1eLG7Wh8qxgMs5AEJdeV2wU/HxvX+cgQkTWWHsmBX8UYL0avCwx&#10;177jPd0O0YgE4ZCjAhtjk0sZSksOw9g3xMm7+NZhTLI1UrfYJbir5VuWzaTDitOCxYY+LJXXw69T&#10;8Nmcd8W7CbI4Rnu6+k23tTuj1GjYFwsQkfr4DD/aX1rBdD6Zwf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5+BcvEAAAA3QAAAA8AAAAAAAAAAAAAAAAAmAIAAGRycy9k&#10;b3ducmV2LnhtbFBLBQYAAAAABAAEAPUAAACJAwAAAAA=&#10;" filled="f"/>
                    </v:group>
                  </w:pict>
                </mc:Fallback>
              </mc:AlternateContent>
            </w:r>
            <w:r>
              <w:rPr>
                <w:noProof/>
                <w:sz w:val="16"/>
              </w:rPr>
              <mc:AlternateContent>
                <mc:Choice Requires="wpg">
                  <w:drawing>
                    <wp:inline distT="0" distB="0" distL="0" distR="0">
                      <wp:extent cx="749935" cy="749935"/>
                      <wp:effectExtent l="8255" t="9525" r="13335" b="12065"/>
                      <wp:docPr id="3491" name="Group 38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6359" y="10547"/>
                                <a:chExt cx="1181" cy="1181"/>
                              </a:xfrm>
                            </wpg:grpSpPr>
                            <wps:wsp>
                              <wps:cNvPr id="3503" name="Oval 84"/>
                              <wps:cNvSpPr>
                                <a:spLocks noChangeArrowheads="1"/>
                              </wps:cNvSpPr>
                              <wps:spPr bwMode="auto">
                                <a:xfrm>
                                  <a:off x="6622" y="10810"/>
                                  <a:ext cx="648" cy="648"/>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504" name="Oval 85"/>
                              <wps:cNvSpPr>
                                <a:spLocks noChangeArrowheads="1"/>
                              </wps:cNvSpPr>
                              <wps:spPr bwMode="auto">
                                <a:xfrm>
                                  <a:off x="6359" y="10547"/>
                                  <a:ext cx="1181" cy="11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807" o:spid="_x0000_s1026" style="width:59.05pt;height:59.05pt;mso-position-horizontal-relative:char;mso-position-vertical-relative:line" coordorigin="6359,10547"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">
                      <v:oval id="Oval 84" o:spid="_x0000_s1027" style="position:absolute;left:6622;top:10810;width:648;height: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DNXMQA&#10;AADdAAAADwAAAGRycy9kb3ducmV2LnhtbESPX2vCMBTF3wd+h3AHvs1kE4frjKKi4OtqBR8vzbUt&#10;NjclyWzdp1+EwR4P58+Ps1gNthU38qFxrOF1okAQl840XGkojvuXOYgQkQ22jknDnQKslqOnBWbG&#10;9fxFtzxWIo1wyFBDHWOXSRnKmiyGieuIk3dx3mJM0lfSeOzTuG3lm1Lv0mLDiVBjR9uaymv+bRO3&#10;G67FJqx99XE5/OzOp12v8kLr8fOw/gQRaYj/4b/2wWiYztQUHm/S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AzVzEAAAA3QAAAA8AAAAAAAAAAAAAAAAAmAIAAGRycy9k&#10;b3ducmV2LnhtbFBLBQYAAAAABAAEAPUAAACJAwAAAAA=&#10;" fillcolor="#a5a5a5 [2092]"/>
                      <v:oval id="Oval 85" o:spid="_x0000_s1028" style="position:absolute;left:6359;top:10547;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YxwcYA&#10;AADdAAAADwAAAGRycy9kb3ducmV2LnhtbESP0WoCMRRE3wv9h3ALvhTNarXIapRSKPShoG79gOvm&#10;mt26uVmT1F3/3giFPg4zc4ZZrnvbiAv5UDtWMB5lIIhLp2s2CvbfH8M5iBCRNTaOScGVAqxXjw9L&#10;zLXreEeXIhqRIBxyVFDF2OZShrIii2HkWuLkHZ23GJP0RmqPXYLbRk6y7FVarDktVNjSe0Xlqfi1&#10;Cg6Hvevl2W+2z+bkcfrTteZrq9TgqX9bgIjUx//wX/tTK3iZZVO4v0lP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Yxwc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4.5 mm</w:t>
            </w:r>
          </w:p>
          <w:p w:rsidR="007A6D65" w:rsidRPr="004731F3" w:rsidRDefault="007A6D65" w:rsidP="007A6D65">
            <w:pPr>
              <w:pStyle w:val="NoSpacing"/>
              <w:jc w:val="center"/>
              <w:rPr>
                <w:sz w:val="16"/>
              </w:rPr>
            </w:pPr>
            <w:r w:rsidRPr="004731F3">
              <w:rPr>
                <w:sz w:val="16"/>
              </w:rPr>
              <w:t>Wall Thickness = 1.85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0192" behindDoc="0" locked="0" layoutInCell="1" allowOverlap="1">
                      <wp:simplePos x="0" y="0"/>
                      <wp:positionH relativeFrom="column">
                        <wp:posOffset>63500</wp:posOffset>
                      </wp:positionH>
                      <wp:positionV relativeFrom="paragraph">
                        <wp:posOffset>301625</wp:posOffset>
                      </wp:positionV>
                      <wp:extent cx="237490" cy="137160"/>
                      <wp:effectExtent l="0" t="0" r="10160" b="15240"/>
                      <wp:wrapNone/>
                      <wp:docPr id="3800" name="Group 3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801" name="Rectangle 165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2" name="Rectangle 165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3" name="Rectangle 165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4" name="Rectangle 165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5" name="Rectangle 165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06" name="Rectangle 165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00" o:spid="_x0000_s1026" style="position:absolute;margin-left:5pt;margin-top:23.75pt;width:18.7pt;height:10.8pt;z-index:2517201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">
                      <v:rect id="Rectangle 165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4LYsQA&#10;AADdAAAADwAAAGRycy9kb3ducmV2LnhtbESPQWsCMRSE7wX/Q3iCt5q10iKrUVap4EmoCurtsXkm&#10;i5uXZRPd7b9vCoUeh5n5hlmseleLJ7Wh8qxgMs5AEJdeV2wUnI7b1xmIEJE11p5JwTcFWC0HLwvM&#10;te/4i56HaESCcMhRgY2xyaUMpSWHYewb4uTdfOswJtkaqVvsEtzV8i3LPqTDitOCxYY2lsr74eEU&#10;fDbXffFugizO0V7uft1t7d4oNRr2xRxEpD7+h//aO61gOss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OC2LEAAAA3QAAAA8AAAAAAAAAAAAAAAAAmAIAAGRycy9k&#10;b3ducmV2LnhtbFBLBQYAAAAABAAEAPUAAACJAwAAAAA=&#10;" filled="f"/>
                      <v:rect id="Rectangle 165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VFcQA&#10;AADdAAAADwAAAGRycy9kb3ducmV2LnhtbESPQWsCMRSE74L/IbyCN83WUpHVKKsoeBLUQtvbY/NM&#10;FjcvyyZ1t/++KQgeh5n5hlmue1eLO7Wh8qzgdZKBIC69rtgo+Ljsx3MQISJrrD2Tgl8KsF4NB0vM&#10;te/4RPdzNCJBOOSowMbY5FKG0pLDMPENcfKuvnUYk2yN1C12Ce5qOc2ymXRYcVqw2NDWUnk7/zgF&#10;u+b7WLybIIvPaL9uftPt7dEoNXrpiwWISH18hh/tg1bwNs+m8P8mPQ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clRXEAAAA3QAAAA8AAAAAAAAAAAAAAAAAmAIAAGRycy9k&#10;b3ducmV2LnhtbFBLBQYAAAAABAAEAPUAAACJAwAAAAA=&#10;" filled="f"/>
                      <v:rect id="Rectangle 165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AwjsQA&#10;AADdAAAADwAAAGRycy9kb3ducmV2LnhtbESPQWsCMRSE7wX/Q3iCt5q10iKrUdai4EmoCurtsXkm&#10;i5uXZRPd7b9vCoUeh5n5hlmseleLJ7Wh8qxgMs5AEJdeV2wUnI7b1xmIEJE11p5JwTcFWC0HLwvM&#10;te/4i56HaESCcMhRgY2xyaUMpSWHYewb4uTdfOswJtkaqVvsEtzV8i3LPqTDitOCxYY+LZX3w8Mp&#10;2DTXffFugizO0V7uft1t7d4oNRr2xRxEpD7+h//aO61gOsum8PsmPQ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QMI7EAAAA3QAAAA8AAAAAAAAAAAAAAAAAmAIAAGRycy9k&#10;b3ducmV2LnhtbFBLBQYAAAAABAAEAPUAAACJAwAAAAA=&#10;" filled="f"/>
                      <v:rect id="Rectangle 165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mo+sUA&#10;AADdAAAADwAAAGRycy9kb3ducmV2LnhtbESPQWsCMRSE7wX/Q3hCb92sVotsjbJKhZ4EbaF6e2xe&#10;k8XNy7JJ3e2/N4WCx2FmvmGW68E14kpdqD0rmGQ5COLK65qNgs+P3dMCRIjIGhvPpOCXAqxXo4cl&#10;Ftr3fKDrMRqRIBwKVGBjbAspQ2XJYch8S5y8b985jEl2RuoO+wR3jZzm+Yt0WHNasNjS1lJ1Of44&#10;BW/teV/OTZDlV7Sni9/0O7s3Sj2Oh/IVRKQh3sP/7Xet4HmRz+DvTXo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Oaj6xQAAAN0AAAAPAAAAAAAAAAAAAAAAAJgCAABkcnMv&#10;ZG93bnJldi54bWxQSwUGAAAAAAQABAD1AAAAigMAAAAA&#10;" filled="f"/>
                      <v:rect id="Rectangle 165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UNYcQA&#10;AADdAAAADwAAAGRycy9kb3ducmV2LnhtbESPQWsCMRSE7wX/Q3iCt5q1YpHVKGtR6EmoCurtsXkm&#10;i5uXZRPd7b9vCoUeh5n5hlmue1eLJ7Wh8qxgMs5AEJdeV2wUnI671zmIEJE11p5JwTcFWK8GL0vM&#10;te/4i56HaESCcMhRgY2xyaUMpSWHYewb4uTdfOswJtkaqVvsEtzV8i3L3qXDitOCxYY+LJX3w8Mp&#10;2DbXfTEz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1DWHEAAAA3QAAAA8AAAAAAAAAAAAAAAAAmAIAAGRycy9k&#10;b3ducmV2LnhtbFBLBQYAAAAABAAEAPUAAACJAwAAAAA=&#10;" filled="f"/>
                      <v:rect id="Rectangle 165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eTFsQA&#10;AADdAAAADwAAAGRycy9kb3ducmV2LnhtbESPQWsCMRSE7wX/Q3iCt5q1UpHVKGtR6EmoCurtsXkm&#10;i5uXZRPd7b9vCoUeh5n5hlmue1eLJ7Wh8qxgMs5AEJdeV2wUnI671zmIEJE11p5JwTcFWK8GL0vM&#10;te/4i56HaESCcMhRgY2xyaUMpSWHYewb4uTdfOswJtkaqVvsEtzV8i3LZtJhxWnBYkMflsr74eEU&#10;bJvrvng3QRbnaC93v+l2dm+UGg37YgEiUh//w3/tT61gOs9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nkxbEAAAA3QAAAA8AAAAAAAAAAAAAAAAAmAIAAGRycy9k&#10;b3ducmV2LnhtbFBLBQYAAAAABAAEAPUAAACJAwAAAAA=&#10;" filled="f"/>
                    </v:group>
                  </w:pict>
                </mc:Fallback>
              </mc:AlternateContent>
            </w:r>
            <w:r>
              <w:rPr>
                <w:noProof/>
              </w:rPr>
              <mc:AlternateContent>
                <mc:Choice Requires="wpg">
                  <w:drawing>
                    <wp:inline distT="0" distB="0" distL="0" distR="0">
                      <wp:extent cx="749935" cy="826135"/>
                      <wp:effectExtent l="10795" t="9525" r="10795" b="12065"/>
                      <wp:docPr id="3711" name="Group 37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6135"/>
                                <a:chOff x="7382" y="6857"/>
                                <a:chExt cx="1181" cy="1301"/>
                              </a:xfrm>
                            </wpg:grpSpPr>
                            <wps:wsp>
                              <wps:cNvPr id="3489" name="Rectangle 81"/>
                              <wps:cNvSpPr>
                                <a:spLocks noChangeArrowheads="1"/>
                              </wps:cNvSpPr>
                              <wps:spPr bwMode="auto">
                                <a:xfrm rot="5400000">
                                  <a:off x="7325" y="6914"/>
                                  <a:ext cx="1296" cy="118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90" name="Rectangle 82"/>
                              <wps:cNvSpPr>
                                <a:spLocks noChangeArrowheads="1"/>
                              </wps:cNvSpPr>
                              <wps:spPr bwMode="auto">
                                <a:xfrm rot="5400000">
                                  <a:off x="7326" y="7186"/>
                                  <a:ext cx="1296" cy="648"/>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797" o:spid="_x0000_s1026" style="width:59.05pt;height:65.05pt;mso-position-horizontal-relative:char;mso-position-vertical-relative:line" coordorigin="7382,6857" coordsize="1181,13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">
                      <v:rect id="Rectangle 81" o:spid="_x0000_s1027" style="position:absolute;left:7325;top:6914;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pV+MYA&#10;AADdAAAADwAAAGRycy9kb3ducmV2LnhtbESPQWvCQBSE70L/w/IKvdVNW23T6CoiBLW3xkCvj+wz&#10;CWbfhuyaxP76rlDwOMzMN8xyPZpG9NS52rKCl2kEgriwuuZSQX5Mn2MQziNrbCyTgis5WK8eJktM&#10;tB34m/rMlyJA2CWooPK+TaR0RUUG3dS2xME72c6gD7Irpe5wCHDTyNcoepcGaw4LFba0rag4Zxej&#10;YF4e2+Gw+0jTr239M7M673+Hs1JPj+NmAcLT6O/h//ZeK3ibxZ9wexOe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pV+MYAAADdAAAADwAAAAAAAAAAAAAAAACYAgAAZHJz&#10;L2Rvd25yZXYueG1sUEsFBgAAAAAEAAQA9QAAAIsDAAAAAA==&#10;" fillcolor="white [3212]"/>
                      <v:rect id="Rectangle 82" o:spid="_x0000_s1028" style="position:absolute;left:7326;top:7186;width:129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Ac6sEA&#10;AADdAAAADwAAAGRycy9kb3ducmV2LnhtbERPy4rCMBTdC/MP4Q6407Q6iNamooLDLBx8fsC1ubbF&#10;5qY0UevfTxYDLg/nnS46U4sHta6yrCAeRiCIc6srLhScT5vBFITzyBpry6TgRQ4W2UcvxUTbJx/o&#10;cfSFCCHsElRQet8kUrq8JINuaBviwF1ta9AH2BZSt/gM4aaWoyiaSIMVh4YSG1qXlN+Od6OA97vt&#10;N67l72a7ejX6cIn9KYqV6n92yzkIT51/i//dP1rB+GsW9oc34QnI7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AHOrBAAAA3QAAAA8AAAAAAAAAAAAAAAAAmAIAAGRycy9kb3du&#10;cmV2LnhtbFBLBQYAAAAABAAEAPUAAACGAw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1216" behindDoc="0" locked="0" layoutInCell="1" allowOverlap="1">
                      <wp:simplePos x="0" y="0"/>
                      <wp:positionH relativeFrom="column">
                        <wp:posOffset>108585</wp:posOffset>
                      </wp:positionH>
                      <wp:positionV relativeFrom="paragraph">
                        <wp:posOffset>304800</wp:posOffset>
                      </wp:positionV>
                      <wp:extent cx="354330" cy="137160"/>
                      <wp:effectExtent l="0" t="0" r="26670" b="15240"/>
                      <wp:wrapNone/>
                      <wp:docPr id="3786" name="Group 37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87" name="Group 1657"/>
                              <wpg:cNvGrpSpPr>
                                <a:grpSpLocks/>
                              </wpg:cNvGrpSpPr>
                              <wpg:grpSpPr bwMode="auto">
                                <a:xfrm>
                                  <a:off x="10502" y="3011"/>
                                  <a:ext cx="374" cy="216"/>
                                  <a:chOff x="4493" y="3043"/>
                                  <a:chExt cx="374" cy="216"/>
                                </a:xfrm>
                              </wpg:grpSpPr>
                              <wps:wsp>
                                <wps:cNvPr id="3788" name="Rectangle 16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9" name="Rectangle 16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0" name="Rectangle 16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1" name="Rectangle 16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2" name="Rectangle 16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3" name="Rectangle 16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94" name="Rectangle 166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5" name="Rectangle 166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96" name="Rectangle 166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86" o:spid="_x0000_s1026" style="position:absolute;margin-left:8.55pt;margin-top:24pt;width:27.9pt;height:10.8pt;z-index:25172121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">
                      <v:group id="Group 165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Lu5gMYAAADdAAAADwAAAGRycy9kb3ducmV2LnhtbESPT4vCMBTE7wt+h/AE&#10;b2taZVepRhFZxYMs+AfE26N5tsXmpTTZtn77jSB4HGbmN8x82ZlSNFS7wrKCeBiBIE6tLjhTcD5t&#10;PqcgnEfWWFomBQ9ysFz0PuaYaNvygZqjz0SAsEtQQe59lUjp0pwMuqGtiIN3s7VBH2SdSV1jG+Cm&#10;lKMo+pYGCw4LOVa0zim9H/+Mgm2L7Woc/zT7+239uJ6+fi/7mJQa9LvVDISnzr/Dr/ZOKxhPph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u7mAxgAAAN0A&#10;AAAPAAAAAAAAAAAAAAAAAKoCAABkcnMvZG93bnJldi54bWxQSwUGAAAAAAQABAD6AAAAnQMAAAAA&#10;">
                        <v:rect id="Rectangle 165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M188IA&#10;AADdAAAADwAAAGRycy9kb3ducmV2LnhtbERPz2vCMBS+C/sfwht403SKm1SjdDLBkzA3mN4ezTMp&#10;Ni+lyWz9781B8Pjx/V6ue1eLK7Wh8qzgbZyBIC69rtgo+P3ZjuYgQkTWWHsmBTcKsF69DJaYa9/x&#10;N10P0YgUwiFHBTbGJpcylJYchrFviBN39q3DmGBrpG6xS+GulpMse5cOK04NFhvaWCovh3+n4Ks5&#10;7YuZCbL4i/Z48Z/d1u6NUsPXvliAiNTHp/jh3mkF0495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EzXzwgAAAN0AAAAPAAAAAAAAAAAAAAAAAJgCAABkcnMvZG93&#10;bnJldi54bWxQSwUGAAAAAAQABAD1AAAAhwMAAAAA&#10;" filled="f"/>
                        <v:rect id="Rectangle 165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QaMUA&#10;AADdAAAADwAAAGRycy9kb3ducmV2LnhtbESPQWsCMRSE7wX/Q3iF3jRbS1tdjbJKhZ6EqqDeHptn&#10;srh5WTapu/33TUHocZiZb5j5sne1uFEbKs8KnkcZCOLS64qNgsN+M5yACBFZY+2ZFPxQgOVi8DDH&#10;XPuOv+i2i0YkCIccFdgYm1zKUFpyGEa+IU7exbcOY5KtkbrFLsFdLcdZ9iYdVpwWLDa0tlRed99O&#10;wUdz3havJsjiGO3p6lfdxm6NUk+PfTEDEamP/+F7+1MreHmfTOHvTXoCcv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X5BoxQAAAN0AAAAPAAAAAAAAAAAAAAAAAJgCAABkcnMv&#10;ZG93bnJldi54bWxQSwUGAAAAAAQABAD1AAAAigMAAAAA&#10;" filled="f"/>
                        <v:rect id="Rectangle 166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yvKMMA&#10;AADdAAAADwAAAGRycy9kb3ducmV2LnhtbERPz2vCMBS+C/4P4QneNJ1jbqtGqWOCJ2HdYPP2aN6S&#10;YvNSmmi7/345CB4/vt/r7eAacaUu1J4VPMwzEMSV1zUbBV+f+9kLiBCRNTaeScEfBdhuxqM15tr3&#10;/EHXMhqRQjjkqMDG2OZShsqSwzD3LXHifn3nMCbYGak77FO4a+Qiy5bSYc2pwWJLb5aqc3lxCt7b&#10;07F4MkEW39H+nP2u39ujUWo6GYoViEhDvItv7oNW8Pj8mv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byvKMMAAADdAAAADwAAAAAAAAAAAAAAAACYAgAAZHJzL2Rv&#10;d25yZXYueG1sUEsFBgAAAAAEAAQA9QAAAIgDAAAAAA==&#10;" filled="f"/>
                        <v:rect id="Rectangle 166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AKs8UA&#10;AADdAAAADwAAAGRycy9kb3ducmV2LnhtbESPQWsCMRSE7wX/Q3gFb5pVaWu3RllFwZNQW7C9PTav&#10;yeLmZdlEd/vvTUHocZiZb5jFqne1uFIbKs8KJuMMBHHpdcVGwefHbjQHESKyxtozKfilAKvl4GGB&#10;ufYdv9P1GI1IEA45KrAxNrmUobTkMIx9Q5y8H986jEm2RuoWuwR3tZxm2bN0WHFasNjQxlJ5Pl6c&#10;gm3zfSieTJDFKdqvs193O3swSg0f++INRKQ+/ofv7b1WMHt5nc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8AqzxQAAAN0AAAAPAAAAAAAAAAAAAAAAAJgCAABkcnMv&#10;ZG93bnJldi54bWxQSwUGAAAAAAQABAD1AAAAigMAAAAA&#10;" filled="f"/>
                        <v:rect id="Rectangle 166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KUxMUA&#10;AADdAAAADwAAAGRycy9kb3ducmV2LnhtbESPQWsCMRSE74X+h/AK3jSr0tauRtkWBU9CbcF6e2ye&#10;yeLmZdlEd/vvTUHocZiZb5jFqne1uFIbKs8KxqMMBHHpdcVGwffXZjgDESKyxtozKfilAKvl48MC&#10;c+07/qTrPhqRIBxyVGBjbHIpQ2nJYRj5hjh5J986jEm2RuoWuwR3tZxk2Yt0WHFasNjQh6XyvL84&#10;BevmuCueTZDFIdqfs3/vNnZnlBo89cUcRKQ+/ofv7a1WMH19m8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IpTExQAAAN0AAAAPAAAAAAAAAAAAAAAAAJgCAABkcnMv&#10;ZG93bnJldi54bWxQSwUGAAAAAAQABAD1AAAAigMAAAAA&#10;" filled="f"/>
                        <v:rect id="Rectangle 166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4xX8UA&#10;AADdAAAADwAAAGRycy9kb3ducmV2LnhtbESPQWsCMRSE74X+h/AK3jRrpa1djbIVBU9CbcF6e2ye&#10;yeLmZdlEd/vvTUHocZiZb5j5sne1uFIbKs8KxqMMBHHpdcVGwffXZjgFESKyxtozKfilAMvF48Mc&#10;c+07/qTrPhqRIBxyVGBjbHIpQ2nJYRj5hjh5J986jEm2RuoWuwR3tXzOslfpsOK0YLGhlaXyvL84&#10;BevmuCteTJDFIdqfs//oNnZnlBo89cUMRKQ+/ofv7a1WMHl7n8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jFfxQAAAN0AAAAPAAAAAAAAAAAAAAAAAJgCAABkcnMv&#10;ZG93bnJldi54bWxQSwUGAAAAAAQABAD1AAAAigMAAAAA&#10;" filled="f"/>
                      </v:group>
                      <v:rect id="Rectangle 166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pK8YA&#10;AADdAAAADwAAAGRycy9kb3ducmV2LnhtbESPT2sCMRTE7wW/Q3hCbzXbf2q3RtmWCp6EqqDeHpvX&#10;ZHHzsmxSd/32Rij0OMzMb5jZone1OFMbKs8KHkcZCOLS64qNgt12+TAFESKyxtozKbhQgMV8cDfD&#10;XPuOv+m8iUYkCIccFdgYm1zKUFpyGEa+IU7ej28dxiRbI3WLXYK7Wj5l2Vg6rDgtWGzo01J52vw6&#10;BV/NcV28miCLfbSHk//olnZtlLof9sU7iEh9/A//tVdawfPk7QV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epK8YAAADdAAAADwAAAAAAAAAAAAAAAACYAgAAZHJz&#10;L2Rvd25yZXYueG1sUEsFBgAAAAAEAAQA9QAAAIsDAAAAAA==&#10;" filled="f"/>
                      <v:rect id="Rectangle 166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sMsMUA&#10;AADdAAAADwAAAGRycy9kb3ducmV2LnhtbESPQWsCMRSE7wX/Q3iCt5qtxVa3RlmLQk9CVdDeHpvX&#10;ZHHzsmyiu/77plDocZiZb5jFqne1uFEbKs8KnsYZCOLS64qNguNh+zgDESKyxtozKbhTgNVy8LDA&#10;XPuOP+m2j0YkCIccFdgYm1zKUFpyGMa+IU7et28dxiRbI3WLXYK7Wk6y7EU6rDgtWGzo3VJ52V+d&#10;gk3ztSumJsjiFO354tfd1u6MUqNhX7yBiNTH//Bf+0MreH6dT+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ywywxQAAAN0AAAAPAAAAAAAAAAAAAAAAAJgCAABkcnMv&#10;ZG93bnJldi54bWxQSwUGAAAAAAQABAD1AAAAigMAAAAA&#10;" filled="f"/>
                      <v:rect id="Rectangle 166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mSx8UA&#10;AADdAAAADwAAAGRycy9kb3ducmV2LnhtbESPQWsCMRSE7wX/Q3iCt5qtUrVbo6xSwZOgLdjeHpvX&#10;ZHHzsmyiu/33jVDocZiZb5jlune1uFEbKs8KnsYZCOLS64qNgo/33eMCRIjIGmvPpOCHAqxXg4cl&#10;5tp3fKTbKRqRIBxyVGBjbHIpQ2nJYRj7hjh53751GJNsjdQtdgnuajnJspl0WHFasNjQ1lJ5OV2d&#10;grfm61A8myCLc7SfF7/pdvZglBoN++IVRKQ+/of/2nutYDp/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ZLHxQAAAN0AAAAPAAAAAAAAAAAAAAAAAJgCAABkcnMv&#10;ZG93bnJldi54bWxQSwUGAAAAAAQABAD1AAAAigMAAAAA&#10;" filled="f"/>
                    </v:group>
                  </w:pict>
                </mc:Fallback>
              </mc:AlternateContent>
            </w:r>
            <w:r>
              <w:rPr>
                <w:noProof/>
                <w:sz w:val="14"/>
              </w:rPr>
              <mc:AlternateContent>
                <mc:Choice Requires="wpg">
                  <w:drawing>
                    <wp:inline distT="0" distB="0" distL="0" distR="0">
                      <wp:extent cx="749935" cy="749935"/>
                      <wp:effectExtent l="5715" t="9525" r="6350" b="12065"/>
                      <wp:docPr id="3701" name="Group 37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749935"/>
                                <a:chOff x="7545" y="6859"/>
                                <a:chExt cx="1181" cy="1181"/>
                              </a:xfrm>
                            </wpg:grpSpPr>
                            <wps:wsp>
                              <wps:cNvPr id="3709" name="Oval 78"/>
                              <wps:cNvSpPr>
                                <a:spLocks noChangeArrowheads="1"/>
                              </wps:cNvSpPr>
                              <wps:spPr bwMode="auto">
                                <a:xfrm>
                                  <a:off x="7545" y="6859"/>
                                  <a:ext cx="1181" cy="1181"/>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710" name="Oval 79"/>
                              <wps:cNvSpPr>
                                <a:spLocks noChangeArrowheads="1"/>
                              </wps:cNvSpPr>
                              <wps:spPr bwMode="auto">
                                <a:xfrm>
                                  <a:off x="7934" y="7250"/>
                                  <a:ext cx="403" cy="403"/>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783" o:spid="_x0000_s1026" style="width:59.05pt;height:59.05pt;mso-position-horizontal-relative:char;mso-position-vertical-relative:line" coordorigin="7545,6859" coordsize="1181,11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">
                      <v:oval id="Oval 78" o:spid="_x0000_s1027" style="position:absolute;left:7545;top:6859;width:1181;height:1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t+P8QA&#10;AADdAAAADwAAAGRycy9kb3ducmV2LnhtbESPzWrDMBCE74G+g9hCbolcp+THtRxKINBj64ScF2lj&#10;m1grY6mO3aevCoUch5n5hsn3o23FQL1vHCt4WSYgiLUzDVcKzqfjYgvCB2SDrWNSMJGHffE0yzEz&#10;7s5fNJShEhHCPkMFdQhdJqXXNVn0S9cRR+/qeoshyr6Spsd7hNtWpkmylhYbjgs1dnSoSd/Kb6vg&#10;8qPLiachPfJJf3aDX6WvN1Zq/jy+v4EINIZH+L/9YRSsNskO/t7EJ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7fj/EAAAA3QAAAA8AAAAAAAAAAAAAAAAAmAIAAGRycy9k&#10;b3ducmV2LnhtbFBLBQYAAAAABAAEAPUAAACJAwAAAAA=&#10;" fillcolor="#d8d8d8 [2732]">
                        <v:stroke dashstyle="longDash"/>
                      </v:oval>
                      <v:oval id="Oval 79" o:spid="_x0000_s1028" style="position:absolute;left:7934;top:7250;width:403;height: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p638MA&#10;AADdAAAADwAAAGRycy9kb3ducmV2LnhtbERPTWvCQBC9F/oflhF6KXWTtqhEVykFoYIUY714G7Jj&#10;EszOht1R03/vHgo9Pt73YjW4Tl0pxNazgXycgSKuvG25NnD4Wb/MQEVBtth5JgO/FGG1fHxYYGH9&#10;jUu67qVWKYRjgQYakb7QOlYNOYxj3xMn7uSDQ0kw1NoGvKVw1+nXLJtohy2nhgZ7+myoOu8vzsBU&#10;LlJ+H7fPebC792qdb0o8b4x5Gg0fc1BCg/yL/9xf1sDbNE/705v0BP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Jp638MAAADdAAAADwAAAAAAAAAAAAAAAACYAgAAZHJzL2Rv&#10;d25yZXYueG1sUEsFBgAAAAAEAAQA9QAAAIg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8 mm</w:t>
            </w:r>
          </w:p>
          <w:p w:rsidR="007A6D65" w:rsidRPr="004731F3" w:rsidRDefault="007A6D65" w:rsidP="007A6D65">
            <w:pPr>
              <w:pStyle w:val="NoSpacing"/>
              <w:jc w:val="center"/>
              <w:rPr>
                <w:sz w:val="14"/>
              </w:rPr>
            </w:pPr>
            <w:r w:rsidRPr="004731F3">
              <w:rPr>
                <w:sz w:val="14"/>
              </w:rPr>
              <w:t>Wall Thickness =  2.7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22240" behindDoc="0" locked="0" layoutInCell="1" allowOverlap="1">
                      <wp:simplePos x="0" y="0"/>
                      <wp:positionH relativeFrom="column">
                        <wp:posOffset>97155</wp:posOffset>
                      </wp:positionH>
                      <wp:positionV relativeFrom="paragraph">
                        <wp:posOffset>301625</wp:posOffset>
                      </wp:positionV>
                      <wp:extent cx="354330" cy="137160"/>
                      <wp:effectExtent l="0" t="0" r="26670" b="15240"/>
                      <wp:wrapNone/>
                      <wp:docPr id="3772" name="Group 3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73" name="Group 1668"/>
                              <wpg:cNvGrpSpPr>
                                <a:grpSpLocks/>
                              </wpg:cNvGrpSpPr>
                              <wpg:grpSpPr bwMode="auto">
                                <a:xfrm>
                                  <a:off x="10502" y="3011"/>
                                  <a:ext cx="374" cy="216"/>
                                  <a:chOff x="4493" y="3043"/>
                                  <a:chExt cx="374" cy="216"/>
                                </a:xfrm>
                              </wpg:grpSpPr>
                              <wps:wsp>
                                <wps:cNvPr id="3774" name="Rectangle 166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5" name="Rectangle 167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6" name="Rectangle 167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7" name="Rectangle 167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8" name="Rectangle 167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9" name="Rectangle 167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80" name="Rectangle 167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1" name="Rectangle 167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2" name="Rectangle 167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72" o:spid="_x0000_s1026" style="position:absolute;margin-left:7.65pt;margin-top:23.75pt;width:27.9pt;height:10.8pt;z-index:25172224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">
                      <v:group id="Group 166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Vc+kxgAAAN0A&#10;AAAPAAAAAAAAAAAAAAAAAKoCAABkcnMvZG93bnJldi54bWxQSwUGAAAAAAQABAD6AAAAnQMAAAAA&#10;">
                        <v:rect id="Rectangle 166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0cUA&#10;AADdAAAADwAAAGRycy9kb3ducmV2LnhtbESPT2sCMRTE7wW/Q3iF3jRb+0dZjbJKhZ6EqqDeHptn&#10;srh5WTapu/32TUHocZiZ3zDzZe9qcaM2VJ4VPI8yEMSl1xUbBYf9ZjgFESKyxtozKfihAMvF4GGO&#10;ufYdf9FtF41IEA45KrAxNrmUobTkMIx8Q5y8i28dxiRbI3WLXYK7Wo6z7F06rDgtWGxobam87r6d&#10;go/mvC3eTJDFMdrT1a+6jd0apZ4e+2IGIlIf/8P39qdW8DKZvM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i0/RxQAAAN0AAAAPAAAAAAAAAAAAAAAAAJgCAABkcnMv&#10;ZG93bnJldi54bWxQSwUGAAAAAAQABAD1AAAAigMAAAAA&#10;" filled="f"/>
                        <v:rect id="Rectangle 167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fqSsUA&#10;AADdAAAADwAAAGRycy9kb3ducmV2LnhtbESPQWsCMRSE74L/ITyhN822YpWtUbai0JNQLdTeHpvX&#10;ZHHzsmyiu/33jSB4HGbmG2a57l0trtSGyrOC50kGgrj0umKj4Ou4Gy9AhIissfZMCv4owHo1HCwx&#10;177jT7oeohEJwiFHBTbGJpcylJYcholviJP361uHMcnWSN1il+Culi9Z9iodVpwWLDa0sVSeDxen&#10;YNv87IuZCbL4jvZ09u/dzu6NUk+jvngDEamPj/C9/aEVTOf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x+pKxQAAAN0AAAAPAAAAAAAAAAAAAAAAAJgCAABkcnMv&#10;ZG93bnJldi54bWxQSwUGAAAAAAQABAD1AAAAigMAAAAA&#10;" filled="f"/>
                        <v:rect id="Rectangle 167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V0PcUA&#10;AADdAAAADwAAAGRycy9kb3ducmV2LnhtbESPT2sCMRTE74LfITyhN83W4h9Wo6ylgiehVlBvj81r&#10;srh5WTapu/32TaHQ4zAzv2HW297V4kFtqDwreJ5kIIhLrys2Cs4f+/ESRIjIGmvPpOCbAmw3w8Ea&#10;c+07fqfHKRqRIBxyVGBjbHIpQ2nJYZj4hjh5n751GJNsjdQtdgnuajnNsrl0WHFasNjQq6Xyfvpy&#10;Ct6a27GYmSCLS7TXu991e3s0Sj2N+mIFIlIf/8N/7YNW8LJYzOH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FXQ9xQAAAN0AAAAPAAAAAAAAAAAAAAAAAJgCAABkcnMv&#10;ZG93bnJldi54bWxQSwUGAAAAAAQABAD1AAAAigMAAAAA&#10;" filled="f"/>
                        <v:rect id="Rectangle 167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nRpsUA&#10;AADdAAAADwAAAGRycy9kb3ducmV2LnhtbESPQWsCMRSE7wX/Q3iF3mq2LXbLapS1VOhJqArV22Pz&#10;TBY3L8smdbf/3giCx2FmvmFmi8E14kxdqD0reBlnIIgrr2s2Cnbb1fMHiBCRNTaeScE/BVjMRw8z&#10;LLTv+YfOm2hEgnAoUIGNsS2kDJUlh2HsW+LkHX3nMCbZGak77BPcNfI1y96lw5rTgsWWPi1Vp82f&#10;U/DVHtblxARZ/ka7P/llv7Jro9TT41BOQUQa4j18a39rBW95n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WdGmxQAAAN0AAAAPAAAAAAAAAAAAAAAAAJgCAABkcnMv&#10;ZG93bnJldi54bWxQSwUGAAAAAAQABAD1AAAAigMAAAAA&#10;" filled="f"/>
                        <v:rect id="Rectangle 167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ZF1MIA&#10;AADdAAAADwAAAGRycy9kb3ducmV2LnhtbERPz2vCMBS+D/wfwhO8zVRlc1SjVFHwJMwNtt0ezTMp&#10;Ni+libb+98tB8Pjx/V6ue1eLG7Wh8qxgMs5AEJdeV2wUfH/tXz9AhIissfZMCu4UYL0avCwx177j&#10;T7qdohEphEOOCmyMTS5lKC05DGPfECfu7FuHMcHWSN1il8JdLadZ9i4dVpwaLDa0tVReTlenYNf8&#10;HYs3E2TxE+3vxW+6vT0apUbDvliAiNTHp/jhPmgFs/k8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xkXUwgAAAN0AAAAPAAAAAAAAAAAAAAAAAJgCAABkcnMvZG93&#10;bnJldi54bWxQSwUGAAAAAAQABAD1AAAAhwMAAAAA&#10;" filled="f"/>
                        <v:rect id="Rectangle 167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rgT8UA&#10;AADdAAAADwAAAGRycy9kb3ducmV2LnhtbESPQWsCMRSE7wX/Q3iCt5qt0mq3RlmlgidBW7C9PTav&#10;yeLmZdlEd/vvG6HgcZiZb5jFqne1uFIbKs8KnsYZCOLS64qNgs+P7eMcRIjIGmvPpOCXAqyWg4cF&#10;5tp3fKDrMRqRIBxyVGBjbHIpQ2nJYRj7hjh5P751GJNsjdQtdgnuajnJshfpsOK0YLGhjaXyfLw4&#10;Be/N9754NkEWp2i/zn7dbe3eKDUa9sUbiEh9vIf/2zutYDqbvc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iuBPxQAAAN0AAAAPAAAAAAAAAAAAAAAAAJgCAABkcnMv&#10;ZG93bnJldi54bWxQSwUGAAAAAAQABAD1AAAAigMAAAAA&#10;" filled="f"/>
                      </v:group>
                      <v:rect id="Rectangle 167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U59cIA&#10;AADdAAAADwAAAGRycy9kb3ducmV2LnhtbERPz2vCMBS+C/sfwht403SKm1SjdDLBkzA3mN4ezTMp&#10;Ni+lyWz9781B8Pjx/V6ue1eLK7Wh8qzgbZyBIC69rtgo+P3ZjuYgQkTWWHsmBTcKsF69DJaYa9/x&#10;N10P0YgUwiFHBTbGJpcylJYchrFviBN39q3DmGBrpG6xS+GulpMse5cOK04NFhvaWCovh3+n4Ks5&#10;7YuZCbL4i/Z48Z/d1u6NUsPXvliAiNTHp/jh3mkF0495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ZTn1wgAAAN0AAAAPAAAAAAAAAAAAAAAAAJgCAABkcnMvZG93&#10;bnJldi54bWxQSwUGAAAAAAQABAD1AAAAhwMAAAAA&#10;" filled="f"/>
                      <v:rect id="Rectangle 167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mcbsUA&#10;AADdAAAADwAAAGRycy9kb3ducmV2LnhtbESPQWsCMRSE70L/Q3gFb5q10lZWo2yLgiehWmi9PTav&#10;yeLmZdlEd/33jSB4HGbmG2ax6l0tLtSGyrOCyTgDQVx6XbFR8H3YjGYgQkTWWHsmBVcKsFo+DRaY&#10;a9/xF1320YgE4ZCjAhtjk0sZSksOw9g3xMn7863DmGRrpG6xS3BXy5cse5MOK04LFhv6tFSe9men&#10;YN0cd8WrCbL4ifb35D+6jd0ZpYbPfTEHEamPj/C9vdUKpu+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ZxuxQAAAN0AAAAPAAAAAAAAAAAAAAAAAJgCAABkcnMv&#10;ZG93bnJldi54bWxQSwUGAAAAAAQABAD1AAAAigMAAAAA&#10;" filled="f"/>
                      <v:rect id="Rectangle 167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GcUA&#10;AADdAAAADwAAAGRycy9kb3ducmV2LnhtbESPQWsCMRSE7wX/Q3iCt5qtYiurUbZFoSehWmi9PTav&#10;yeLmZdlEd/vvjSB4HGbmG2a57l0tLtSGyrOCl3EGgrj0umKj4PuwfZ6DCBFZY+2ZFPxTgPVq8LTE&#10;XPuOv+iyj0YkCIccFdgYm1zKUFpyGMa+IU7en28dxiRbI3WLXYK7Wk6y7FU6rDgtWGzow1J52p+d&#10;gk1z3BUzE2TxE+3vyb93W7szSo2GfbEAEamPj/C9/akVTN/m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IZxQAAAN0AAAAPAAAAAAAAAAAAAAAAAJgCAABkcnMv&#10;ZG93bnJldi54bWxQSwUGAAAAAAQABAD1AAAAigMAAAAA&#10;" filled="f"/>
                    </v:group>
                  </w:pict>
                </mc:Fallback>
              </mc:AlternateContent>
            </w:r>
            <w:r>
              <w:rPr>
                <w:noProof/>
              </w:rPr>
              <mc:AlternateContent>
                <mc:Choice Requires="wpg">
                  <w:drawing>
                    <wp:inline distT="0" distB="0" distL="0" distR="0">
                      <wp:extent cx="749935" cy="822960"/>
                      <wp:effectExtent l="8890" t="9525" r="12700" b="5715"/>
                      <wp:docPr id="3687" name="Group 37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49935" cy="822960"/>
                                <a:chOff x="12665" y="7092"/>
                                <a:chExt cx="1181" cy="1296"/>
                              </a:xfrm>
                            </wpg:grpSpPr>
                            <wps:wsp>
                              <wps:cNvPr id="3699" name="Rectangle 75"/>
                              <wps:cNvSpPr>
                                <a:spLocks noChangeArrowheads="1"/>
                              </wps:cNvSpPr>
                              <wps:spPr bwMode="auto">
                                <a:xfrm rot="5400000">
                                  <a:off x="12608" y="7149"/>
                                  <a:ext cx="1296" cy="1181"/>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700" name="Rectangle 76"/>
                              <wps:cNvSpPr>
                                <a:spLocks noChangeArrowheads="1"/>
                              </wps:cNvSpPr>
                              <wps:spPr bwMode="auto">
                                <a:xfrm rot="5400000">
                                  <a:off x="12612" y="7538"/>
                                  <a:ext cx="1296" cy="403"/>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769" o:spid="_x0000_s1026" style="width:59.05pt;height:64.8pt;mso-position-horizontal-relative:char;mso-position-vertical-relative:line" coordorigin="12665,7092" coordsize="1181,1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">
                      <v:rect id="Rectangle 75" o:spid="_x0000_s1027" style="position:absolute;left:12608;top:7149;width:1296;height:118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hV8UA&#10;AADdAAAADwAAAGRycy9kb3ducmV2LnhtbESPwWrDMBBE74X+g9hCb42cNJjGjRJKqCGHXGLnAxZr&#10;ZZtYK9dSbffvq0Agx2Fm3jDb/Ww7MdLgW8cKlosEBHHldMu1gkuZv32A8AFZY+eYFPyRh/3u+WmL&#10;mXYTn2ksQi0ihH2GCpoQ+kxKXzVk0S9cTxw94waLIcqhlnrAKcJtJ1dJkkqLLceFBns6NFRdi1+r&#10;wKRl3Y5zWZzW3+5ofzpT5IlR6vVl/voEEWgOj/C9fdQK3tPNBm5v4hOQu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4CFXxQAAAN0AAAAPAAAAAAAAAAAAAAAAAJgCAABkcnMv&#10;ZG93bnJldi54bWxQSwUGAAAAAAQABAD1AAAAigMAAAAA&#10;" fillcolor="#d8d8d8 [2732]">
                        <v:stroke dashstyle="longDash"/>
                      </v:rect>
                      <v:rect id="Rectangle 76" o:spid="_x0000_s1028" style="position:absolute;left:12612;top:7538;width:129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1mVMMA&#10;AADdAAAADwAAAGRycy9kb3ducmV2LnhtbERPy2oCMRTdF/yHcAvdFM1oocrUKCIW3XThY2F3t8l1&#10;Mji5GZKoM3/fLApdHs57vuxcI+4UYu1ZwXhUgCDW3tRcKTgdP4czEDEhG2w8k4KeIiwXg6c5lsY/&#10;eE/3Q6pEDuFYogKbUltKGbUlh3HkW+LMXXxwmDIMlTQBHzncNXJSFO/SYc25wWJLa0v6erg5BSZe&#10;9Nc+9JtXe/3+2Zre6wmdlXp57lYfIBJ16V/8594ZBW/TIu/Pb/ITk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S1mVMMAAADdAAAADwAAAAAAAAAAAAAAAACYAgAAZHJzL2Rv&#10;d25yZXYueG1sUEsFBgAAAAAEAAQA9QAAAIg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LAD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5080" r="13970" b="10795"/>
                      <wp:docPr id="3686" name="Cube 37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768"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23264" behindDoc="0" locked="0" layoutInCell="1" allowOverlap="1">
                      <wp:simplePos x="0" y="0"/>
                      <wp:positionH relativeFrom="column">
                        <wp:posOffset>242570</wp:posOffset>
                      </wp:positionH>
                      <wp:positionV relativeFrom="paragraph">
                        <wp:posOffset>163830</wp:posOffset>
                      </wp:positionV>
                      <wp:extent cx="237490" cy="137160"/>
                      <wp:effectExtent l="0" t="0" r="10160" b="15240"/>
                      <wp:wrapNone/>
                      <wp:docPr id="3761" name="Group 37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62" name="Rectangle 167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3" name="Rectangle 168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4" name="Rectangle 168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5" name="Rectangle 168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6" name="Rectangle 168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7" name="Rectangle 168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1" o:spid="_x0000_s1026" style="position:absolute;margin-left:19.1pt;margin-top:12.9pt;width:18.7pt;height:10.8pt;z-index:25172326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">
                      <v:rect id="Rectangle 1679"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k48UA&#10;AADdAAAADwAAAGRycy9kb3ducmV2LnhtbESPQWsCMRSE74L/IbyCN81W0ZatUdai4EmoLVRvj81r&#10;srh5WTapu/57IxR6HGbmG2a57l0trtSGyrOC50kGgrj0umKj4OtzN34FESKyxtozKbhRgPVqOFhi&#10;rn3HH3Q9RiMShEOOCmyMTS5lKC05DBPfECfvx7cOY5KtkbrFLsFdLadZtpAOK04LFht6t1Rejr9O&#10;wbY5H4q5CbL4jvZ08ZtuZw9GqdFTX7yBiNTH//Bfe68VzF4W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9+TjxQAAAN0AAAAPAAAAAAAAAAAAAAAAAJgCAABkcnMv&#10;ZG93bnJldi54bWxQSwUGAAAAAAQABAD1AAAAigMAAAAA&#10;" filled="f"/>
                      <v:rect id="Rectangle 1680"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BeMUA&#10;AADdAAAADwAAAGRycy9kb3ducmV2LnhtbESPQWsCMRSE74L/IbyCN822oi1bo6xFwZNQW6jeHpvX&#10;ZHHzsmyiu/57IxR6HGbmG2ax6l0trtSGyrOC50kGgrj0umKj4PtrO34DESKyxtozKbhRgNVyOFhg&#10;rn3Hn3Q9RCMShEOOCmyMTS5lKC05DBPfECfv17cOY5KtkbrFLsFdLV+ybC4dVpwWLDb0Yak8Hy5O&#10;waY57YuZCbL4ifZ49utua/dGqdFTX7yDiNTH//Bfe6cVTF/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0F4xQAAAN0AAAAPAAAAAAAAAAAAAAAAAJgCAABkcnMv&#10;ZG93bnJldi54bWxQSwUGAAAAAAQABAD1AAAAigMAAAAA&#10;" filled="f"/>
                      <v:rect id="Rectangle 1681"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LZDMUA&#10;AADdAAAADwAAAGRycy9kb3ducmV2LnhtbESPQWsCMRSE7wX/Q3iCt5qttlq2RlmlgidBW7C9PTav&#10;yeLmZdlEd/vvG6HgcZiZb5jFqne1uFIbKs8KnsYZCOLS64qNgs+P7eMriBCRNdaeScEvBVgtBw8L&#10;zLXv+EDXYzQiQTjkqMDG2ORShtKSwzD2DXHyfnzrMCbZGqlb7BLc1XKSZTPpsOK0YLGhjaXyfLw4&#10;Be/N9754MUEWp2i/zn7dbe3eKDUa9sUbiEh9vIf/2zutYDqfPc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UtkMxQAAAN0AAAAPAAAAAAAAAAAAAAAAAJgCAABkcnMv&#10;ZG93bnJldi54bWxQSwUGAAAAAAQABAD1AAAAigMAAAAA&#10;" filled="f"/>
                      <v:rect id="Rectangle 1682"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58l8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f5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nyXxQAAAN0AAAAPAAAAAAAAAAAAAAAAAJgCAABkcnMv&#10;ZG93bnJldi54bWxQSwUGAAAAAAQABAD1AAAAigMAAAAA&#10;" filled="f"/>
                      <v:rect id="Rectangle 1683"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zi4MUA&#10;AADdAAAADwAAAGRycy9kb3ducmV2LnhtbESPQWsCMRSE74X+h/AK3mq2FdeyNcpWFDwJ1ULb22Pz&#10;mixuXpZNdNd/b4SCx2FmvmHmy8E14kxdqD0reBlnIIgrr2s2Cr4Om+c3ECEia2w8k4ILBVguHh/m&#10;WGjf8yed99GIBOFQoAIbY1tIGSpLDsPYt8TJ+/Odw5hkZ6TusE9w18jXLMulw5rTgsWWVpaq4/7k&#10;FKzb3105NUGW39H+HP1Hv7E7o9ToaSjfQUQa4j38395qBZNZn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OLgxQAAAN0AAAAPAAAAAAAAAAAAAAAAAJgCAABkcnMv&#10;ZG93bnJldi54bWxQSwUGAAAAAAQABAD1AAAAigMAAAAA&#10;" filled="f"/>
                      <v:rect id="Rectangle 1684"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BHe8UA&#10;AADdAAAADwAAAGRycy9kb3ducmV2LnhtbESPT2sCMRTE74LfITyhN83W4h9Wo6ylgiehVlBvj81r&#10;srh5WTapu/32TaHQ4zAzv2HW297V4kFtqDwreJ5kIIhLrys2Cs4f+/ESRIjIGmvPpOCbAmw3w8Ea&#10;c+07fqfHKRqRIBxyVGBjbHIpQ2nJYZj4hjh5n751GJNsjdQtdgnuajnNsrl0WHFasNjQq6Xyfvpy&#10;Ct6a27GYmSCLS7TXu991e3s0Sj2N+mIFIlIf/8N/7YNW8LKYL+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gEd7xQAAAN0AAAAPAAAAAAAAAAAAAAAAAJgCAABkcnMv&#10;ZG93bnJldi54bWxQSwUGAAAAAAQABAD1AAAAigMAAAAA&#10;" filled="f"/>
                    </v:group>
                  </w:pict>
                </mc:Fallback>
              </mc:AlternateContent>
            </w:r>
            <w:r>
              <w:rPr>
                <w:noProof/>
                <w:sz w:val="16"/>
              </w:rPr>
              <mc:AlternateContent>
                <mc:Choice Requires="wpg">
                  <w:drawing>
                    <wp:inline distT="0" distB="0" distL="0" distR="0">
                      <wp:extent cx="484505" cy="484505"/>
                      <wp:effectExtent l="8255" t="6985" r="12065" b="13335"/>
                      <wp:docPr id="3672" name="Group 37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4505" cy="484505"/>
                                <a:chOff x="6450" y="12771"/>
                                <a:chExt cx="763" cy="763"/>
                              </a:xfrm>
                            </wpg:grpSpPr>
                            <wps:wsp>
                              <wps:cNvPr id="3673" name="Oval 72"/>
                              <wps:cNvSpPr>
                                <a:spLocks noChangeArrowheads="1"/>
                              </wps:cNvSpPr>
                              <wps:spPr bwMode="auto">
                                <a:xfrm>
                                  <a:off x="6569" y="12882"/>
                                  <a:ext cx="533" cy="533"/>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85" name="Oval 73"/>
                              <wps:cNvSpPr>
                                <a:spLocks noChangeArrowheads="1"/>
                              </wps:cNvSpPr>
                              <wps:spPr bwMode="auto">
                                <a:xfrm>
                                  <a:off x="6450" y="12771"/>
                                  <a:ext cx="763" cy="76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758" o:spid="_x0000_s1026" style="width:38.15pt;height:38.15pt;mso-position-horizontal-relative:char;mso-position-vertical-relative:line" coordorigin="6450,12771" coordsize="763,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">
                      <v:oval id="Oval 72" o:spid="_x0000_s1027" style="position:absolute;left:6569;top:12882;width:533;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PfXcMA&#10;AADdAAAADwAAAGRycy9kb3ducmV2LnhtbESPX2vCMBTF3wd+h3AF32aqgtNqFB0Kvq5W8PHSXNti&#10;c1OSzFY//TIY7PFw/vw4621vGvEg52vLCibjBARxYXXNpYL8fHxfgPABWWNjmRQ8ycN2M3hbY6pt&#10;x1/0yEIp4gj7FBVUIbSplL6oyKAf25Y4ejfrDIYoXSm1wy6Om0ZOk2QuDdYcCRW29FlRcc++TeS2&#10;/T3f+50rl7fT63C9HLoky5UaDfvdCkSgPvyH/9onrWA2/5jB75v4BOTm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PfXcMAAADdAAAADwAAAAAAAAAAAAAAAACYAgAAZHJzL2Rv&#10;d25yZXYueG1sUEsFBgAAAAAEAAQA9QAAAIgDAAAAAA==&#10;" fillcolor="#a5a5a5 [2092]"/>
                      <v:oval id="Oval 73" o:spid="_x0000_s1028" style="position:absolute;left:6450;top:12771;width:763;height:7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z2fMYA&#10;AADdAAAADwAAAGRycy9kb3ducmV2LnhtbESP3WoCMRSE7wu+QzhCb4pmtVVkNYoIQi8K9e8Bjptj&#10;dnVzsiapu337plDo5TAz3zCLVWdr8SAfKscKRsMMBHHhdMVGwem4HcxAhIissXZMCr4pwGrZe1pg&#10;rl3Le3ocohEJwiFHBWWMTS5lKEqyGIauIU7exXmLMUlvpPbYJrit5TjLptJixWmhxIY2JRW3w5dV&#10;cD6fXCfv/nP3Ym4e365tYz52Sj33u/UcRKQu/of/2u9awet0NoHfN+kJ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z2f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9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4288" behindDoc="0" locked="0" layoutInCell="1" allowOverlap="1">
                      <wp:simplePos x="0" y="0"/>
                      <wp:positionH relativeFrom="column">
                        <wp:posOffset>127635</wp:posOffset>
                      </wp:positionH>
                      <wp:positionV relativeFrom="paragraph">
                        <wp:posOffset>216535</wp:posOffset>
                      </wp:positionV>
                      <wp:extent cx="237490" cy="137160"/>
                      <wp:effectExtent l="0" t="0" r="10160" b="15240"/>
                      <wp:wrapNone/>
                      <wp:docPr id="3751" name="Group 37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52" name="Rectangle 168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3" name="Rectangle 168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4" name="Rectangle 168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5" name="Rectangle 168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6" name="Rectangle 169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7" name="Rectangle 169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51" o:spid="_x0000_s1026" style="position:absolute;margin-left:10.05pt;margin-top:17.05pt;width:18.7pt;height:10.8pt;z-index:25172428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">
                      <v:rect id="Rectangle 1686"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uXsUA&#10;AADdAAAADwAAAGRycy9kb3ducmV2LnhtbESPQWsCMRSE74L/IbyCN81WsS1bo6xFwZNQLVRvj81r&#10;srh5WTapu/57Uyh4HGbmG2ax6l0trtSGyrOC50kGgrj0umKj4Ou4Hb+BCBFZY+2ZFNwowGo5HCww&#10;177jT7oeohEJwiFHBTbGJpcylJYcholviJP341uHMcnWSN1il+CultMse5EOK04LFhv6sFReDr9O&#10;waY574u5CbL4jvZ08etua/dGqdFTX7yDiNTHR/i/vdMKZq/z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my5exQAAAN0AAAAPAAAAAAAAAAAAAAAAAJgCAABkcnMv&#10;ZG93bnJldi54bWxQSwUGAAAAAAQABAD1AAAAigMAAAAA&#10;" filled="f"/>
                      <v:rect id="Rectangle 1687"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LxcUA&#10;AADdAAAADwAAAGRycy9kb3ducmV2LnhtbESPQWsCMRSE74L/ITyhN81ascpqlLVU6EmoFdTbY/NM&#10;FjcvyyZ1t/++KRR6HGbmG2a97V0tHtSGyrOC6SQDQVx6XbFRcPrcj5cgQkTWWHsmBd8UYLsZDtaY&#10;a9/xBz2O0YgE4ZCjAhtjk0sZSksOw8Q3xMm7+dZhTLI1UrfYJbir5XOWvUiHFacFiw29Wirvxy+n&#10;4K25Hoq5CbI4R3u5+123twej1NOoL1YgIvXxP/zXftcKZo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4vFxQAAAN0AAAAPAAAAAAAAAAAAAAAAAJgCAABkcnMv&#10;ZG93bnJldi54bWxQSwUGAAAAAAQABAD1AAAAigMAAAAA&#10;" filled="f"/>
                      <v:rect id="Rectangle 1688"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TscUA&#10;AADdAAAADwAAAGRycy9kb3ducmV2LnhtbESPQWsCMRSE7wX/Q3iCt5qtVi1bo6xSwZOgLdjeHpvX&#10;ZHHzsmyiu/33jVDocZiZb5jlune1uFEbKs8KnsYZCOLS64qNgo/33eMLiBCRNdaeScEPBVivBg9L&#10;zLXv+Ei3UzQiQTjkqMDG2ORShtKSwzD2DXHyvn3rMCbZGqlb7BLc1XKSZXPpsOK0YLGhraXycro6&#10;BW/N16GYmSCLc7SfF7/pdvZglBoN++IVRKQ+/of/2nutYLqYPc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PhOxxQAAAN0AAAAPAAAAAAAAAAAAAAAAAJgCAABkcnMv&#10;ZG93bnJldi54bWxQSwUGAAAAAAQABAD1AAAAigMAAAAA&#10;" filled="f"/>
                      <v:rect id="Rectangle 1689"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K2KsUA&#10;AADdAAAADwAAAGRycy9kb3ducmV2LnhtbESPQWsCMRSE70L/Q3iF3jTbltWyNcpWKngS1ELb22Pz&#10;mixuXpZNdLf/3giCx2FmvmHmy8E14kxdqD0reJ5kIIgrr2s2Cr4O6/EbiBCRNTaeScE/BVguHkZz&#10;LLTveUfnfTQiQTgUqMDG2BZShsqSwzDxLXHy/nznMCbZGak77BPcNfIly6bSYc1pwWJLK0vVcX9y&#10;Cj7b322ZmyDL72h/jv6jX9utUerpcSjfQUQa4j18a2+0gtdZn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crYqxQAAAN0AAAAPAAAAAAAAAAAAAAAAAJgCAABkcnMv&#10;ZG93bnJldi54bWxQSwUGAAAAAAQABAD1AAAAigMAAAAA&#10;" filled="f"/>
                      <v:rect id="Rectangle 1690"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oXc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fZ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hdxQAAAN0AAAAPAAAAAAAAAAAAAAAAAJgCAABkcnMv&#10;ZG93bnJldi54bWxQSwUGAAAAAAQABAD1AAAAigMAAAAA&#10;" filled="f"/>
                      <v:rect id="Rectangle 1691"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yNxsUA&#10;AADdAAAADwAAAGRycy9kb3ducmV2LnhtbESPQWsCMRSE74L/ITyhN822YpWtUbai0JNQLdTeHpvX&#10;ZHHzsmyiu/33jSB4HGbmG2a57l0trtSGyrOC50kGgrj0umKj4Ou4Gy9AhIissfZMCv4owHo1HCwx&#10;177jT7oeohEJwiFHBTbGJpcylJYcholviJP361uHMcnWSN1il+Culi9Z9iodVpwWLDa0sVSeDxen&#10;YNv87IuZCbL4jvZ09u/dzu6NUk+jvngDEamPj/C9/aEVTOe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7I3GxQAAAN0AAAAPAAAAAAAAAAAAAAAAAJgCAABkcnMv&#10;ZG93bnJldi54bWxQSwUGAAAAAAQABAD1AAAAigMAAAAA&#10;" filled="f"/>
                    </v:group>
                  </w:pict>
                </mc:Fallback>
              </mc:AlternateContent>
            </w:r>
            <w:r>
              <w:rPr>
                <w:noProof/>
              </w:rPr>
              <mc:AlternateContent>
                <mc:Choice Requires="wpg">
                  <w:drawing>
                    <wp:inline distT="0" distB="0" distL="0" distR="0">
                      <wp:extent cx="539750" cy="626110"/>
                      <wp:effectExtent l="10795" t="6985" r="11430" b="5080"/>
                      <wp:docPr id="3662" name="Group 37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7581" y="8623"/>
                                <a:chExt cx="850" cy="986"/>
                              </a:xfrm>
                            </wpg:grpSpPr>
                            <wps:wsp>
                              <wps:cNvPr id="3670" name="Rectangle 69"/>
                              <wps:cNvSpPr>
                                <a:spLocks noChangeArrowheads="1"/>
                              </wps:cNvSpPr>
                              <wps:spPr bwMode="auto">
                                <a:xfrm rot="5400000">
                                  <a:off x="7513" y="8691"/>
                                  <a:ext cx="986" cy="85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71" name="Rectangle 70"/>
                              <wps:cNvSpPr>
                                <a:spLocks noChangeArrowheads="1"/>
                              </wps:cNvSpPr>
                              <wps:spPr bwMode="auto">
                                <a:xfrm rot="5400000">
                                  <a:off x="7516" y="8835"/>
                                  <a:ext cx="986" cy="562"/>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748" o:spid="_x0000_s1026" style="width:42.5pt;height:49.3pt;mso-position-horizontal-relative:char;mso-position-vertical-relative:line" coordorigin="7581,8623"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">
                      <v:rect id="Rectangle 69" o:spid="_x0000_s1027" style="position:absolute;left:7513;top:8691;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io8MA&#10;AADdAAAADwAAAGRycy9kb3ducmV2LnhtbERPTWvCQBC9F/wPywi9NZtqqyV1FRFCa28mAa9DdpoE&#10;s7MhuyZpf717EDw+3vdmN5lWDNS7xrKC1ygGQVxa3XCloMjTlw8QziNrbC2Tgj9ysNvOnjaYaDvy&#10;iYbMVyKEsEtQQe19l0jpypoMush2xIH7tb1BH2BfSd3jGMJNKxdxvJIGGw4NNXZ0qKm8ZFej4L3K&#10;u/H4tU7Tn0NzfrO6GP7Hi1LP82n/CcLT5B/iu/tbK1iu1mF/eBOegN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pHio8MAAADdAAAADwAAAAAAAAAAAAAAAACYAgAAZHJzL2Rv&#10;d25yZXYueG1sUEsFBgAAAAAEAAQA9QAAAIgDAAAAAA==&#10;" fillcolor="white [3212]"/>
                      <v:rect id="Rectangle 70" o:spid="_x0000_s1028" style="position:absolute;left:7516;top:8835;width:986;height:5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QxasMA&#10;AADdAAAADwAAAGRycy9kb3ducmV2LnhtbESP3YrCMBSE7xd8h3AE79a0Cq5Uo6igeKGsfw9wbI5t&#10;sTkpTdT69kYQvBxm5htmPG1MKe5Uu8KygrgbgSBOrS44U3A6Ln+HIJxH1lhaJgVPcjCdtH7GmGj7&#10;4D3dDz4TAcIuQQW591UipUtzMui6tiIO3sXWBn2QdSZ1jY8AN6XsRdFAGiw4LORY0SKn9Hq4GQW8&#10;+9+scCG3y838Wen9OfbHKFaq025mIxCeGv8Nf9prraA/+Ivh/SY8ATl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QxasMAAADdAAAADwAAAAAAAAAAAAAAAACYAgAAZHJzL2Rv&#10;d25yZXYueG1sUEsFBgAAAAAEAAQA9QAAAIg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5312" behindDoc="0" locked="0" layoutInCell="1" allowOverlap="1">
                      <wp:simplePos x="0" y="0"/>
                      <wp:positionH relativeFrom="column">
                        <wp:posOffset>175895</wp:posOffset>
                      </wp:positionH>
                      <wp:positionV relativeFrom="paragraph">
                        <wp:posOffset>254635</wp:posOffset>
                      </wp:positionV>
                      <wp:extent cx="354330" cy="137160"/>
                      <wp:effectExtent l="0" t="0" r="26670" b="15240"/>
                      <wp:wrapNone/>
                      <wp:docPr id="3737" name="Group 37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38" name="Group 1693"/>
                              <wpg:cNvGrpSpPr>
                                <a:grpSpLocks/>
                              </wpg:cNvGrpSpPr>
                              <wpg:grpSpPr bwMode="auto">
                                <a:xfrm>
                                  <a:off x="10502" y="3011"/>
                                  <a:ext cx="374" cy="216"/>
                                  <a:chOff x="4493" y="3043"/>
                                  <a:chExt cx="374" cy="216"/>
                                </a:xfrm>
                              </wpg:grpSpPr>
                              <wps:wsp>
                                <wps:cNvPr id="3739" name="Rectangle 16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0" name="Rectangle 16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1" name="Rectangle 16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2" name="Rectangle 16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3" name="Rectangle 16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4" name="Rectangle 16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45" name="Rectangle 1700"/>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6" name="Rectangle 1701"/>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7" name="Rectangle 1702"/>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37" o:spid="_x0000_s1026" style="position:absolute;margin-left:13.85pt;margin-top:20.05pt;width:27.9pt;height:10.8pt;z-index:25172531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">
                      <v:group id="Group 1693"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vkFcQAAADdAAAA&#10;DwAAAAAAAAAAAAAAAACqAgAAZHJzL2Rvd25yZXYueG1sUEsFBgAAAAAEAAQA+gAAAJsDAAAAAA==&#10;">
                        <v:rect id="Rectangle 1694"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Zj8UA&#10;AADdAAAADwAAAGRycy9kb3ducmV2LnhtbESPQWsCMRSE74X+h/AK3jRrpa1djbIVBU9CbcF6e2ye&#10;yeLmZdlEd/vvTUHocZiZb5j5sne1uFIbKs8KxqMMBHHpdcVGwffXZjgFESKyxtozKfilAMvF48Mc&#10;c+07/qTrPhqRIBxyVGBjbHIpQ2nJYRj5hjh5J986jEm2RuoWuwR3tXzOslfpsOK0YLGhlaXyvL84&#10;BevmuCteTJDFIdqfs//oNnZnlBo89cUMRKQ+/ofv7a1WMHmbvMP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4FmPxQAAAN0AAAAPAAAAAAAAAAAAAAAAAJgCAABkcnMv&#10;ZG93bnJldi54bWxQSwUGAAAAAAQABAD1AAAAigMAAAAA&#10;" filled="f"/>
                        <v:rect id="Rectangle 1695"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yDb8MA&#10;AADdAAAADwAAAGRycy9kb3ducmV2LnhtbERPz2vCMBS+C/4P4QneNJ2b26hGqWOCJ2HdYPP2aN6S&#10;YvNSmmi7/345CB4/vt/r7eAacaUu1J4VPMwzEMSV1zUbBV+f+9kriBCRNTaeScEfBdhuxqM15tr3&#10;/EHXMhqRQjjkqMDG2OZShsqSwzD3LXHifn3nMCbYGak77FO4a+Qiy56lw5pTg8WW3ixV5/LiFLy3&#10;p2OxNEEW39H+nP2u39ujUWo6GYoViEhDvItv7oNW8PjylPan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yDb8MAAADdAAAADwAAAAAAAAAAAAAAAACYAgAAZHJzL2Rv&#10;d25yZXYueG1sUEsFBgAAAAAEAAQA9QAAAIgDAAAAAA==&#10;" filled="f"/>
                        <v:rect id="Rectangle 1696"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Am9MUA&#10;AADdAAAADwAAAGRycy9kb3ducmV2LnhtbESPQWsCMRSE7wX/Q3gFb5pV21q2RllFwZNQW7C9PTav&#10;yeLmZdlEd/vvTUHocZiZb5jFqne1uFIbKs8KJuMMBHHpdcVGwefHbvQKIkRkjbVnUvBLAVbLwcMC&#10;c+07fqfrMRqRIBxyVGBjbHIpQ2nJYRj7hjh5P751GJNsjdQtdgnuajnNshfpsOK0YLGhjaXyfLw4&#10;Bdvm+1A8myCLU7RfZ7/udvZglBo+9sUbiEh9/A/f23utYDZ/m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kCb0xQAAAN0AAAAPAAAAAAAAAAAAAAAAAJgCAABkcnMv&#10;ZG93bnJldi54bWxQSwUGAAAAAAQABAD1AAAAigMAAAAA&#10;" filled="f"/>
                        <v:rect id="Rectangle 1697"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4g8UA&#10;AADdAAAADwAAAGRycy9kb3ducmV2LnhtbESPQWsCMRSE74X+h/AK3jSrtrWsRtkWBU9CbcF6e2ye&#10;yeLmZdlEd/vvTUHocZiZb5jFqne1uFIbKs8KxqMMBHHpdcVGwffXZvgGIkRkjbVnUvBLAVbLx4cF&#10;5tp3/EnXfTQiQTjkqMDG2ORShtKSwzDyDXHyTr51GJNsjdQtdgnuajnJslfpsOK0YLGhD0vleX9x&#10;CtbNcVe8mCCLQ7Q/Z//ebezOKDV46os5iEh9/A/f21utYDp7nsD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QriDxQAAAN0AAAAPAAAAAAAAAAAAAAAAAJgCAABkcnMv&#10;ZG93bnJldi54bWxQSwUGAAAAAAQABAD1AAAAigMAAAAA&#10;" filled="f"/>
                        <v:rect id="Rectangle 1698"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4dGMUA&#10;AADdAAAADwAAAGRycy9kb3ducmV2LnhtbESPQWsCMRSE74X+h/AK3jRrbWtZjbIVBU9CbcF6e2ye&#10;yeLmZdlEd/vvTUHocZiZb5j5sne1uFIbKs8KxqMMBHHpdcVGwffXZvgOIkRkjbVnUvBLAZaLx4c5&#10;5tp3/EnXfTQiQTjkqMDG2ORShtKSwzDyDXHyTr51GJNsjdQtdgnuavmcZW/SYcVpwWJDK0vleX9x&#10;CtbNcVe8miCLQ7Q/Z//RbezOKDV46osZiEh9/A/f21utYDJ9mcDfm/Q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Dh0YxQAAAN0AAAAPAAAAAAAAAAAAAAAAAJgCAABkcnMv&#10;ZG93bnJldi54bWxQSwUGAAAAAAQABAD1AAAAigMAAAAA&#10;" filled="f"/>
                        <v:rect id="Rectangle 1699"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eFbMUA&#10;AADdAAAADwAAAGRycy9kb3ducmV2LnhtbESPQWsCMRSE7wX/Q3iCt5qttVW2RlmLQk9CVdDeHpvX&#10;ZHHzsmyiu/77plDocZiZb5jFqne1uFEbKs8KnsYZCOLS64qNguNh+zgHESKyxtozKbhTgNVy8LDA&#10;XPuOP+m2j0YkCIccFdgYm1zKUFpyGMa+IU7et28dxiRbI3WLXYK7Wk6y7FU6rDgtWGzo3VJ52V+d&#10;gk3ztSteTJDFKdrzxa+7rd0ZpUbDvngDEamP/+G/9odW8DybT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54VsxQAAAN0AAAAPAAAAAAAAAAAAAAAAAJgCAABkcnMv&#10;ZG93bnJldi54bWxQSwUGAAAAAAQABAD1AAAAigMAAAAA&#10;" filled="f"/>
                      </v:group>
                      <v:rect id="Rectangle 1700"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sg98UA&#10;AADdAAAADwAAAGRycy9kb3ducmV2LnhtbESPQWsCMRSE7wX/Q3iCt5qtVi1bo6xSwZOgLdjeHpvX&#10;ZHHzsmyiu/33jVDocZiZb5jlune1uFEbKs8KnsYZCOLS64qNgo/33eMLiBCRNdaeScEPBVivBg9L&#10;zLXv+Ei3UzQiQTjkqMDG2ORShtKSwzD2DXHyvn3rMCbZGqlb7BLc1XKSZXPpsOK0YLGhraXycro6&#10;BW/N16GYmSCLc7SfF7/pdvZglBoN++IVRKQ+/of/2nutYLp4ns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qyD3xQAAAN0AAAAPAAAAAAAAAAAAAAAAAJgCAABkcnMv&#10;ZG93bnJldi54bWxQSwUGAAAAAAQABAD1AAAAigMAAAAA&#10;" filled="f"/>
                      <v:rect id="Rectangle 1701"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m+gMUA&#10;AADdAAAADwAAAGRycy9kb3ducmV2LnhtbESPQWsCMRSE7wX/Q3iCt5qttlq2RlmlgidBW7C9PTav&#10;yeLmZdlEd/vvG6HgcZiZb5jFqne1uFIbKs8KnsYZCOLS64qNgs+P7eMriBCRNdaeScEvBVgtBw8L&#10;zLXv+EDXYzQiQTjkqMDG2ORShtKSwzD2DXHyfnzrMCbZGqlb7BLc1XKSZTPpsOK0YLGhjaXyfLw4&#10;Be/N9754MUEWp2i/zn7dbe3eKDUa9sUbiEh9vIf/2zutYDp/ns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eb6AxQAAAN0AAAAPAAAAAAAAAAAAAAAAAJgCAABkcnMv&#10;ZG93bnJldi54bWxQSwUGAAAAAAQABAD1AAAAigMAAAAA&#10;" filled="f"/>
                      <v:rect id="Rectangle 1702"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bG8UA&#10;AADdAAAADwAAAGRycy9kb3ducmV2LnhtbESPT2sCMRTE7wW/Q3iF3jRb+0dZjbJKhZ6EqqDeHptn&#10;srh5WTapu/32TUHocZiZ3zDzZe9qcaM2VJ4VPI8yEMSl1xUbBYf9ZjgFESKyxtozKfihAMvF4GGO&#10;ufYdf9FtF41IEA45KrAxNrmUobTkMIx8Q5y8i28dxiRbI3WLXYK7Wo6z7F06rDgtWGxobam87r6d&#10;go/mvC3eTJDFMdrT1a+6jd0apZ4e+2IGIlIf/8P39qdW8DJ5n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RsbxQAAAN0AAAAPAAAAAAAAAAAAAAAAAJgCAABkcnMv&#10;ZG93bnJldi54bWxQSwUGAAAAAAQABAD1AAAAigMAAAAA&#10;" filled="f"/>
                    </v:group>
                  </w:pict>
                </mc:Fallback>
              </mc:AlternateContent>
            </w:r>
            <w:r>
              <w:rPr>
                <w:noProof/>
                <w:sz w:val="14"/>
              </w:rPr>
              <mc:AlternateContent>
                <mc:Choice Requires="wpg">
                  <w:drawing>
                    <wp:inline distT="0" distB="0" distL="0" distR="0">
                      <wp:extent cx="640080" cy="640080"/>
                      <wp:effectExtent l="5715" t="6985" r="11430" b="10160"/>
                      <wp:docPr id="3652" name="Group 37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40080"/>
                                <a:chOff x="7545" y="8613"/>
                                <a:chExt cx="1008" cy="1008"/>
                              </a:xfrm>
                            </wpg:grpSpPr>
                            <wps:wsp>
                              <wps:cNvPr id="3660" name="Oval 66"/>
                              <wps:cNvSpPr>
                                <a:spLocks noChangeArrowheads="1"/>
                              </wps:cNvSpPr>
                              <wps:spPr bwMode="auto">
                                <a:xfrm>
                                  <a:off x="7545" y="8613"/>
                                  <a:ext cx="1008" cy="1008"/>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661" name="Oval 67"/>
                              <wps:cNvSpPr>
                                <a:spLocks noChangeArrowheads="1"/>
                              </wps:cNvSpPr>
                              <wps:spPr bwMode="auto">
                                <a:xfrm>
                                  <a:off x="7833" y="8900"/>
                                  <a:ext cx="432" cy="432"/>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734" o:spid="_x0000_s1026" style="width:50.4pt;height:50.4pt;mso-position-horizontal-relative:char;mso-position-vertical-relative:line" coordorigin="7545,8613" coordsize="1008,10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">
                      <v:oval id="Oval 66" o:spid="_x0000_s1027" style="position:absolute;left:7545;top:8613;width:1008;height:10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9n78A&#10;AADdAAAADwAAAGRycy9kb3ducmV2LnhtbERPTYvCMBC9C/6HMII3m26VIl2jLAuCR7eK5yGZbYvN&#10;pDTZ2vrrNwfB4+N97w6jbcVAvW8cK/hIUhDE2pmGKwXXy3G1BeEDssHWMSmYyMNhP5/tsDDuwT80&#10;lKESMYR9gQrqELpCSq9rsugT1xFH7tf1FkOEfSVNj48YbluZpWkuLTYcG2rs6LsmfS//rILbU5cT&#10;T0N25Is+d4NfZ5s7K7VcjF+fIAKN4S1+uU9GwTrP4/74Jj4Buf8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z2fvwAAAN0AAAAPAAAAAAAAAAAAAAAAAJgCAABkcnMvZG93bnJl&#10;di54bWxQSwUGAAAAAAQABAD1AAAAhAMAAAAA&#10;" fillcolor="#d8d8d8 [2732]">
                        <v:stroke dashstyle="longDash"/>
                      </v:oval>
                      <v:oval id="Oval 67" o:spid="_x0000_s1028" style="position:absolute;left:7833;top:8900;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jpMYA&#10;AADdAAAADwAAAGRycy9kb3ducmV2LnhtbESPQUvDQBSE70L/w/IKXsRuohIldluKULAgYmovvT2y&#10;r0lo9m3YfW3jv3cFocdhZr5h5svR9epMIXaeDeSzDBRx7W3HjYHd9/r+BVQUZIu9ZzLwQxGWi8nN&#10;HEvrL1zReSuNShCOJRpoRYZS61i35DDO/ECcvIMPDiXJ0Ggb8JLgrtcPWVZohx2nhRYHemupPm5P&#10;zsCznKT63H/c5cF+PdXrfFPhcWPM7XRcvYISGuUa/m+/WwOPRZHD35v0BP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TGjpM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3.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26336" behindDoc="0" locked="0" layoutInCell="1" allowOverlap="1">
                      <wp:simplePos x="0" y="0"/>
                      <wp:positionH relativeFrom="column">
                        <wp:posOffset>67945</wp:posOffset>
                      </wp:positionH>
                      <wp:positionV relativeFrom="paragraph">
                        <wp:posOffset>208915</wp:posOffset>
                      </wp:positionV>
                      <wp:extent cx="354330" cy="137160"/>
                      <wp:effectExtent l="0" t="0" r="26670" b="15240"/>
                      <wp:wrapNone/>
                      <wp:docPr id="3723" name="Group 37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724" name="Group 1704"/>
                              <wpg:cNvGrpSpPr>
                                <a:grpSpLocks/>
                              </wpg:cNvGrpSpPr>
                              <wpg:grpSpPr bwMode="auto">
                                <a:xfrm>
                                  <a:off x="10502" y="3011"/>
                                  <a:ext cx="374" cy="216"/>
                                  <a:chOff x="4493" y="3043"/>
                                  <a:chExt cx="374" cy="216"/>
                                </a:xfrm>
                              </wpg:grpSpPr>
                              <wps:wsp>
                                <wps:cNvPr id="3725" name="Rectangle 170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6" name="Rectangle 170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7" name="Rectangle 170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8" name="Rectangle 170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9" name="Rectangle 170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0" name="Rectangle 171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731" name="Rectangle 1711"/>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2" name="Rectangle 1712"/>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3" name="Rectangle 1713"/>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23" o:spid="_x0000_s1026" style="position:absolute;margin-left:5.35pt;margin-top:16.45pt;width:27.9pt;height:10.8pt;z-index:25172633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">
                      <v:group id="Group 1704"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g94zccAAADd&#10;AAAADwAAAAAAAAAAAAAAAACqAgAAZHJzL2Rvd25yZXYueG1sUEsFBgAAAAAEAAQA+gAAAJ4DAAAA&#10;AA==&#10;">
                        <v:rect id="Rectangle 1705"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TFV8UA&#10;AADdAAAADwAAAGRycy9kb3ducmV2LnhtbESPQWsCMRSE74L/IbyCN81WsS1bo6xFwZNQLVRvj81r&#10;srh5WTapu/57Uyh4HGbmG2ax6l0trtSGyrOC50kGgrj0umKj4Ou4Hb+BCBFZY+2ZFNwowGo5HCww&#10;177jT7oeohEJwiFHBTbGJpcylJYcholviJP341uHMcnWSN1il+CultMse5EOK04LFhv6sFReDr9O&#10;waY574u5CbL4jvZ08etua/dGqdFTX7yDiNTHR/i/vdMKZq/TO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dMVXxQAAAN0AAAAPAAAAAAAAAAAAAAAAAJgCAABkcnMv&#10;ZG93bnJldi54bWxQSwUGAAAAAAQABAD1AAAAigMAAAAA&#10;" filled="f"/>
                        <v:rect id="Rectangle 1706"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bIMUA&#10;AADdAAAADwAAAGRycy9kb3ducmV2LnhtbESPQWsCMRSE74L/IbyCN81W0ZatUdai4EmoLVRvj81r&#10;srh5WTapu/57IxR6HGbmG2a57l0trtSGyrOC50kGgrj0umKj4OtzN34FESKyxtozKbhRgPVqOFhi&#10;rn3HH3Q9RiMShEOOCmyMTS5lKC05DBPfECfvx7cOY5KtkbrFLsFdLadZtpAOK04LFht6t1Rejr9O&#10;wbY5H4q5CbL4jvZ08ZtuZw9GqdFTX7yBiNTH//Bfe68VzF6m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lsgxQAAAN0AAAAPAAAAAAAAAAAAAAAAAJgCAABkcnMv&#10;ZG93bnJldi54bWxQSwUGAAAAAAQABAD1AAAAigMAAAAA&#10;" filled="f"/>
                        <v:rect id="Rectangle 1707"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r+u8UA&#10;AADdAAAADwAAAGRycy9kb3ducmV2LnhtbESPQWsCMRSE7wX/Q3iCt5qtYpWtUbZFoSehWqi9PTav&#10;yeLmZdlEd/vvjSB4HGbmG2a57l0tLtSGyrOCl3EGgrj0umKj4PuwfV6ACBFZY+2ZFPxTgPVq8LTE&#10;XPuOv+iyj0YkCIccFdgYm1zKUFpyGMa+IU7en28dxiRbI3WLXYK7Wk6y7FU6rDgtWGzow1J52p+d&#10;gk3zuytmJsjiJ9rjyb93W7szSo2GffEGIlIfH+F7+1MrmM4nc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6v67xQAAAN0AAAAPAAAAAAAAAAAAAAAAAJgCAABkcnMv&#10;ZG93bnJldi54bWxQSwUGAAAAAAQABAD1AAAAigMAAAAA&#10;" filled="f"/>
                        <v:rect id="Rectangle 1708"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VqycIA&#10;AADdAAAADwAAAGRycy9kb3ducmV2LnhtbERPy2oCMRTdF/oP4Rbc1UyVqkyNMi0KrgQfoN1dJrfJ&#10;4ORmmERn/PtmIbg8nPd82bta3KgNlWcFH8MMBHHpdcVGwfGwfp+BCBFZY+2ZFNwpwHLx+jLHXPuO&#10;d3TbRyNSCIccFdgYm1zKUFpyGIa+IU7cn28dxgRbI3WLXQp3tRxl2UQ6rDg1WGzox1J52V+dglXz&#10;uy0+TZDFKdrzxX93a7s1Sg3e+uILRKQ+PsUP90YrGE9HaW56k56A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dWrJwgAAAN0AAAAPAAAAAAAAAAAAAAAAAJgCAABkcnMvZG93&#10;bnJldi54bWxQSwUGAAAAAAQABAD1AAAAhwMAAAAA&#10;" filled="f"/>
                        <v:rect id="Rectangle 1709"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PUsUA&#10;AADdAAAADwAAAGRycy9kb3ducmV2LnhtbESPQWsCMRSE74X+h/AK3jSr0tauRtkWBU9CbcF6e2ye&#10;yeLmZdlEd/vvTUHocZiZb5jFqne1uFIbKs8KxqMMBHHpdcVGwffXZjgDESKyxtozKfilAKvl48MC&#10;c+07/qTrPhqRIBxyVGBjbHIpQ2nJYRj5hjh5J986jEm2RuoWuwR3tZxk2Yt0WHFasNjQh6XyvL84&#10;BevmuCueTZDFIdqfs3/vNnZnlBo89cUcRKQ+/ofv7a1WMH2dv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Oc9SxQAAAN0AAAAPAAAAAAAAAAAAAAAAAJgCAABkcnMv&#10;ZG93bnJldi54bWxQSwUGAAAAAAQABAD1AAAAigMAAAAA&#10;" filled="f"/>
                        <v:rect id="Rectangle 1710"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rwEsIA&#10;AADdAAAADwAAAGRycy9kb3ducmV2LnhtbERPy2oCMRTdF/oP4Rbc1UwrVZkaZSoKrgQfoN1dJrfJ&#10;4ORmmERn/PtmIbg8nPds0bta3KgNlWcFH8MMBHHpdcVGwfGwfp+CCBFZY+2ZFNwpwGL++jLDXPuO&#10;d3TbRyNSCIccFdgYm1zKUFpyGIa+IU7cn28dxgRbI3WLXQp3tfzMsrF0WHFqsNjQ0lJ52V+dglXz&#10;uy2+TJDFKdrzxf90a7s1Sg3e+uIbRKQ+PsUP90YrGE1GaX96k56A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2vASwgAAAN0AAAAPAAAAAAAAAAAAAAAAAJgCAABkcnMvZG93&#10;bnJldi54bWxQSwUGAAAAAAQABAD1AAAAhwMAAAAA&#10;" filled="f"/>
                      </v:group>
                      <v:rect id="Rectangle 1711"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VicUA&#10;AADdAAAADwAAAGRycy9kb3ducmV2LnhtbESPQWsCMRSE74X+h/AK3mpWxbZsjbKKQk9CtVC9PTav&#10;yeLmZdlEd/vvjSB4HGbmG2a26F0tLtSGyrOC0TADQVx6XbFR8LPfvH6ACBFZY+2ZFPxTgMX8+WmG&#10;ufYdf9NlF41IEA45KrAxNrmUobTkMAx9Q5y8P986jEm2RuoWuwR3tRxn2Zt0WHFasNjQylJ52p2d&#10;gnVz3BZTE2TxG+3h5Jfdxm6NUoOXvvgEEamPj/C9/aUVTN4nI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llWJxQAAAN0AAAAPAAAAAAAAAAAAAAAAAJgCAABkcnMv&#10;ZG93bnJldi54bWxQSwUGAAAAAAQABAD1AAAAigMAAAAA&#10;" filled="f"/>
                      <v:rect id="Rectangle 1712"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TL/sUA&#10;AADdAAAADwAAAGRycy9kb3ducmV2LnhtbESPQWsCMRSE7wX/Q3gFb91sFW3ZGmUVhZ4EbaF6e2xe&#10;k8XNy7KJ7vbfm0Khx2FmvmEWq8E14kZdqD0reM5yEMSV1zUbBZ8fu6dXECEia2w8k4IfCrBajh4W&#10;WGjf84Fux2hEgnAoUIGNsS2kDJUlhyHzLXHyvn3nMCbZGak77BPcNXKS53PpsOa0YLGljaXqcrw6&#10;Bdv2vC9nJsjyK9rTxa/7nd0bpcaPQ/kGItIQ/8N/7XetYPoyncDvm/QE5P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Mv+xQAAAN0AAAAPAAAAAAAAAAAAAAAAAJgCAABkcnMv&#10;ZG93bnJldi54bWxQSwUGAAAAAAQABAD1AAAAigMAAAAA&#10;" filled="f"/>
                      <v:rect id="Rectangle 1713"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huZcUA&#10;AADdAAAADwAAAGRycy9kb3ducmV2LnhtbESPQWsCMRSE74X+h/AKvdVsXVplNcoqFXoSqoXq7bF5&#10;TRY3L8smutt/3wiCx2FmvmHmy8E14kJdqD0reB1lIIgrr2s2Cr73m5cpiBCRNTaeScEfBVguHh/m&#10;WGjf8xdddtGIBOFQoAIbY1tIGSpLDsPIt8TJ+/Wdw5hkZ6TusE9w18hxlr1LhzWnBYstrS1Vp93Z&#10;Kfhoj9vyzQRZ/kR7OPlVv7Fbo9Tz01DOQEQa4j18a39qBfkkz+H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CG5lxQAAAN0AAAAPAAAAAAAAAAAAAAAAAJgCAABkcnMv&#10;ZG93bnJldi54bWxQSwUGAAAAAAQABAD1AAAAigMAAAAA&#10;" filled="f"/>
                    </v:group>
                  </w:pict>
                </mc:Fallback>
              </mc:AlternateContent>
            </w:r>
            <w:r>
              <w:rPr>
                <w:noProof/>
              </w:rPr>
              <mc:AlternateContent>
                <mc:Choice Requires="wpg">
                  <w:drawing>
                    <wp:inline distT="0" distB="0" distL="0" distR="0">
                      <wp:extent cx="640080" cy="629285"/>
                      <wp:effectExtent l="8890" t="6985" r="8255" b="11430"/>
                      <wp:docPr id="3638" name="Group 37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0080" cy="629285"/>
                                <a:chOff x="12942" y="8863"/>
                                <a:chExt cx="1008" cy="991"/>
                              </a:xfrm>
                            </wpg:grpSpPr>
                            <wps:wsp>
                              <wps:cNvPr id="3650" name="Rectangle 63"/>
                              <wps:cNvSpPr>
                                <a:spLocks noChangeArrowheads="1"/>
                              </wps:cNvSpPr>
                              <wps:spPr bwMode="auto">
                                <a:xfrm rot="5400000">
                                  <a:off x="12953" y="8857"/>
                                  <a:ext cx="986" cy="1008"/>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651" name="Rectangle 64"/>
                              <wps:cNvSpPr>
                                <a:spLocks noChangeArrowheads="1"/>
                              </wps:cNvSpPr>
                              <wps:spPr bwMode="auto">
                                <a:xfrm rot="5400000">
                                  <a:off x="12952" y="9140"/>
                                  <a:ext cx="986" cy="432"/>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720" o:spid="_x0000_s1026" style="width:50.4pt;height:49.55pt;mso-position-horizontal-relative:char;mso-position-vertical-relative:line" coordorigin="12942,8863" coordsize="10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">
                      <v:rect id="Rectangle 63" o:spid="_x0000_s1027" style="position:absolute;left:12953;top:8857;width:986;height:100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MyUMAA&#10;AADdAAAADwAAAGRycy9kb3ducmV2LnhtbERPy4rCMBTdD/gP4QruxlQdi1SjiCi4mI2tH3Bpbh/Y&#10;3NQm1vr3ZiG4PJz3ZjeYRvTUudqygtk0AkGcW11zqeCanX5XIJxH1thYJgUvcrDbjn42mGj75Av1&#10;qS9FCGGXoILK+zaR0uUVGXRT2xIHrrCdQR9gV0rd4TOEm0bOoyiWBmsODRW2dKgov6UPo6CIs7Lu&#10;hyz9/zvas7k3RXqKCqUm42G/BuFp8F/xx33WChbxMuwPb8ITkN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WMyUMAAAADdAAAADwAAAAAAAAAAAAAAAACYAgAAZHJzL2Rvd25y&#10;ZXYueG1sUEsFBgAAAAAEAAQA9QAAAIUDAAAAAA==&#10;" fillcolor="#d8d8d8 [2732]">
                        <v:stroke dashstyle="longDash"/>
                      </v:rect>
                      <v:rect id="Rectangle 64" o:spid="_x0000_s1028" style="position:absolute;left:12952;top:9140;width:986;height:43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jT8YA&#10;AADdAAAADwAAAGRycy9kb3ducmV2LnhtbESPQWsCMRSE74X+h/AKvRTNqlRkNUoplvbSg7YHvT2T&#10;52Zx87IkUXf/vSkUPA4z8w2zWHWuERcKsfasYDQsQBBrb2quFPz+fAxmIGJCNth4JgU9RVgtHx8W&#10;WBp/5Q1dtqkSGcKxRAU2pbaUMmpLDuPQt8TZO/rgMGUZKmkCXjPcNXJcFFPpsOa8YLGld0v6tD07&#10;BSYe9fcm9OsXe9ofPk3v9Zh2Sj0/dW9zEIm6dA//t7+Mgsn0dQR/b/IT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PjT8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LAD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9525" r="13970" b="6350"/>
                      <wp:docPr id="3637" name="Cube 37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719"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27360" behindDoc="0" locked="0" layoutInCell="1" allowOverlap="1">
                      <wp:simplePos x="0" y="0"/>
                      <wp:positionH relativeFrom="column">
                        <wp:posOffset>303530</wp:posOffset>
                      </wp:positionH>
                      <wp:positionV relativeFrom="paragraph">
                        <wp:posOffset>127635</wp:posOffset>
                      </wp:positionV>
                      <wp:extent cx="237490" cy="137160"/>
                      <wp:effectExtent l="0" t="0" r="10160" b="15240"/>
                      <wp:wrapNone/>
                      <wp:docPr id="3712" name="Group 37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13" name="Rectangle 1715"/>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4" name="Rectangle 1716"/>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5" name="Rectangle 1717"/>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6" name="Rectangle 1718"/>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7" name="Rectangle 1719"/>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18" name="Rectangle 1720"/>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12" o:spid="_x0000_s1026" style="position:absolute;margin-left:23.9pt;margin-top:10.05pt;width:18.7pt;height:10.8pt;z-index:25172736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">
                      <v:rect id="Rectangle 1715"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0yBcUA&#10;AADdAAAADwAAAGRycy9kb3ducmV2LnhtbESPQWsCMRSE74X+h/AK3mpWxbZsjbKKQk9CtVC9PTav&#10;yeLmZdlEd/vvjSB4HGbmG2a26F0tLtSGyrOC0TADQVx6XbFR8LPfvH6ACBFZY+2ZFPxTgMX8+WmG&#10;ufYdf9NlF41IEA45KrAxNrmUobTkMAx9Q5y8P986jEm2RuoWuwR3tRxn2Zt0WHFasNjQylJ52p2d&#10;gnVz3BZTE2TxG+3h5Jfdxm6NUoOXvvgEEamPj/C9/aUVTN5HE7i9SU9A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TIFxQAAAN0AAAAPAAAAAAAAAAAAAAAAAJgCAABkcnMv&#10;ZG93bnJldi54bWxQSwUGAAAAAAQABAD1AAAAigMAAAAA&#10;" filled="f"/>
                      <v:rect id="Rectangle 1716"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SqccUA&#10;AADdAAAADwAAAGRycy9kb3ducmV2LnhtbESPQWsCMRSE7wX/Q3gFb5pV21q2RllFwZNQW7C9PTav&#10;yeLmZdlEd/vvTUHocZiZb5jFqne1uFIbKs8KJuMMBHHpdcVGwefHbvQKIkRkjbVnUvBLAVbLwcMC&#10;c+07fqfrMRqRIBxyVGBjbHIpQ2nJYRj7hjh5P751GJNsjdQtdgnuajnNshfpsOK0YLGhjaXyfLw4&#10;Bdvm+1A8myCLU7RfZ7/udvZglBo+9sUbiEh9/A/f23utYDafPMHfm/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VKpxxQAAAN0AAAAPAAAAAAAAAAAAAAAAAJgCAABkcnMv&#10;ZG93bnJldi54bWxQSwUGAAAAAAQABAD1AAAAigMAAAAA&#10;" filled="f"/>
                      <v:rect id="Rectangle 1717"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gP6sUA&#10;AADdAAAADwAAAGRycy9kb3ducmV2LnhtbESPQWsCMRSE70L/Q3iF3jSrYlu2RllFoSehWqjeHpvX&#10;ZHHzsmyiu/33jSB4HGbmG2a+7F0trtSGyrOC8SgDQVx6XbFR8H3YDt9BhIissfZMCv4owHLxNJhj&#10;rn3HX3TdRyMShEOOCmyMTS5lKC05DCPfECfv17cOY5KtkbrFLsFdLSdZ9iodVpwWLDa0tlSe9xen&#10;YNOcdsXMBFn8RHs8+1W3tTuj1MtzX3yAiNTHR/je/tQKpm/jG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GA/qxQAAAN0AAAAPAAAAAAAAAAAAAAAAAJgCAABkcnMv&#10;ZG93bnJldi54bWxQSwUGAAAAAAQABAD1AAAAigMAAAAA&#10;" filled="f"/>
                      <v:rect id="Rectangle 1718"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RncUA&#10;AADdAAAADwAAAGRycy9kb3ducmV2LnhtbESPQWsCMRSE70L/Q3iF3jSrRSurUdZSwZNQW1Bvj80z&#10;Wdy8LJvU3f57IxR6HGbmG2a57l0tbtSGyrOC8SgDQVx6XbFR8P21Hc5BhIissfZMCn4pwHr1NFhi&#10;rn3Hn3Q7RCMShEOOCmyMTS5lKC05DCPfECfv4luHMcnWSN1il+CulpMsm0mHFacFiw29Wyqvhx+n&#10;4KM574upCbI4Rnu6+k23tXuj1MtzXyxAROrjf/ivvdMKXt/GM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ypGdxQAAAN0AAAAPAAAAAAAAAAAAAAAAAJgCAABkcnMv&#10;ZG93bnJldi54bWxQSwUGAAAAAAQABAD1AAAAigMAAAAA&#10;" filled="f"/>
                      <v:rect id="Rectangle 1719"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Y0BsUA&#10;AADdAAAADwAAAGRycy9kb3ducmV2LnhtbESPQWsCMRSE70L/Q3gFb5q10ipbo2yLgiehWqi9PTav&#10;yeLmZdlEd/33jSB4HGbmG2ax6l0tLtSGyrOCyTgDQVx6XbFR8H3YjOYgQkTWWHsmBVcKsFo+DRaY&#10;a9/xF1320YgE4ZCjAhtjk0sZSksOw9g3xMn7863DmGRrpG6xS3BXy5cse5MOK04LFhv6tFSe9men&#10;YN387opXE2TxE+3x5D+6jd0ZpYbPffEOIlIfH+F7e6sVTGeT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hjQGxQAAAN0AAAAPAAAAAAAAAAAAAAAAAJgCAABkcnMv&#10;ZG93bnJldi54bWxQSwUGAAAAAAQABAD1AAAAigMAAAAA&#10;" filled="f"/>
                      <v:rect id="Rectangle 1720"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gdMIA&#10;AADdAAAADwAAAGRycy9kb3ducmV2LnhtbERPy4rCMBTdD/gP4QruxlRlHlSjVFFwJYwzMOPu0lyT&#10;YnNTmmjr308WgsvDeS9WvavFjdpQeVYwGWcgiEuvKzYKfr53r58gQkTWWHsmBXcKsFoOXhaYa9/x&#10;F92O0YgUwiFHBTbGJpcylJYchrFviBN39q3DmGBrpG6xS+GultMse5cOK04NFhvaWCovx6tTsG1O&#10;h+LNBFn8Rvt38etuZw9GqdGwL+YgIvXxKX6491rB7GOS5qY36Qn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GaB0wgAAAN0AAAAPAAAAAAAAAAAAAAAAAJgCAABkcnMvZG93&#10;bnJldi54bWxQSwUGAAAAAAQABAD1AAAAhwMAAAAA&#10;" filled="f"/>
                    </v:group>
                  </w:pict>
                </mc:Fallback>
              </mc:AlternateContent>
            </w:r>
            <w:r>
              <w:rPr>
                <w:noProof/>
                <w:sz w:val="16"/>
              </w:rPr>
              <mc:AlternateContent>
                <mc:Choice Requires="wpg">
                  <w:drawing>
                    <wp:inline distT="0" distB="0" distL="0" distR="0">
                      <wp:extent cx="374650" cy="374650"/>
                      <wp:effectExtent l="8255" t="11430" r="7620" b="13970"/>
                      <wp:docPr id="3623" name="Group 37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4650" cy="374650"/>
                                <a:chOff x="6119" y="3948"/>
                                <a:chExt cx="590" cy="590"/>
                              </a:xfrm>
                            </wpg:grpSpPr>
                            <wps:wsp>
                              <wps:cNvPr id="3624" name="Oval 60"/>
                              <wps:cNvSpPr>
                                <a:spLocks noChangeArrowheads="1"/>
                              </wps:cNvSpPr>
                              <wps:spPr bwMode="auto">
                                <a:xfrm>
                                  <a:off x="6238" y="4061"/>
                                  <a:ext cx="360" cy="360"/>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636" name="Oval 61"/>
                              <wps:cNvSpPr>
                                <a:spLocks noChangeArrowheads="1"/>
                              </wps:cNvSpPr>
                              <wps:spPr bwMode="auto">
                                <a:xfrm>
                                  <a:off x="6119" y="3948"/>
                                  <a:ext cx="590" cy="5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709" o:spid="_x0000_s1026" style="width:29.5pt;height:29.5pt;mso-position-horizontal-relative:char;mso-position-vertical-relative:line" coordorigin="6119,3948" coordsize="590,5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">
                      <v:oval id="Oval 60" o:spid="_x0000_s1027" style="position:absolute;left:6238;top:406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loNMMA&#10;AADdAAAADwAAAGRycy9kb3ducmV2LnhtbESPX2vCMBTF3wf7DuEOfJupOkSrUVQc+LpawcdLc22L&#10;zU1Joq379MtA8PFw/vw4y3VvGnEn52vLCkbDBARxYXXNpYL8+P05A+EDssbGMil4kIf16v1tiam2&#10;Hf/QPQuliCPsU1RQhdCmUvqiIoN+aFvi6F2sMxiidKXUDrs4bho5TpKpNFhzJFTY0q6i4prdTOS2&#10;/TXf+o0r55fD7/582ndJlis1+Og3CxCB+vAKP9sHrWAyHX/B/5v4BO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loNMMAAADdAAAADwAAAAAAAAAAAAAAAACYAgAAZHJzL2Rv&#10;d25yZXYueG1sUEsFBgAAAAAEAAQA9QAAAIgDAAAAAA==&#10;" fillcolor="#a5a5a5 [2092]"/>
                      <v:oval id="Oval 61" o:spid="_x0000_s1028" style="position:absolute;left:6119;top:3948;width:590;height:5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h7MYA&#10;AADdAAAADwAAAGRycy9kb3ducmV2LnhtbESPzWrDMBCE74W8g9hCL6WR2wRTnCghBAo5FPJTP8DG&#10;2shurJUjKbH79lGh0OMwM98w8+VgW3EjHxrHCl7HGQjiyumGjYLy6+PlHUSIyBpbx6TghwIsF6OH&#10;ORba9byn2yEakSAcClRQx9gVUoaqJoth7Dri5J2ctxiT9EZqj32C21a+ZVkuLTacFmrsaF1TdT5c&#10;rYLjsXSDvPjt7tmcPU6/+8587pR6ehxWMxCRhvgf/mtvtIJJPsnh9016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Gh7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2.5 mm</w:t>
            </w:r>
          </w:p>
          <w:p w:rsidR="007A6D65" w:rsidRPr="004731F3" w:rsidRDefault="007A6D65" w:rsidP="007A6D65">
            <w:pPr>
              <w:pStyle w:val="NoSpacing"/>
              <w:jc w:val="center"/>
              <w:rPr>
                <w:sz w:val="16"/>
              </w:rPr>
            </w:pPr>
            <w:r w:rsidRPr="004731F3">
              <w:rPr>
                <w:sz w:val="16"/>
              </w:rPr>
              <w:t>Wall Thickness = 1.0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28384" behindDoc="0" locked="0" layoutInCell="1" allowOverlap="1">
                      <wp:simplePos x="0" y="0"/>
                      <wp:positionH relativeFrom="column">
                        <wp:posOffset>197485</wp:posOffset>
                      </wp:positionH>
                      <wp:positionV relativeFrom="paragraph">
                        <wp:posOffset>168275</wp:posOffset>
                      </wp:positionV>
                      <wp:extent cx="237490" cy="137160"/>
                      <wp:effectExtent l="0" t="0" r="10160" b="15240"/>
                      <wp:wrapNone/>
                      <wp:docPr id="3702" name="Group 37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703" name="Rectangle 172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4" name="Rectangle 172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5" name="Rectangle 172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6" name="Rectangle 172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7" name="Rectangle 172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08" name="Rectangle 172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02" o:spid="_x0000_s1026" style="position:absolute;margin-left:15.55pt;margin-top:13.25pt;width:18.7pt;height:10.8pt;z-index:251728384"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">
                      <v:rect id="Rectangle 1722"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k2MYA&#10;AADdAAAADwAAAGRycy9kb3ducmV2LnhtbESPzWrDMBCE74W+g9hCb7WchvzgRgluaaCnQJJC09ti&#10;bSQTa2UsNXbfPgoEchxm5htmsRpcI87UhdqzglGWgyCuvK7ZKPjer1/mIEJE1th4JgX/FGC1fHxY&#10;YKF9z1s676IRCcKhQAU2xraQMlSWHIbMt8TJO/rOYUyyM1J32Ce4a+Rrnk+lw5rTgsWWPixVp92f&#10;U/DZ/m7KiQmy/In2cPLv/dpujFLPT0P5BiLSEO/hW/tLKxjP8jFc36QnI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Sk2MYAAADdAAAADwAAAAAAAAAAAAAAAACYAgAAZHJz&#10;L2Rvd25yZXYueG1sUEsFBgAAAAAEAAQA9QAAAIsDAAAAAA==&#10;" filled="f"/>
                      <v:rect id="Rectangle 1723"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08rMUA&#10;AADdAAAADwAAAGRycy9kb3ducmV2LnhtbESPQWsCMRSE70L/Q3iCt5q1trZsjbJKBU+CWtDeHpvX&#10;ZHHzsmxSd/vvTaHgcZiZb5j5sne1uFIbKs8KJuMMBHHpdcVGwedx8/gGIkRkjbVnUvBLAZaLh8Ec&#10;c+073tP1EI1IEA45KrAxNrmUobTkMIx9Q5y8b986jEm2RuoWuwR3tXzKspl0WHFasNjQ2lJ5Ofw4&#10;BR/N1654MUEWp2jPF7/qNnZnlBoN++IdRKQ+3sP/7a1WMH3NnuHvTXo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TysxQAAAN0AAAAPAAAAAAAAAAAAAAAAAJgCAABkcnMv&#10;ZG93bnJldi54bWxQSwUGAAAAAAQABAD1AAAAigMAAAAA&#10;" filled="f"/>
                      <v:rect id="Rectangle 1724"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GZN8YA&#10;AADdAAAADwAAAGRycy9kb3ducmV2LnhtbESPzWrDMBCE74W+g9hCb7WclvzgRgluaKCnQJJC09ti&#10;bSQTa2UsJXbfvgoEchxm5htmvhxcIy7UhdqzglGWgyCuvK7ZKPjer19mIEJE1th4JgV/FGC5eHyY&#10;Y6F9z1u67KIRCcKhQAU2xraQMlSWHIbMt8TJO/rOYUyyM1J32Ce4a+Rrnk+kw5rTgsWWVpaq0+7s&#10;FHy2v5tybIIsf6I9nPxHv7Ybo9Tz01C+g4g0xHv41v7SCt6m+Ri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GZN8YAAADdAAAADwAAAAAAAAAAAAAAAACYAgAAZHJz&#10;L2Rvd25yZXYueG1sUEsFBgAAAAAEAAQA9QAAAIsDAAAAAA==&#10;" filled="f"/>
                      <v:rect id="Rectangle 1725"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MHQMUA&#10;AADdAAAADwAAAGRycy9kb3ducmV2LnhtbESPQWsCMRSE7wX/Q3hCbzVrpVZWo2yLQk9CraDeHptn&#10;srh5WTapu/33Rih4HGbmG2ax6l0trtSGyrOC8SgDQVx6XbFRsP/ZvMxAhIissfZMCv4owGo5eFpg&#10;rn3H33TdRSMShEOOCmyMTS5lKC05DCPfECfv7FuHMcnWSN1il+Culq9ZNpUOK04LFhv6tFRedr9O&#10;wbo5bYs3E2RxiPZ48R/dxm6NUs/DvpiDiNTHR/i//aUVTN6zK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EwdAxQAAAN0AAAAPAAAAAAAAAAAAAAAAAJgCAABkcnMv&#10;ZG93bnJldi54bWxQSwUGAAAAAAQABAD1AAAAigMAAAAA&#10;" filled="f"/>
                      <v:rect id="Rectangle 1726"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28UA&#10;AADdAAAADwAAAGRycy9kb3ducmV2LnhtbESPQWsCMRSE74L/ITzBm2attJatUdZSwZNQW6jeHpvX&#10;ZHHzsmxSd/33jSB4HGbmG2a57l0tLtSGyrOC2TQDQVx6XbFR8P21nbyCCBFZY+2ZFFwpwHo1HCwx&#10;177jT7ocohEJwiFHBTbGJpcylJYchqlviJP361uHMcnWSN1il+Culk9Z9iIdVpwWLDb0bqk8H/6c&#10;go/mtC+eTZDFT7THs990W7s3So1HffEGIlIfH+F7e6cVzBfZAm5v0hO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6LbxQAAAN0AAAAPAAAAAAAAAAAAAAAAAJgCAABkcnMv&#10;ZG93bnJldi54bWxQSwUGAAAAAAQABAD1AAAAigMAAAAA&#10;" filled="f"/>
                      <v:rect id="Rectangle 1727"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A2qcIA&#10;AADdAAAADwAAAGRycy9kb3ducmV2LnhtbERPz2vCMBS+D/wfwhN2m6kbm1KNUoeCJ2EqqLdH80yK&#10;zUtpoq3//XIY7Pjx/Z4ve1eLB7Wh8qxgPMpAEJdeV2wUHA+btymIEJE11p5JwZMCLBeDlznm2nf8&#10;Q499NCKFcMhRgY2xyaUMpSWHYeQb4sRdfeswJtgaqVvsUrir5XuWfUmHFacGiw19Wypv+7tTsG4u&#10;u+LTBFmcoj3f/Krb2J1R6nXYFzMQkfr4L/5zb7WCj0mW5qY36QnIx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wDapwgAAAN0AAAAPAAAAAAAAAAAAAAAAAJgCAABkcnMvZG93&#10;bnJldi54bWxQSwUGAAAAAAQABAD1AAAAhwMAAAAA&#10;" filled="f"/>
                    </v:group>
                  </w:pict>
                </mc:Fallback>
              </mc:AlternateContent>
            </w:r>
            <w:r>
              <w:rPr>
                <w:noProof/>
              </w:rPr>
              <mc:AlternateContent>
                <mc:Choice Requires="wpg">
                  <w:drawing>
                    <wp:inline distT="0" distB="0" distL="0" distR="0">
                      <wp:extent cx="411480" cy="626110"/>
                      <wp:effectExtent l="10795" t="11430" r="6350" b="10160"/>
                      <wp:docPr id="3613" name="Group 36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11480" cy="626110"/>
                                <a:chOff x="7915" y="10196"/>
                                <a:chExt cx="648" cy="986"/>
                              </a:xfrm>
                            </wpg:grpSpPr>
                            <wps:wsp>
                              <wps:cNvPr id="3621" name="Rectangle 57"/>
                              <wps:cNvSpPr>
                                <a:spLocks noChangeArrowheads="1"/>
                              </wps:cNvSpPr>
                              <wps:spPr bwMode="auto">
                                <a:xfrm rot="5400000">
                                  <a:off x="7746" y="10365"/>
                                  <a:ext cx="986" cy="64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622" name="Rectangle 58"/>
                              <wps:cNvSpPr>
                                <a:spLocks noChangeArrowheads="1"/>
                              </wps:cNvSpPr>
                              <wps:spPr bwMode="auto">
                                <a:xfrm rot="5400000">
                                  <a:off x="7749" y="10509"/>
                                  <a:ext cx="986" cy="360"/>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99" o:spid="_x0000_s1026" style="width:32.4pt;height:49.3pt;mso-position-horizontal-relative:char;mso-position-vertical-relative:line" coordorigin="7915,10196" coordsize="64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">
                      <v:rect id="Rectangle 57" o:spid="_x0000_s1027" style="position:absolute;left:7746;top:10365;width:986;height:64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5oJcYA&#10;AADdAAAADwAAAGRycy9kb3ducmV2LnhtbESPQWvCQBSE70L/w/IK3nSjramkrlICwdZbE6HXR/aZ&#10;BLNvQ3abRH99t1DocZiZb5jdYTKtGKh3jWUFq2UEgri0uuFKwbnIFlsQziNrbC2Tghs5OOwfZjtM&#10;tB35k4bcVyJA2CWooPa+S6R0ZU0G3dJ2xMG72N6gD7KvpO5xDHDTynUUxdJgw2Ghxo7Smspr/m0U&#10;bKqiGz+OL1l2SpuvZ6vPw328KjV/nN5eQXia/H/4r/2uFTzF6xX8vglP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m5oJcYAAADdAAAADwAAAAAAAAAAAAAAAACYAgAAZHJz&#10;L2Rvd25yZXYueG1sUEsFBgAAAAAEAAQA9QAAAIsDAAAAAA==&#10;" fillcolor="white [3212]"/>
                      <v:rect id="Rectangle 58" o:spid="_x0000_s1028" style="position:absolute;left:7749;top:10509;width:986;height:36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WAAMMA&#10;AADdAAAADwAAAGRycy9kb3ducmV2LnhtbESP3YrCMBSE7xd8h3AE79a0FWSpRlFB8UJx/XmAY3Ns&#10;i81JaaLWtzeC4OUwM98w42lrKnGnxpWWFcT9CARxZnXJuYLTcfn7B8J5ZI2VZVLwJAfTSednjKm2&#10;D97T/eBzESDsUlRQeF+nUrqsIIOub2vi4F1sY9AH2eRSN/gIcFPJJIqG0mDJYaHAmhYFZdfDzSjg&#10;/91mhQu5XW7mz1rvz7E/RrFSvW47G4Hw1Ppv+NNeawWDYZLA+014AnL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WAAMMAAADdAAAADwAAAAAAAAAAAAAAAACYAgAAZHJzL2Rv&#10;d25yZXYueG1sUEsFBgAAAAAEAAQA9QAAAIg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29408" behindDoc="0" locked="0" layoutInCell="1" allowOverlap="1">
                      <wp:simplePos x="0" y="0"/>
                      <wp:positionH relativeFrom="column">
                        <wp:posOffset>165735</wp:posOffset>
                      </wp:positionH>
                      <wp:positionV relativeFrom="paragraph">
                        <wp:posOffset>216535</wp:posOffset>
                      </wp:positionV>
                      <wp:extent cx="354330" cy="137160"/>
                      <wp:effectExtent l="0" t="0" r="26670" b="15240"/>
                      <wp:wrapNone/>
                      <wp:docPr id="3688" name="Group 36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89" name="Group 1729"/>
                              <wpg:cNvGrpSpPr>
                                <a:grpSpLocks/>
                              </wpg:cNvGrpSpPr>
                              <wpg:grpSpPr bwMode="auto">
                                <a:xfrm>
                                  <a:off x="10502" y="3011"/>
                                  <a:ext cx="374" cy="216"/>
                                  <a:chOff x="4493" y="3043"/>
                                  <a:chExt cx="374" cy="216"/>
                                </a:xfrm>
                              </wpg:grpSpPr>
                              <wps:wsp>
                                <wps:cNvPr id="3690" name="Rectangle 17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1" name="Rectangle 17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2" name="Rectangle 17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3" name="Rectangle 17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4" name="Rectangle 17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5" name="Rectangle 17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96" name="Rectangle 173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7" name="Rectangle 173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8" name="Rectangle 173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88" o:spid="_x0000_s1026" style="position:absolute;margin-left:13.05pt;margin-top:17.05pt;width:27.9pt;height:10.8pt;z-index:25172940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">
                      <v:group id="Group 172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iYf0xgAAAN0A&#10;AAAPAAAAAAAAAAAAAAAAAKoCAABkcnMvZG93bnJldi54bWxQSwUGAAAAAAQABAD6AAAAnQMAAAAA&#10;">
                        <v:rect id="Rectangle 173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2gtcIA&#10;AADdAAAADwAAAGRycy9kb3ducmV2LnhtbERPz2vCMBS+D/wfwhO8zVRlMqtR6lDYSZgT1NujeSbF&#10;5qU0ma3//XIY7Pjx/V5teleLB7Wh8qxgMs5AEJdeV2wUnL73r+8gQkTWWHsmBU8KsFkPXlaYa9/x&#10;Fz2O0YgUwiFHBTbGJpcylJYchrFviBN3863DmGBrpG6xS+GultMsm0uHFacGiw19WCrvxx+nYNdc&#10;D8WbCbI4R3u5+223twej1GjYF0sQkfr4L/5zf2oFs/ki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XaC1wgAAAN0AAAAPAAAAAAAAAAAAAAAAAJgCAABkcnMvZG93&#10;bnJldi54bWxQSwUGAAAAAAQABAD1AAAAhwMAAAAA&#10;" filled="f"/>
                        <v:rect id="Rectangle 173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FLsUA&#10;AADdAAAADwAAAGRycy9kb3ducmV2LnhtbESPQWsCMRSE70L/Q3iF3jSrRamrUdZSwZNQW1Bvj80z&#10;Wdy8LJvU3f57IxR6HGbmG2a57l0tbtSGyrOC8SgDQVx6XbFR8P21Hb6BCBFZY+2ZFPxSgPXqabDE&#10;XPuOP+l2iEYkCIccFdgYm1zKUFpyGEa+IU7exbcOY5KtkbrFLsFdLSdZNpMOK04LFht6t1ReDz9O&#10;wUdz3hdTE2RxjPZ09Ztua/dGqZfnvliAiNTH//Bfe6cVvM7mY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EQUuxQAAAN0AAAAPAAAAAAAAAAAAAAAAAJgCAABkcnMv&#10;ZG93bnJldi54bWxQSwUGAAAAAAQABAD1AAAAigMAAAAA&#10;" filled="f"/>
                        <v:rect id="Rectangle 173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bWcUA&#10;AADdAAAADwAAAGRycy9kb3ducmV2LnhtbESPQWsCMRSE74L/IbyCN81WUdqtUdai4EmoLVRvj81r&#10;srh5WTapu/57IxR6HGbmG2a57l0trtSGyrOC50kGgrj0umKj4OtzN34BESKyxtozKbhRgPVqOFhi&#10;rn3HH3Q9RiMShEOOCmyMTS5lKC05DBPfECfvx7cOY5KtkbrFLsFdLadZtpAOK04LFht6t1Rejr9O&#10;wbY5H4q5CbL4jvZ08ZtuZw9GqdFTX7yBiNTH//Bfe68VzBavU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w5tZxQAAAN0AAAAPAAAAAAAAAAAAAAAAAJgCAABkcnMv&#10;ZG93bnJldi54bWxQSwUGAAAAAAQABAD1AAAAigMAAAAA&#10;" filled="f"/>
                        <v:rect id="Rectangle 173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8+wsUA&#10;AADdAAAADwAAAGRycy9kb3ducmV2LnhtbESPQWsCMRSE74L/IbyCN822orRbo6xFwZNQW6jeHpvX&#10;ZHHzsmyiu/57IxR6HGbmG2ax6l0trtSGyrOC50kGgrj0umKj4PtrO34FESKyxtozKbhRgNVyOFhg&#10;rn3Hn3Q9RCMShEOOCmyMTS5lKC05DBPfECfv17cOY5KtkbrFLsFdLV+ybC4dVpwWLDb0Yak8Hy5O&#10;waY57YuZCbL4ifZ49utua/dGqdFTX7yDiNTH//Bfe6cVTOdv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jz7CxQAAAN0AAAAPAAAAAAAAAAAAAAAAAJgCAABkcnMv&#10;ZG93bnJldi54bWxQSwUGAAAAAAQABAD1AAAAigMAAAAA&#10;" filled="f"/>
                        <v:rect id="Rectangle 173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mtsUA&#10;AADdAAAADwAAAGRycy9kb3ducmV2LnhtbESPQWsCMRSE7wX/Q3iCt5qttmK3RlmlgidBW7C9PTav&#10;yeLmZdlEd/vvG6HgcZiZb5jFqne1uFIbKs8KnsYZCOLS64qNgs+P7eMcRIjIGmvPpOCXAqyWg4cF&#10;5tp3fKDrMRqRIBxyVGBjbHIpQ2nJYRj7hjh5P751GJNsjdQtdgnuajnJspl0WHFasNjQxlJ5Pl6c&#10;gvfme1+8mCCLU7RfZ7/utnZvlBoN++INRKQ+3sP/7Z1WMJ29Ps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Zqa2xQAAAN0AAAAPAAAAAAAAAAAAAAAAAJgCAABkcnMv&#10;ZG93bnJldi54bWxQSwUGAAAAAAQABAD1AAAAigMAAAAA&#10;" filled="f"/>
                        <v:rect id="Rectangle 173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oDLcUA&#10;AADdAAAADwAAAGRycy9kb3ducmV2LnhtbESPQWsCMRSE74L/IbyCN822orRbo6xFwZOgLVRvj81r&#10;srh5WTbRXf99UxB6HGbmG2ax6l0tbtSGyrOC50kGgrj0umKj4OtzO34FESKyxtozKbhTgNVyOFhg&#10;rn3HB7odoxEJwiFHBTbGJpcylJYcholviJP341uHMcnWSN1il+Culi9ZNpcOK04LFhv6sFRejlen&#10;YNOc98XMBFl8R3u6+HW3tXuj1OipL95BROrjf/jR3mkF0/nb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KgMtxQAAAN0AAAAPAAAAAAAAAAAAAAAAAJgCAABkcnMv&#10;ZG93bnJldi54bWxQSwUGAAAAAAQABAD1AAAAigMAAAAA&#10;" filled="f"/>
                      </v:group>
                      <v:rect id="Rectangle 173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WsUA&#10;AADdAAAADwAAAGRycy9kb3ducmV2LnhtbESPQWsCMRSE74X+h/AK3mq2FRe7NcpWFDwJ1ULb22Pz&#10;mixuXpZNdNd/b4SCx2FmvmHmy8E14kxdqD0reBlnIIgrr2s2Cr4Om+cZiBCRNTaeScGFAiwXjw9z&#10;LLTv+ZPO+2hEgnAoUIGNsS2kDJUlh2HsW+Lk/fnOYUyyM1J32Ce4a+RrluXSYc1pwWJLK0vVcX9y&#10;Ctbt766cmiDL72h/jv6j39idUWr0NJTvICIN8R7+b2+1gkn+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J1axQAAAN0AAAAPAAAAAAAAAAAAAAAAAJgCAABkcnMv&#10;ZG93bnJldi54bWxQSwUGAAAAAAQABAD1AAAAigMAAAAA&#10;" filled="f"/>
                      <v:rect id="Rectangle 173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Q4wcUA&#10;AADdAAAADwAAAGRycy9kb3ducmV2LnhtbESPQWsCMRSE7wX/Q3iCt5qtUrVbo6xSwZOgLdjeHpvX&#10;ZHHzsmyiu/33jVDocZiZb5jlune1uFEbKs8KnsYZCOLS64qNgo/33eMCRIjIGmvPpOCHAqxXg4cl&#10;5tp3fKTbKRqRIBxyVGBjbHIpQ2nJYRj7hjh53751GJNsjdQtdgnuajnJspl0WHFasNjQ1lJ5OV2d&#10;grfm61A8myCLc7SfF7/pdvZglBoN++IVRKQ+/of/2nutYDp7mc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tDjBxQAAAN0AAAAPAAAAAAAAAAAAAAAAAJgCAABkcnMv&#10;ZG93bnJldi54bWxQSwUGAAAAAAQABAD1AAAAigMAAAAA&#10;" filled="f"/>
                      <v:rect id="Rectangle 173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s8IA&#10;AADdAAAADwAAAGRycy9kb3ducmV2LnhtbERPz2vCMBS+D/wfwhO8zVRlMqtR6lDYSZgT1NujeSbF&#10;5qU0ma3//XIY7Pjx/V5teleLB7Wh8qxgMs5AEJdeV2wUnL73r+8gQkTWWHsmBU8KsFkPXlaYa9/x&#10;Fz2O0YgUwiFHBTbGJpcylJYchrFviBN3863DmGBrpG6xS+GultMsm0uHFacGiw19WCrvxx+nYNdc&#10;D8Wb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K6yzwgAAAN0AAAAPAAAAAAAAAAAAAAAAAJgCAABkcnMvZG93&#10;bnJldi54bWxQSwUGAAAAAAQABAD1AAAAhwMAAAAA&#10;" filled="f"/>
                    </v:group>
                  </w:pict>
                </mc:Fallback>
              </mc:AlternateContent>
            </w:r>
            <w:r>
              <w:rPr>
                <w:noProof/>
                <w:sz w:val="14"/>
              </w:rPr>
              <mc:AlternateContent>
                <mc:Choice Requires="wpg">
                  <w:drawing>
                    <wp:inline distT="0" distB="0" distL="0" distR="0">
                      <wp:extent cx="548640" cy="548640"/>
                      <wp:effectExtent l="10795" t="11430" r="12065" b="11430"/>
                      <wp:docPr id="3603" name="Group 36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45" y="10202"/>
                                <a:chExt cx="864" cy="864"/>
                              </a:xfrm>
                            </wpg:grpSpPr>
                            <wps:wsp>
                              <wps:cNvPr id="3611" name="Oval 54"/>
                              <wps:cNvSpPr>
                                <a:spLocks noChangeArrowheads="1"/>
                              </wps:cNvSpPr>
                              <wps:spPr bwMode="auto">
                                <a:xfrm>
                                  <a:off x="7845" y="1020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612" name="Oval 55"/>
                              <wps:cNvSpPr>
                                <a:spLocks noChangeArrowheads="1"/>
                              </wps:cNvSpPr>
                              <wps:spPr bwMode="auto">
                                <a:xfrm>
                                  <a:off x="8126" y="1049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685" o:spid="_x0000_s1026" style="width:43.2pt;height:43.2pt;mso-position-horizontal-relative:char;mso-position-vertical-relative:line" coordorigin="7845,1020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">
                      <v:oval id="Oval 54" o:spid="_x0000_s1027" style="position:absolute;left:7845;top:1020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XrecIA&#10;AADdAAAADwAAAGRycy9kb3ducmV2LnhtbESPQYvCMBSE74L/ITxhb5q2iizVKCIIe9S67PmRPNti&#10;81KabG399RtB2OMwM98w2/1gG9FT52vHCtJFAoJYO1NzqeD7epp/gvAB2WDjmBSM5GG/m062mBv3&#10;4Av1RShFhLDPUUEVQptL6XVFFv3CtcTRu7nOYoiyK6Xp8BHhtpFZkqylxZrjQoUtHSvS9+LXKvh5&#10;6mLksc9OfNXntvfLbHVnpT5mw2EDItAQ/sPv9pdRsFynKbzexCcgd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det5wgAAAN0AAAAPAAAAAAAAAAAAAAAAAJgCAABkcnMvZG93&#10;bnJldi54bWxQSwUGAAAAAAQABAD1AAAAhwMAAAAA&#10;" fillcolor="#d8d8d8 [2732]">
                        <v:stroke dashstyle="longDash"/>
                      </v:oval>
                      <v:oval id="Oval 55" o:spid="_x0000_s1028" style="position:absolute;left:8126;top:1049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VOrsYA&#10;AADdAAAADwAAAGRycy9kb3ducmV2LnhtbESPQWvCQBSE7wX/w/KEXkrdxIotqauUglBBpLG99PbI&#10;vibB7Nuw+9T037uC0OMwM98wi9XgOnWiEFvPBvJJBoq48rbl2sD31/rxBVQUZIudZzLwRxFWy9Hd&#10;Agvrz1zSaS+1ShCOBRpoRPpC61g15DBOfE+cvF8fHEqSodY24DnBXaenWTbXDltOCw329N5Qddgf&#10;nYFnOUq5+9k+5MF+zqp1vinxsDHmfjy8vYISGuQ/fGt/WANP83wK1zfpCe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VOrsYAAADdAAAADwAAAAAAAAAAAAAAAACYAgAAZHJz&#10;L2Rvd25yZXYueG1sUEsFBgAAAAAEAAQA9QAAAIsDA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0432" behindDoc="0" locked="0" layoutInCell="1" allowOverlap="1">
                      <wp:simplePos x="0" y="0"/>
                      <wp:positionH relativeFrom="column">
                        <wp:posOffset>184785</wp:posOffset>
                      </wp:positionH>
                      <wp:positionV relativeFrom="paragraph">
                        <wp:posOffset>236855</wp:posOffset>
                      </wp:positionV>
                      <wp:extent cx="354330" cy="137160"/>
                      <wp:effectExtent l="0" t="0" r="26670" b="15240"/>
                      <wp:wrapNone/>
                      <wp:docPr id="3674" name="Group 36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75" name="Group 1740"/>
                              <wpg:cNvGrpSpPr>
                                <a:grpSpLocks/>
                              </wpg:cNvGrpSpPr>
                              <wpg:grpSpPr bwMode="auto">
                                <a:xfrm>
                                  <a:off x="10502" y="3011"/>
                                  <a:ext cx="374" cy="216"/>
                                  <a:chOff x="4493" y="3043"/>
                                  <a:chExt cx="374" cy="216"/>
                                </a:xfrm>
                              </wpg:grpSpPr>
                              <wps:wsp>
                                <wps:cNvPr id="3676" name="Rectangle 174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7" name="Rectangle 174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8" name="Rectangle 174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9" name="Rectangle 174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0" name="Rectangle 174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1" name="Rectangle 174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82" name="Rectangle 174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3" name="Rectangle 174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4" name="Rectangle 174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74" o:spid="_x0000_s1026" style="position:absolute;margin-left:14.55pt;margin-top:18.65pt;width:27.9pt;height:10.8pt;z-index:251730432"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">
                      <v:group id="Group 174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Ef3WxgAAAN0A&#10;AAAPAAAAAAAAAAAAAAAAAKoCAABkcnMvZG93bnJldi54bWxQSwUGAAAAAAQABAD6AAAAnQMAAAAA&#10;">
                        <v:rect id="Rectangle 174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7oMUA&#10;AADdAAAADwAAAGRycy9kb3ducmV2LnhtbESPQWsCMRSE74X+h/AK3mq2FdeyNcpWFDwJ1ULb22Pz&#10;mixuXpZNdNd/b4SCx2FmvmHmy8E14kxdqD0reBlnIIgrr2s2Cr4Om+c3ECEia2w8k4ILBVguHh/m&#10;WGjf8yed99GIBOFQoAIbY1tIGSpLDsPYt8TJ+/Odw5hkZ6TusE9w18jXLMulw5rTgsWWVpaq4/7k&#10;FKzb3105NUGW39H+HP1Hv7E7o9ToaSjfQUQa4j38395qBZN8l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HugxQAAAN0AAAAPAAAAAAAAAAAAAAAAAJgCAABkcnMv&#10;ZG93bnJldi54bWxQSwUGAAAAAAQABAD1AAAAigMAAAAA&#10;" filled="f"/>
                        <v:rect id="Rectangle 174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jeO8UA&#10;AADdAAAADwAAAGRycy9kb3ducmV2LnhtbESPT2sCMRTE74LfITyhN83W4h9Wo6ylgiehVlBvj81r&#10;srh5WTapu/32TaHQ4zAzv2HW297V4kFtqDwreJ5kIIhLrys2Cs4f+/ESRIjIGmvPpOCbAmw3w8Ea&#10;c+07fqfHKRqRIBxyVGBjbHIpQ2nJYZj4hjh5n751GJNsjdQtdgnuajnNsrl0WHFasNjQq6Xyfvpy&#10;Ct6a27GYmSCLS7TXu991e3s0Sj2N+mIFIlIf/8N/7YNW8DJfLOD3TXo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uN47xQAAAN0AAAAPAAAAAAAAAAAAAAAAAJgCAABkcnMv&#10;ZG93bnJldi54bWxQSwUGAAAAAAQABAD1AAAAigMAAAAA&#10;" filled="f"/>
                        <v:rect id="Rectangle 174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KScIA&#10;AADdAAAADwAAAGRycy9kb3ducmV2LnhtbERPz2vCMBS+D/wfwhO8zVRlTqpR6lDYSZgT1NujeSbF&#10;5qU0ma3//XIY7Pjx/V5teleLB7Wh8qxgMs5AEJdeV2wUnL73rwsQISJrrD2TgicF2KwHLyvMte/4&#10;ix7HaEQK4ZCjAhtjk0sZSksOw9g3xIm7+dZhTLA1UrfYpXBXy2mWzaXDilODxYY+LJX3449TsGuu&#10;h+LNBFmco73c/bbb24NRajTsiyWISH38F/+5P7WC2fw9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J0pJwgAAAN0AAAAPAAAAAAAAAAAAAAAAAJgCAABkcnMvZG93&#10;bnJldi54bWxQSwUGAAAAAAQABAD1AAAAhwMAAAAA&#10;" filled="f"/>
                        <v:rect id="Rectangle 174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v0sUA&#10;AADdAAAADwAAAGRycy9kb3ducmV2LnhtbESPQWsCMRSE7wX/Q3iCt5qtUrVbo6xSwZOgLdjeHpvX&#10;ZHHzsmyiu/33jVDocZiZb5jlune1uFEbKs8KnsYZCOLS64qNgo/33eMCRIjIGmvPpOCHAqxXg4cl&#10;5tp3fKTbKRqRIBxyVGBjbHIpQ2nJYRj7hjh53751GJNsjdQtdgnuajnJspl0WHFasNjQ1lJ5OV2d&#10;grfm61A8myCLc7SfF7/pdvZglBoN++IVRKQ+/of/2nutYDqbv8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a+/SxQAAAN0AAAAPAAAAAAAAAAAAAAAAAJgCAABkcnMv&#10;ZG93bnJldi54bWxQSwUGAAAAAAQABAD1AAAAigMAAAAA&#10;" filled="f"/>
                        <v:rect id="Rectangle 174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2aMIA&#10;AADdAAAADwAAAGRycy9kb3ducmV2LnhtbERPz2vCMBS+D/Y/hDfYbaYqSqlG6YbCTsJU2Lw9mmdS&#10;bF5KE239781B2PHj+71cD64RN+pC7VnBeJSBIK68rtkoOB62HzmIEJE1Np5JwZ0CrFevL0sstO/5&#10;h277aEQK4VCgAhtjW0gZKksOw8i3xIk7+85hTLAzUnfYp3DXyEmWzaXDmlODxZa+LFWX/dUp2LSn&#10;XTkzQZa/0f5d/Ge/tTuj1PvbUC5ARBriv/jp/tYKpvM87U9v0hO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hDZowgAAAN0AAAAPAAAAAAAAAAAAAAAAAJgCAABkcnMvZG93&#10;bnJldi54bWxQSwUGAAAAAAQABAD1AAAAhwMAAAAA&#10;" filled="f"/>
                        <v:rect id="Rectangle 174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iT88QA&#10;AADdAAAADwAAAGRycy9kb3ducmV2LnhtbESPQWsCMRSE7wX/Q3iCt5q1UpHVKGup0JOgLai3x+aZ&#10;LG5elk3qbv99Iwgeh5n5hlmue1eLG7Wh8qxgMs5AEJdeV2wU/HxvX+cgQkTWWHsmBX8UYL0avCwx&#10;177jPd0O0YgE4ZCjAhtjk0sZSksOw9g3xMm7+NZhTLI1UrfYJbir5VuWzaTDitOCxYY+LJXXw69T&#10;8Nmcd8W7CbI4Rnu6+k23tTuj1GjYFwsQkfr4DD/aX1rBdDafwP1Ne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Ik/PEAAAA3QAAAA8AAAAAAAAAAAAAAAAAmAIAAGRycy9k&#10;b3ducmV2LnhtbFBLBQYAAAAABAAEAPUAAACJAwAAAAA=&#10;" filled="f"/>
                      </v:group>
                      <v:rect id="Rectangle 174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NhMUA&#10;AADdAAAADwAAAGRycy9kb3ducmV2LnhtbESPT2sCMRTE7wW/Q3hCbzVbS0VWo6yi0JPgH2i9PTav&#10;yeLmZdlEd/vtG0HwOMzMb5j5sne1uFEbKs8K3kcZCOLS64qNgtNx+zYFESKyxtozKfijAMvF4GWO&#10;ufYd7+l2iEYkCIccFdgYm1zKUFpyGEa+IU7er28dxiRbI3WLXYK7Wo6zbCIdVpwWLDa0tlReDlen&#10;YNOcd8WnCbL4jvbn4lfd1u6MUq/DvpiBiNTHZ/jR/tIKPibTMdzf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Gg2ExQAAAN0AAAAPAAAAAAAAAAAAAAAAAJgCAABkcnMv&#10;ZG93bnJldi54bWxQSwUGAAAAAAQABAD1AAAAigMAAAAA&#10;" filled="f"/>
                      <v:rect id="Rectangle 174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oH8QA&#10;AADdAAAADwAAAGRycy9kb3ducmV2LnhtbESPQWsCMRSE74X+h/AKvdWsSkVWo2yLgiehKqi3x+aZ&#10;LG5elk3qrv++KQgeh5n5hpkve1eLG7Wh8qxgOMhAEJdeV2wUHPbrjymIEJE11p5JwZ0CLBevL3PM&#10;te/4h267aESCcMhRgY2xyaUMpSWHYeAb4uRdfOswJtkaqVvsEtzVcpRlE+mw4rRgsaFvS+V19+sU&#10;rJrztvg0QRbHaE9X/9Wt7dYo9f7WFzMQkfr4DD/aG61gPJmO4f9Ne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WqB/EAAAA3QAAAA8AAAAAAAAAAAAAAAAAmAIAAGRycy9k&#10;b3ducmV2LnhtbFBLBQYAAAAABAAEAPUAAACJAwAAAAA=&#10;" filled="f"/>
                      <v:rect id="Rectangle 174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8wa8UA&#10;AADdAAAADwAAAGRycy9kb3ducmV2LnhtbESPQWsCMRSE7wX/Q3iCt5q1tiJbo6ylgiehWqjeHpvX&#10;ZHHzsmxSd/33jSB4HGbmG2ax6l0tLtSGyrOCyTgDQVx6XbFR8H3YPM9BhIissfZMCq4UYLUcPC0w&#10;177jL7rsoxEJwiFHBTbGJpcylJYchrFviJP361uHMcnWSN1il+Culi9ZNpMOK04LFhv6sFSe939O&#10;wWdz2hVvJsjiJ9rj2a+7jd0ZpUbDvngHEamPj/C9vdUKprP5K9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vzBrxQAAAN0AAAAPAAAAAAAAAAAAAAAAAJgCAABkcnMv&#10;ZG93bnJldi54bWxQSwUGAAAAAAQABAD1AAAAigMAAAAA&#10;" filled="f"/>
                    </v:group>
                  </w:pict>
                </mc:Fallback>
              </mc:AlternateContent>
            </w:r>
            <w:r>
              <w:rPr>
                <w:noProof/>
              </w:rPr>
              <mc:AlternateContent>
                <mc:Choice Requires="wpg">
                  <w:drawing>
                    <wp:inline distT="0" distB="0" distL="0" distR="0">
                      <wp:extent cx="548640" cy="626110"/>
                      <wp:effectExtent l="13970" t="11430" r="8890" b="10160"/>
                      <wp:docPr id="3589" name="Group 3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713" y="10245"/>
                                <a:chExt cx="864" cy="986"/>
                              </a:xfrm>
                            </wpg:grpSpPr>
                            <wps:wsp>
                              <wps:cNvPr id="3601" name="Rectangle 51"/>
                              <wps:cNvSpPr>
                                <a:spLocks noChangeArrowheads="1"/>
                              </wps:cNvSpPr>
                              <wps:spPr bwMode="auto">
                                <a:xfrm rot="5400000">
                                  <a:off x="12652" y="10306"/>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602" name="Rectangle 52"/>
                              <wps:cNvSpPr>
                                <a:spLocks noChangeArrowheads="1"/>
                              </wps:cNvSpPr>
                              <wps:spPr bwMode="auto">
                                <a:xfrm rot="5400000">
                                  <a:off x="12653" y="10594"/>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671" o:spid="_x0000_s1026" style="width:43.2pt;height:49.3pt;mso-position-horizontal-relative:char;mso-position-vertical-relative:line" coordorigin="12713,10245"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">
                      <v:rect id="Rectangle 51" o:spid="_x0000_s1027" style="position:absolute;left:12652;top:10306;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y41sMA&#10;AADdAAAADwAAAGRycy9kb3ducmV2LnhtbESP3YrCMBSE74V9h3AW9k4TXSlSjSKLghfe2PoAh+b0&#10;B5uT2mRr9+03guDlMDPfMJvdaFsxUO8bxxrmMwWCuHCm4UrDNT9OVyB8QDbYOiYNf+Rht/2YbDA1&#10;7sEXGrJQiQhhn6KGOoQuldIXNVn0M9cRR690vcUQZV9J0+Mjwm0rF0ol0mLDcaHGjn5qKm7Zr9VQ&#10;JnnVDGOenZcHd7L3tsyOqtT663Pcr0EEGsM7/GqfjIbvRM3h+SY+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y41sMAAADdAAAADwAAAAAAAAAAAAAAAACYAgAAZHJzL2Rv&#10;d25yZXYueG1sUEsFBgAAAAAEAAQA9QAAAIgDAAAAAA==&#10;" fillcolor="#d8d8d8 [2732]">
                        <v:stroke dashstyle="longDash"/>
                      </v:rect>
                      <v:rect id="Rectangle 52" o:spid="_x0000_s1028" style="position:absolute;left:12653;top:10594;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SJcUA&#10;AADdAAAADwAAAGRycy9kb3ducmV2LnhtbESPQWsCMRSE70L/Q3iFXkSz3YKU1ShSWuylB7UHvT2T&#10;52Zx87IkUXf/fVMo9DjMzDfMYtW7VtwoxMazgudpAYJYe9NwreB7/zF5BRETssHWMykYKMJq+TBa&#10;YGX8nbd026VaZAjHChXYlLpKyqgtOYxT3xFn7+yDw5RlqKUJeM9w18qyKGbSYcN5wWJHb5b0ZXd1&#10;Ckw8669tGN7H9nI8bczgdUkHpZ4e+/UcRKI+/Yf/2p9GwcusKOH3TX4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lIlxQAAAN0AAAAPAAAAAAAAAAAAAAAAAJgCAABkcnMv&#10;ZG93bnJldi54bWxQSwUGAAAAAAQABAD1AAAAigM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LAD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13335" r="13970" b="12065"/>
                      <wp:docPr id="3588" name="Cube 3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670"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1456" behindDoc="0" locked="0" layoutInCell="1" allowOverlap="1">
                      <wp:simplePos x="0" y="0"/>
                      <wp:positionH relativeFrom="column">
                        <wp:posOffset>333375</wp:posOffset>
                      </wp:positionH>
                      <wp:positionV relativeFrom="paragraph">
                        <wp:posOffset>94615</wp:posOffset>
                      </wp:positionV>
                      <wp:extent cx="237490" cy="137160"/>
                      <wp:effectExtent l="0" t="0" r="10160" b="15240"/>
                      <wp:wrapNone/>
                      <wp:docPr id="3663" name="Group 36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64" name="Rectangle 175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5" name="Rectangle 175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6" name="Rectangle 175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7" name="Rectangle 175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8" name="Rectangle 175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9" name="Rectangle 175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63" o:spid="_x0000_s1026" style="position:absolute;margin-left:26.25pt;margin-top:7.45pt;width:18.7pt;height:10.8pt;z-index:25173145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">
                      <v:rect id="Rectangle 175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PWkcUA&#10;AADdAAAADwAAAGRycy9kb3ducmV2LnhtbESPQWsCMRSE7wX/Q3iF3mq2rV3KapS1VOhJqArV22Pz&#10;TBY3L8smdbf/3giCx2FmvmFmi8E14kxdqD0reBlnIIgrr2s2Cnbb1fMHiBCRNTaeScE/BVjMRw8z&#10;LLTv+YfOm2hEgnAoUIGNsS2kDJUlh2HsW+LkHX3nMCbZGak77BPcNfI1y3LpsOa0YLGlT0vVafPn&#10;FHy1h3X5boIsf6Pdn/yyX9m1UerpcSinICIN8R6+tb+1grc8n8D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s9aRxQAAAN0AAAAPAAAAAAAAAAAAAAAAAJgCAABkcnMv&#10;ZG93bnJldi54bWxQSwUGAAAAAAQABAD1AAAAigMAAAAA&#10;" filled="f"/>
                      <v:rect id="Rectangle 175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9zCsUA&#10;AADdAAAADwAAAGRycy9kb3ducmV2LnhtbESPQWvCQBSE70L/w/IKvZlNK4aSukqUCj0JaqHt7ZF9&#10;3Q1m34bsauK/d4VCj8PMfMMsVqNrxYX60HhW8JzlIIhrrxs2Cj6P2+kriBCRNbaeScGVAqyWD5MF&#10;ltoPvKfLIRqRIBxKVGBj7EopQ23JYch8R5y8X987jEn2RuoehwR3rXzJ80I6bDgtWOxoY6k+Hc5O&#10;wXv3s6vmJsjqK9rvk18PW7szSj09jtUbiEhj/A//tT+0gllRzOH+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3MKxQAAAN0AAAAPAAAAAAAAAAAAAAAAAJgCAABkcnMv&#10;ZG93bnJldi54bWxQSwUGAAAAAAQABAD1AAAAigMAAAAA&#10;" filled="f"/>
                      <v:rect id="Rectangle 175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3tfcUA&#10;AADdAAAADwAAAGRycy9kb3ducmV2LnhtbESPQWsCMRSE7wX/Q3iF3mq2li6yGmWVCp4EbcH29tg8&#10;k8XNy7JJ3fXfN4LgcZiZb5j5cnCNuFAXas8K3sYZCOLK65qNgu+vzesURIjIGhvPpOBKAZaL0dMc&#10;C+173tPlEI1IEA4FKrAxtoWUobLkMIx9S5y8k+8cxiQ7I3WHfYK7Rk6yLJcOa04LFltaW6rOhz+n&#10;4LP93ZUfJsjyGO3P2a/6jd0ZpV6eh3IGItIQH+F7e6sVvOd5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Le19xQAAAN0AAAAPAAAAAAAAAAAAAAAAAJgCAABkcnMv&#10;ZG93bnJldi54bWxQSwUGAAAAAAQABAD1AAAAigMAAAAA&#10;" filled="f"/>
                      <v:rect id="Rectangle 175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I5sUA&#10;AADdAAAADwAAAGRycy9kb3ducmV2LnhtbESPQWsCMRSE74X+h/AK3mq2FdeyNcpWFDwJ1ULb22Pz&#10;mixuXpZNdNd/b4SCx2FmvmHmy8E14kxdqD0reBlnIIgrr2s2Cr4Om+c3ECEia2w8k4ILBVguHh/m&#10;WGjf8yed99GIBOFQoAIbY1tIGSpLDsPYt8TJ+/Odw5hkZ6TusE9w18jXLMulw5rTgsWWVpaq4/7k&#10;FKzb3105NUGW39H+HP1Hv7E7o9ToaSjfQUQa4j38395qBZM8n8H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YUjmxQAAAN0AAAAPAAAAAAAAAAAAAAAAAJgCAABkcnMv&#10;ZG93bnJldi54bWxQSwUGAAAAAAQABAD1AAAAigMAAAAA&#10;" filled="f"/>
                      <v:rect id="Rectangle 175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7clMEA&#10;AADdAAAADwAAAGRycy9kb3ducmV2LnhtbERPz2vCMBS+D/Y/hDfwNlM3LKMapcoET8J0oN4ezTMp&#10;Ni+lyWz9781B2PHj+z1fDq4RN+pC7VnBZJyBIK68rtko+D1s3r9AhIissfFMCu4UYLl4fZljoX3P&#10;P3TbRyNSCIcCFdgY20LKUFlyGMa+JU7cxXcOY4KdkbrDPoW7Rn5kWS4d1pwaLLa0tlRd939OwXd7&#10;3pVTE2R5jPZ09at+Y3dGqdHbUM5ARBriv/jp3moFn3me5qY36QnI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3JTBAAAA3QAAAA8AAAAAAAAAAAAAAAAAmAIAAGRycy9kb3du&#10;cmV2LnhtbFBLBQYAAAAABAAEAPUAAACGAwAAAAA=&#10;" filled="f"/>
                      <v:rect id="Rectangle 175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J5D8UA&#10;AADdAAAADwAAAGRycy9kb3ducmV2LnhtbESPQWsCMRSE74X+h/AK3mq2FRe7NcpWFDwJ1ULb22Pz&#10;mixuXpZNdNd/b4SCx2FmvmHmy8E14kxdqD0reBlnIIgrr2s2Cr4Om+cZiBCRNTaeScGFAiwXjw9z&#10;LLTv+ZPO+2hEgnAoUIGNsS2kDJUlh2HsW+Lk/fnOYUyyM1J32Ce4a+RrluXSYc1pwWJLK0vVcX9y&#10;Ctbt766cmiDL72h/jv6j39idUWr0NJTvICIN8R7+b2+1gkmev8H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snkPxQAAAN0AAAAPAAAAAAAAAAAAAAAAAJgCAABkcnMv&#10;ZG93bnJldi54bWxQSwUGAAAAAAQABAD1AAAAigMAAAAA&#10;" filled="f"/>
                    </v:group>
                  </w:pict>
                </mc:Fallback>
              </mc:AlternateContent>
            </w:r>
            <w:r>
              <w:rPr>
                <w:noProof/>
                <w:sz w:val="16"/>
              </w:rPr>
              <mc:AlternateContent>
                <mc:Choice Requires="wpg">
                  <w:drawing>
                    <wp:inline distT="0" distB="0" distL="0" distR="0">
                      <wp:extent cx="311150" cy="311150"/>
                      <wp:effectExtent l="8255" t="5715" r="13970" b="6985"/>
                      <wp:docPr id="3476" name="Group 3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311150"/>
                                <a:chOff x="6690" y="1220"/>
                                <a:chExt cx="490" cy="490"/>
                              </a:xfrm>
                            </wpg:grpSpPr>
                            <wps:wsp>
                              <wps:cNvPr id="3477" name="Oval 48"/>
                              <wps:cNvSpPr>
                                <a:spLocks noChangeArrowheads="1"/>
                              </wps:cNvSpPr>
                              <wps:spPr bwMode="auto">
                                <a:xfrm>
                                  <a:off x="6795" y="1330"/>
                                  <a:ext cx="274" cy="274"/>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587" name="Oval 49"/>
                              <wps:cNvSpPr>
                                <a:spLocks noChangeArrowheads="1"/>
                              </wps:cNvSpPr>
                              <wps:spPr bwMode="auto">
                                <a:xfrm>
                                  <a:off x="6690" y="1220"/>
                                  <a:ext cx="490" cy="4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660" o:spid="_x0000_s1026" style="width:24.5pt;height:24.5pt;mso-position-horizontal-relative:char;mso-position-vertical-relative:line" coordorigin="6690,1220" coordsize="490,4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">
                      <v:oval id="Oval 48" o:spid="_x0000_s1027" style="position:absolute;left:6795;top:1330;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3v8UA&#10;AADdAAAADwAAAGRycy9kb3ducmV2LnhtbESPX2vCMBTF3wW/Q7iDvWk6N3RWY+mGA1+tFfZ4aa5t&#10;sbkpSWa7ffplMPDxcP78ONtsNJ24kfOtZQVP8wQEcWV1y7WC8vQxewXhA7LGzjIp+CYP2W462WKq&#10;7cBHuhWhFnGEfYoKmhD6VEpfNWTQz21PHL2LdQZDlK6W2uEQx00nF0mylAZbjoQGe3pvqLoWXyZy&#10;+/Favvnc1evL4Wf/ed4PSVEq9fgw5hsQgcZwD/+3D1rB88tqBX9v4hO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3Le/xQAAAN0AAAAPAAAAAAAAAAAAAAAAAJgCAABkcnMv&#10;ZG93bnJldi54bWxQSwUGAAAAAAQABAD1AAAAigMAAAAA&#10;" fillcolor="#a5a5a5 [2092]"/>
                      <v:oval id="Oval 49" o:spid="_x0000_s1028" style="position:absolute;left:6690;top:1220;width:490;height: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es7MYA&#10;AADdAAAADwAAAGRycy9kb3ducmV2LnhtbESP0WoCMRRE3wv+Q7iCL0Wz1rbK1iilIPgg1Fo/4Lq5&#10;za5ubrZJdNe/NwWhj8PMnGHmy87W4kI+VI4VjEcZCOLC6YqNgv33ajgDESKyxtoxKbhSgOWi9zDH&#10;XLuWv+iyi0YkCIccFZQxNrmUoSjJYhi5hjh5P85bjEl6I7XHNsFtLZ+y7FVarDgtlNjQR0nFaXe2&#10;Cg6Hvevkr//cPpqTx+dj25jNVqlBv3t/AxGpi//he3utFUxeZlP4e5Oe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es7M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1.85 mm</w:t>
            </w:r>
          </w:p>
          <w:p w:rsidR="007A6D65" w:rsidRPr="004731F3" w:rsidRDefault="007A6D65" w:rsidP="007A6D65">
            <w:pPr>
              <w:pStyle w:val="NoSpacing"/>
              <w:jc w:val="center"/>
              <w:rPr>
                <w:sz w:val="16"/>
              </w:rPr>
            </w:pPr>
            <w:r w:rsidRPr="004731F3">
              <w:rPr>
                <w:sz w:val="16"/>
              </w:rPr>
              <w:t>Wall Thickness = 0.79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32480" behindDoc="0" locked="0" layoutInCell="1" allowOverlap="1">
                      <wp:simplePos x="0" y="0"/>
                      <wp:positionH relativeFrom="column">
                        <wp:posOffset>237490</wp:posOffset>
                      </wp:positionH>
                      <wp:positionV relativeFrom="paragraph">
                        <wp:posOffset>179070</wp:posOffset>
                      </wp:positionV>
                      <wp:extent cx="237490" cy="137160"/>
                      <wp:effectExtent l="0" t="0" r="10160" b="15240"/>
                      <wp:wrapNone/>
                      <wp:docPr id="3653" name="Group 36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54" name="Rectangle 175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5" name="Rectangle 175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6" name="Rectangle 176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7" name="Rectangle 176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8" name="Rectangle 176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9" name="Rectangle 176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53" o:spid="_x0000_s1026" style="position:absolute;margin-left:18.7pt;margin-top:14.1pt;width:18.7pt;height:10.8pt;z-index:251732480"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">
                      <v:rect id="Rectangle 175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8cLMUA&#10;AADdAAAADwAAAGRycy9kb3ducmV2LnhtbESPQWsCMRSE74L/ITyhN83WqshqlLVU8CTUCurtsXlN&#10;FjcvyyZ1t/++KRR6HGbmG2a97V0tHtSGyrOC50kGgrj0umKj4PyxHy9BhIissfZMCr4pwHYzHKwx&#10;177jd3qcohEJwiFHBTbGJpcylJYcholviJP36VuHMcnWSN1il+CultMsW0iHFacFiw29Wirvpy+n&#10;4K25HYu5CbK4RHu9+123t0ej1NOoL1YgIvXxP/zXPmgFL4v5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3xwsxQAAAN0AAAAPAAAAAAAAAAAAAAAAAJgCAABkcnMv&#10;ZG93bnJldi54bWxQSwUGAAAAAAQABAD1AAAAigMAAAAA&#10;" filled="f"/>
                      <v:rect id="Rectangle 175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5t8UA&#10;AADdAAAADwAAAGRycy9kb3ducmV2LnhtbESPQWsCMRSE7wX/Q3hCbzXbyopsjbJKhZ6EqtD29ti8&#10;Joubl2UT3fXfm4LgcZiZb5jFanCNuFAXas8KXicZCOLK65qNguNh+zIHESKyxsYzKbhSgNVy9LTA&#10;Qvuev+iyj0YkCIcCFdgY20LKUFlyGCa+JU7en+8cxiQ7I3WHfYK7Rr5l2Uw6rDktWGxpY6k67c9O&#10;wUf7uytzE2T5He3Pya/7rd0ZpZ7HQ/kOItIQH+F7+1MrmM7yH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7m3xQAAAN0AAAAPAAAAAAAAAAAAAAAAAJgCAABkcnMv&#10;ZG93bnJldi54bWxQSwUGAAAAAAQABAD1AAAAigMAAAAA&#10;" filled="f"/>
                      <v:rect id="Rectangle 176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EnwMUA&#10;AADdAAAADwAAAGRycy9kb3ducmV2LnhtbESPQWvCQBSE70L/w/IKvZlNK4aSukqUCj0JaqHt7ZF9&#10;3Q1m34bsauK/d4VCj8PMfMMsVqNrxYX60HhW8JzlIIhrrxs2Cj6P2+kriBCRNbaeScGVAqyWD5MF&#10;ltoPvKfLIRqRIBxKVGBj7EopQ23JYch8R5y8X987jEn2RuoehwR3rXzJ80I6bDgtWOxoY6k+Hc5O&#10;wXv3s6vmJsjqK9rvk18PW7szSj09jtUbiEhj/A//tT+0glkxL+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QSfAxQAAAN0AAAAPAAAAAAAAAAAAAAAAAJgCAABkcnMv&#10;ZG93bnJldi54bWxQSwUGAAAAAAQABAD1AAAAigMAAAAA&#10;" filled="f"/>
                      <v:rect id="Rectangle 176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2CW8UA&#10;AADdAAAADwAAAGRycy9kb3ducmV2LnhtbESPQWsCMRSE74L/IbyCN822oi1bo6xFwZOgLVRvj81r&#10;srh5WTbRXf99UxB6HGbmG2ax6l0tbtSGyrOC50kGgrj0umKj4OtzO34DESKyxtozKbhTgNVyOFhg&#10;rn3HB7odoxEJwiFHBTbGJpcylJYcholviJP341uHMcnWSN1il+Culi9ZNpcOK04LFhv6sFRejlen&#10;YNOc98XMBFl8R3u6+HW3tXuj1OipL95BROrjf/jR3mkF0/ns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YJbxQAAAN0AAAAPAAAAAAAAAAAAAAAAAJgCAABkcnMv&#10;ZG93bnJldi54bWxQSwUGAAAAAAQABAD1AAAAigMAAAAA&#10;" filled="f"/>
                      <v:rect id="Rectangle 176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IWKcIA&#10;AADdAAAADwAAAGRycy9kb3ducmV2LnhtbERPz2vCMBS+D/wfwhO8ramKItUoVSbsJMwN1NujeSbF&#10;5qU0me3+++Uw2PHj+73ZDa4RT+pC7VnBNMtBEFde12wUfH0eX1cgQkTW2HgmBT8UYLcdvWyw0L7n&#10;D3qeoxEphEOBCmyMbSFlqCw5DJlviRN3953DmGBnpO6wT+GukbM8X0qHNacGiy0dLFWP87dT8Nbe&#10;TuXCBFleor0+/L4/2pNRajIeyjWISEP8F/+537WC+XKR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khYpwgAAAN0AAAAPAAAAAAAAAAAAAAAAAJgCAABkcnMvZG93&#10;bnJldi54bWxQSwUGAAAAAAQABAD1AAAAhwMAAAAA&#10;" filled="f"/>
                      <v:rect id="Rectangle 176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zssUA&#10;AADdAAAADwAAAGRycy9kb3ducmV2LnhtbESPQWsCMRSE74L/IbyCN822orRbo6xFwZOgLVRvj81r&#10;srh5WTbRXf99UxB6HGbmG2ax6l0tbtSGyrOC50kGgrj0umKj4OtzO34FESKyxtozKbhTgNVyOFhg&#10;rn3HB7odoxEJwiFHBTbGJpcylJYcholviJP341uHMcnWSN1il+Culi9ZNpcOK04LFhv6sFRejlen&#10;YNOc98XMBFl8R3u6+HW3tXuj1OipL95BROrjf/jR3mkF0/ns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3rOyxQAAAN0AAAAPAAAAAAAAAAAAAAAAAJgCAABkcnMv&#10;ZG93bnJldi54bWxQSwUGAAAAAAQABAD1AAAAigMAAAAA&#10;" filled="f"/>
                    </v:group>
                  </w:pict>
                </mc:Fallback>
              </mc:AlternateContent>
            </w:r>
            <w:r>
              <w:rPr>
                <w:noProof/>
              </w:rPr>
              <mc:AlternateContent>
                <mc:Choice Requires="wpg">
                  <w:drawing>
                    <wp:inline distT="0" distB="0" distL="0" distR="0">
                      <wp:extent cx="311150" cy="626110"/>
                      <wp:effectExtent l="10795" t="5715" r="11430" b="6350"/>
                      <wp:docPr id="3473" name="Group 36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1150" cy="626110"/>
                                <a:chOff x="7944" y="1029"/>
                                <a:chExt cx="490" cy="986"/>
                              </a:xfrm>
                            </wpg:grpSpPr>
                            <wps:wsp>
                              <wps:cNvPr id="3474" name="Rectangle 45"/>
                              <wps:cNvSpPr>
                                <a:spLocks noChangeArrowheads="1"/>
                              </wps:cNvSpPr>
                              <wps:spPr bwMode="auto">
                                <a:xfrm rot="5400000">
                                  <a:off x="7696" y="1277"/>
                                  <a:ext cx="986" cy="490"/>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75" name="Rectangle 46"/>
                              <wps:cNvSpPr>
                                <a:spLocks noChangeArrowheads="1"/>
                              </wps:cNvSpPr>
                              <wps:spPr bwMode="auto">
                                <a:xfrm rot="5400000">
                                  <a:off x="7695" y="1385"/>
                                  <a:ext cx="986" cy="274"/>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50" o:spid="_x0000_s1026" style="width:24.5pt;height:49.3pt;mso-position-horizontal-relative:char;mso-position-vertical-relative:line" coordorigin="7944,1029" coordsize="49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">
                      <v:rect id="Rectangle 45" o:spid="_x0000_s1027" style="position:absolute;left:7696;top:1277;width:986;height:49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6KQcUA&#10;AADdAAAADwAAAGRycy9kb3ducmV2LnhtbESPT2vCQBTE74LfYXmCN91YUy2pq4gQ1N78A70+sq9J&#10;MPs2ZLdJ9NO7hYLHYWZ+w6w2valES40rLSuYTSMQxJnVJecKrpd08gHCeWSNlWVScCcHm/VwsMJE&#10;245P1J59LgKEXYIKCu/rREqXFWTQTW1NHLwf2xj0QTa51A12AW4q+RZFC2mw5LBQYE27grLb+dco&#10;eM8vdXfcL9P0a1d+x1Zf20d3U2o86refIDz1/hX+bx+0gnm8jOHvTXgC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bopBxQAAAN0AAAAPAAAAAAAAAAAAAAAAAJgCAABkcnMv&#10;ZG93bnJldi54bWxQSwUGAAAAAAQABAD1AAAAigMAAAAA&#10;" fillcolor="white [3212]"/>
                      <v:rect id="Rectangle 46" o:spid="_x0000_s1028" style="position:absolute;left:7695;top:138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tZiMUA&#10;AADdAAAADwAAAGRycy9kb3ducmV2LnhtbESP0YrCMBRE3wX/IVxh3zStru5SjaKCiw+Kq+4HXJtr&#10;W2xuSpPV+vdGEHwcZuYMM5k1phRXql1hWUHci0AQp1YXnCn4O6663yCcR9ZYWiYFd3Iwm7ZbE0y0&#10;vfGergefiQBhl6CC3PsqkdKlORl0PVsRB+9sa4M+yDqTusZbgJtS9qNoJA0WHBZyrGiZU3o5/BsF&#10;/Lvb/OBSblebxb3S+1Psj1Gs1EenmY9BeGr8O/xqr7WCwefXEJ5vwhO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u1mIxQAAAN0AAAAPAAAAAAAAAAAAAAAAAJgCAABkcnMv&#10;ZG93bnJldi54bWxQSwUGAAAAAAQABAD1AAAAig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33504" behindDoc="0" locked="0" layoutInCell="1" allowOverlap="1">
                      <wp:simplePos x="0" y="0"/>
                      <wp:positionH relativeFrom="column">
                        <wp:posOffset>165735</wp:posOffset>
                      </wp:positionH>
                      <wp:positionV relativeFrom="paragraph">
                        <wp:posOffset>192405</wp:posOffset>
                      </wp:positionV>
                      <wp:extent cx="354330" cy="137160"/>
                      <wp:effectExtent l="0" t="0" r="26670" b="15240"/>
                      <wp:wrapNone/>
                      <wp:docPr id="3639" name="Group 36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40" name="Group 1765"/>
                              <wpg:cNvGrpSpPr>
                                <a:grpSpLocks/>
                              </wpg:cNvGrpSpPr>
                              <wpg:grpSpPr bwMode="auto">
                                <a:xfrm>
                                  <a:off x="10502" y="3011"/>
                                  <a:ext cx="374" cy="216"/>
                                  <a:chOff x="4493" y="3043"/>
                                  <a:chExt cx="374" cy="216"/>
                                </a:xfrm>
                              </wpg:grpSpPr>
                              <wps:wsp>
                                <wps:cNvPr id="3641" name="Rectangle 1766"/>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2" name="Rectangle 1767"/>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3" name="Rectangle 1768"/>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4" name="Rectangle 1769"/>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5" name="Rectangle 1770"/>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6" name="Rectangle 1771"/>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47" name="Rectangle 1772"/>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8" name="Rectangle 1773"/>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49" name="Rectangle 1774"/>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39" o:spid="_x0000_s1026" style="position:absolute;margin-left:13.05pt;margin-top:15.15pt;width:27.9pt;height:10.8pt;z-index:25173350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">
                      <v:group id="Group 1765"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CpTzwwAAAN0AAAAP&#10;AAAAAAAAAAAAAAAAAKoCAABkcnMvZG93bnJldi54bWxQSwUGAAAAAAQABAD6AAAAmgMAAAAA&#10;">
                        <v:rect id="Rectangle 1766"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pacUA&#10;AADdAAAADwAAAGRycy9kb3ducmV2LnhtbESPQWsCMRSE70L/Q3gFb5q1tiJbo2yLgiehWqi9PTav&#10;yeLmZdlEd/33jSB4HGbmG2ax6l0tLtSGyrOCyTgDQVx6XbFR8H3YjOYgQkTWWHsmBVcKsFo+DRaY&#10;a9/xF1320YgE4ZCjAhtjk0sZSksOw9g3xMn7863DmGRrpG6xS3BXy5csm0mHFacFiw19WipP+7NT&#10;sG5+d8WbCbL4ifZ48h/dxu6MUsPnvngHEamPj/C9vdUKprPX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cSlpxQAAAN0AAAAPAAAAAAAAAAAAAAAAAJgCAABkcnMv&#10;ZG93bnJldi54bWxQSwUGAAAAAAQABAD1AAAAigMAAAAA&#10;" filled="f"/>
                        <v:rect id="Rectangle 1767"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O3HsUA&#10;AADdAAAADwAAAGRycy9kb3ducmV2LnhtbESPQWsCMRSE7wX/Q3iCt5qtWpGtUbZFoSehWqi9PTav&#10;yeLmZdlEd/vvjSB4HGbmG2a57l0tLtSGyrOCl3EGgrj0umKj4PuwfV6ACBFZY+2ZFPxTgPVq8LTE&#10;XPuOv+iyj0YkCIccFdgYm1zKUFpyGMa+IU7en28dxiRbI3WLXYK7Wk6ybC4dVpwWLDb0Yak87c9O&#10;wab53RWvJsjiJ9rjyb93W7szSo2GffEGIlIfH+F7+1MrmM5n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o7cexQAAAN0AAAAPAAAAAAAAAAAAAAAAAJgCAABkcnMv&#10;ZG93bnJldi54bWxQSwUGAAAAAAQABAD1AAAAigMAAAAA&#10;" filled="f"/>
                        <v:rect id="Rectangle 1768"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8ShcUA&#10;AADdAAAADwAAAGRycy9kb3ducmV2LnhtbESPQWsCMRSE7wX/Q3iCt5pttSJbo2xFoSehWqi9PTav&#10;yeLmZdlEd/vvjSB4HGbmG2ax6l0tLtSGyrOCl3EGgrj0umKj4PuwfZ6DCBFZY+2ZFPxTgNVy8LTA&#10;XPuOv+iyj0YkCIccFdgYm1zKUFpyGMa+IU7en28dxiRbI3WLXYK7Wr5m2Uw6rDgtWGxobak87c9O&#10;wab53RVvJsjiJ9rjyX90W7szSo2GffEOIlIfH+F7+1MrmMym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7xKFxQAAAN0AAAAPAAAAAAAAAAAAAAAAAJgCAABkcnMv&#10;ZG93bnJldi54bWxQSwUGAAAAAAQABAD1AAAAigMAAAAA&#10;" filled="f"/>
                        <v:rect id="Rectangle 1769"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aK8cUA&#10;AADdAAAADwAAAGRycy9kb3ducmV2LnhtbESPQWsCMRSE74L/ITyhN822WpGtUbai0JNQLdTeHpvX&#10;ZHHzsmyiu/33jSB4HGbmG2a57l0trtSGyrOC50kGgrj0umKj4Ou4Gy9AhIissfZMCv4owHo1HCwx&#10;177jT7oeohEJwiFHBTbGJpcylJYcholviJP361uHMcnWSN1il+Culi9ZNpcOK04LFhvaWCrPh4tT&#10;sG1+9sWrCbL4jvZ09u/dzu6NUk+jvngDEamPj/C9/aEVTOe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orxxQAAAN0AAAAPAAAAAAAAAAAAAAAAAJgCAABkcnMv&#10;ZG93bnJldi54bWxQSwUGAAAAAAQABAD1AAAAigMAAAAA&#10;" filled="f"/>
                        <v:rect id="Rectangle 1770"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asUA&#10;AADdAAAADwAAAGRycy9kb3ducmV2LnhtbESPQWsCMRSE74L/ITyhN83WqshqlLVU8CTUCurtsXlN&#10;FjcvyyZ1t/++KRR6HGbmG2a97V0tHtSGyrOC50kGgrj0umKj4PyxHy9BhIissfZMCr4pwHYzHKwx&#10;177jd3qcohEJwiFHBTbGJpcylJYcholviJP36VuHMcnWSN1il+CultMsW0iHFacFiw29Wirvpy+n&#10;4K25HYu5CbK4RHu9+123t0ej1NOoL1YgIvXxP/zXPmgFL4vZ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Si9qxQAAAN0AAAAPAAAAAAAAAAAAAAAAAJgCAABkcnMv&#10;ZG93bnJldi54bWxQSwUGAAAAAAQABAD1AAAAigMAAAAA&#10;" filled="f"/>
                        <v:rect id="Rectangle 1771"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ixHcUA&#10;AADdAAAADwAAAGRycy9kb3ducmV2LnhtbESPQWsCMRSE7wX/Q3iF3mq2rV3KapS1VOhJqArV22Pz&#10;TBY3L8smdbf/3giCx2FmvmFmi8E14kxdqD0reBlnIIgrr2s2Cnbb1fMHiBCRNTaeScE/BVjMRw8z&#10;LLTv+YfOm2hEgnAoUIGNsS2kDJUlh2HsW+LkHX3nMCbZGak77BPcNfI1y3LpsOa0YLGlT0vVafPn&#10;FHy1h3X5boIsf6Pdn/yyX9m1UerpcSinICIN8R6+tb+1grd8ksP1TXoCc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LEdxQAAAN0AAAAPAAAAAAAAAAAAAAAAAJgCAABkcnMv&#10;ZG93bnJldi54bWxQSwUGAAAAAAQABAD1AAAAigMAAAAA&#10;" filled="f"/>
                      </v:group>
                      <v:rect id="Rectangle 1772"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UhsUA&#10;AADdAAAADwAAAGRycy9kb3ducmV2LnhtbESPQWsCMRSE7wX/Q3iCt5qttlq2RlmlgidBW7C9PTav&#10;yeLmZdlEd/vvG6HgcZiZb5jFqne1uFIbKs8KnsYZCOLS64qNgs+P7eMriBCRNdaeScEvBVgtBw8L&#10;zLXv+EDXYzQiQTjkqMDG2ORShtKSwzD2DXHyfnzrMCbZGqlb7BLc1XKSZTPpsOK0YLGhjaXyfLw4&#10;Be/N9754MUEWp2i/zn7dbe3eKDUa9sUbiEh9vIf/2zutYDp7nsP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1BSGxQAAAN0AAAAPAAAAAAAAAAAAAAAAAJgCAABkcnMv&#10;ZG93bnJldi54bWxQSwUGAAAAAAQABAD1AAAAigMAAAAA&#10;" filled="f"/>
                      <v:rect id="Rectangle 1773"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uA9MIA&#10;AADdAAAADwAAAGRycy9kb3ducmV2LnhtbERPz2vCMBS+D/wfwhO8zVTdZFSjVFHwJMwNtt0ezTMp&#10;Ni+libb+98tB8Pjx/V6ue1eLG7Wh8qxgMs5AEJdeV2wUfH/tXz9AhIissfZMCu4UYL0avCwx177j&#10;T7qdohEphEOOCmyMTS5lKC05DGPfECfu7FuHMcHWSN1il8JdLadZNpcOK04NFhvaWiovp6tTsGv+&#10;jsW7CbL4ifb34jfd3h6NUqNhXyxAROrjU/xwH7SC2fwtzU1v0hO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S4D0wgAAAN0AAAAPAAAAAAAAAAAAAAAAAJgCAABkcnMvZG93&#10;bnJldi54bWxQSwUGAAAAAAQABAD1AAAAhwMAAAAA&#10;" filled="f"/>
                      <v:rect id="Rectangle 1774"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clb8UA&#10;AADdAAAADwAAAGRycy9kb3ducmV2LnhtbESPQWsCMRSE7wX/Q3iCt5qttmK3RlmlgidBW7C9PTav&#10;yeLmZdlEd/vvG6HgcZiZb5jFqne1uFIbKs8KnsYZCOLS64qNgs+P7eMcRIjIGmvPpOCXAqyWg4cF&#10;5tp3fKDrMRqRIBxyVGBjbHIpQ2nJYRj7hjh5P751GJNsjdQtdgnuajnJspl0WHFasNjQxlJ5Pl6c&#10;gvfme1+8mCCLU7RfZ7/utnZvlBoN++INRKQ+3sP/7Z1WMJ09v8L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yVvxQAAAN0AAAAPAAAAAAAAAAAAAAAAAJgCAABkcnMv&#10;ZG93bnJldi54bWxQSwUGAAAAAAQABAD1AAAAigMAAAAA&#10;" filled="f"/>
                    </v:group>
                  </w:pict>
                </mc:Fallback>
              </mc:AlternateContent>
            </w:r>
            <w:r>
              <w:rPr>
                <w:noProof/>
                <w:sz w:val="14"/>
              </w:rPr>
              <mc:AlternateContent>
                <mc:Choice Requires="wpg">
                  <w:drawing>
                    <wp:inline distT="0" distB="0" distL="0" distR="0">
                      <wp:extent cx="539750" cy="539750"/>
                      <wp:effectExtent l="5715" t="5715" r="6985" b="6985"/>
                      <wp:docPr id="3470" name="Group 36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539750"/>
                                <a:chOff x="7890" y="1028"/>
                                <a:chExt cx="850" cy="850"/>
                              </a:xfrm>
                            </wpg:grpSpPr>
                            <wps:wsp>
                              <wps:cNvPr id="3471" name="Oval 42"/>
                              <wps:cNvSpPr>
                                <a:spLocks noChangeArrowheads="1"/>
                              </wps:cNvSpPr>
                              <wps:spPr bwMode="auto">
                                <a:xfrm>
                                  <a:off x="7890" y="1028"/>
                                  <a:ext cx="850" cy="850"/>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472" name="Oval 43"/>
                              <wps:cNvSpPr>
                                <a:spLocks noChangeArrowheads="1"/>
                              </wps:cNvSpPr>
                              <wps:spPr bwMode="auto">
                                <a:xfrm>
                                  <a:off x="8178" y="1323"/>
                                  <a:ext cx="274" cy="274"/>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636" o:spid="_x0000_s1026" style="width:42.5pt;height:42.5pt;mso-position-horizontal-relative:char;mso-position-vertical-relative:line" coordorigin="7890,1028" coordsize="850,8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">
                      <v:oval id="Oval 42" o:spid="_x0000_s1027" style="position:absolute;left:7890;top:1028;width:850;height: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5gOMIA&#10;AADdAAAADwAAAGRycy9kb3ducmV2LnhtbESPQYvCMBSE7wv+h/CEva2pVVapRhFB2ONaxfMjebbF&#10;5qU0sbb+erMg7HGYmW+Y9ba3teio9ZVjBdNJAoJYO1NxoeB8OnwtQfiAbLB2TAoG8rDdjD7WmBn3&#10;4CN1eShEhLDPUEEZQpNJ6XVJFv3ENcTRu7rWYoiyLaRp8RHhtpZpknxLixXHhRIb2pekb/ndKrg8&#10;dT7w0KUHPunfpvOzdH5jpT7H/W4FIlAf/sPv9o9RMJsvpvD3Jj4B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bmA4wgAAAN0AAAAPAAAAAAAAAAAAAAAAAJgCAABkcnMvZG93&#10;bnJldi54bWxQSwUGAAAAAAQABAD1AAAAhwMAAAAA&#10;" fillcolor="#d8d8d8 [2732]">
                        <v:stroke dashstyle="longDash"/>
                      </v:oval>
                      <v:oval id="Oval 43" o:spid="_x0000_s1028" style="position:absolute;left:8178;top:1323;width:274;height:2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7F78cA&#10;AADdAAAADwAAAGRycy9kb3ducmV2LnhtbESPQWvCQBSE74X+h+UVeil1EytVoquIIFQoxdhevD2y&#10;zySYfRt2n5r++26h0OMwM98wi9XgOnWlEFvPBvJRBoq48rbl2sDX5/Z5BioKssXOMxn4pgir5f3d&#10;Agvrb1zS9SC1ShCOBRpoRPpC61g15DCOfE+cvJMPDiXJUGsb8JbgrtPjLHvVDltOCw32tGmoOh8u&#10;zsBULlJ+HN+f8mD3k2qb70o874x5fBjWc1BCg/yH/9pv1sDLZDqG3zfpCe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xe/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1.85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4528" behindDoc="0" locked="0" layoutInCell="1" allowOverlap="1">
                      <wp:simplePos x="0" y="0"/>
                      <wp:positionH relativeFrom="column">
                        <wp:posOffset>184785</wp:posOffset>
                      </wp:positionH>
                      <wp:positionV relativeFrom="paragraph">
                        <wp:posOffset>179070</wp:posOffset>
                      </wp:positionV>
                      <wp:extent cx="354330" cy="137160"/>
                      <wp:effectExtent l="0" t="0" r="26670" b="15240"/>
                      <wp:wrapNone/>
                      <wp:docPr id="3625" name="Group 36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626" name="Group 1776"/>
                              <wpg:cNvGrpSpPr>
                                <a:grpSpLocks/>
                              </wpg:cNvGrpSpPr>
                              <wpg:grpSpPr bwMode="auto">
                                <a:xfrm>
                                  <a:off x="10502" y="3011"/>
                                  <a:ext cx="374" cy="216"/>
                                  <a:chOff x="4493" y="3043"/>
                                  <a:chExt cx="374" cy="216"/>
                                </a:xfrm>
                              </wpg:grpSpPr>
                              <wps:wsp>
                                <wps:cNvPr id="3627" name="Rectangle 177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8" name="Rectangle 177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9" name="Rectangle 177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0" name="Rectangle 178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1" name="Rectangle 178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2" name="Rectangle 178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33" name="Rectangle 1783"/>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4" name="Rectangle 1784"/>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35" name="Rectangle 1785"/>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25" o:spid="_x0000_s1026" style="position:absolute;margin-left:14.55pt;margin-top:14.1pt;width:27.9pt;height:10.8pt;z-index:25173452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">
                      <v:group id="Group 1776"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cEy8xgAAAN0A&#10;AAAPAAAAAAAAAAAAAAAAAKoCAABkcnMvZG93bnJldi54bWxQSwUGAAAAAAQABAD6AAAAnQMAAAAA&#10;">
                        <v:rect id="Rectangle 1777"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vxJsUA&#10;AADdAAAADwAAAGRycy9kb3ducmV2LnhtbESPQWsCMRSE74L/IbyCN81W0ZatUdai4EmoLVRvj81r&#10;srh5WTapu/57IxR6HGbmG2a57l0trtSGyrOC50kGgrj0umKj4OtzN34FESKyxtozKbhRgPVqOFhi&#10;rn3HH3Q9RiMShEOOCmyMTS5lKC05DBPfECfvx7cOY5KtkbrFLsFdLadZtpAOK04LFht6t1Rejr9O&#10;wbY5H4q5CbL4jvZ08ZtuZw9GqdFTX7yBiNTH//Bfe68VzBbTF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EmxQAAAN0AAAAPAAAAAAAAAAAAAAAAAJgCAABkcnMv&#10;ZG93bnJldi54bWxQSwUGAAAAAAQABAD1AAAAigMAAAAA&#10;" filled="f"/>
                        <v:rect id="Rectangle 1778"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lVMIA&#10;AADdAAAADwAAAGRycy9kb3ducmV2LnhtbERPz2vCMBS+D/wfwhO8zVTHRKqx1DHBkzA3UG+P5pmU&#10;Ni+lyWz33y+HwY4f3+9tMbpWPKgPtWcFi3kGgrjyumaj4Ovz8LwGESKyxtYzKfihAMVu8rTFXPuB&#10;P+hxjkakEA45KrAxdrmUobLkMMx9R5y4u+8dxgR7I3WPQwp3rVxm2Uo6rDk1WOzozVLVnL+dgvfu&#10;dipfTZDlJdpr4/fDwZ6MUrPpWG5ARBrjv/jPfdQKXlbLNDe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lGVUwgAAAN0AAAAPAAAAAAAAAAAAAAAAAJgCAABkcnMvZG93&#10;bnJldi54bWxQSwUGAAAAAAQABAD1AAAAhwMAAAAA&#10;" filled="f"/>
                        <v:rect id="Rectangle 1779"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Az8UA&#10;AADdAAAADwAAAGRycy9kb3ducmV2LnhtbESPQWsCMRSE74L/IbyCN81WUdqtUdai4EmoLVRvj81r&#10;srh5WTapu/57IxR6HGbmG2a57l0trtSGyrOC50kGgrj0umKj4OtzN34BESKyxtozKbhRgPVqOFhi&#10;rn3HH3Q9RiMShEOOCmyMTS5lKC05DBPfECfvx7cOY5KtkbrFLsFdLadZtpAOK04LFht6t1Rejr9O&#10;wbY5H4q5CbL4jvZ08ZtuZw9GqdFTX7yBiNTH//Bfe68VzBbTV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2MDPxQAAAN0AAAAPAAAAAAAAAAAAAAAAAJgCAABkcnMv&#10;ZG93bnJldi54bWxQSwUGAAAAAAQABAD1AAAAigMAAAAA&#10;" filled="f"/>
                        <v:rect id="Rectangle 1780"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v/j8IA&#10;AADdAAAADwAAAGRycy9kb3ducmV2LnhtbERPW2vCMBR+F/YfwhnszaZTlNEZpROFPQleYNvboTlL&#10;is1JaaKt/948CD5+fPfFanCNuFIXas8K3rMcBHHldc1Gwem4HX+ACBFZY+OZFNwowGr5MlpgoX3P&#10;e7oeohEphEOBCmyMbSFlqCw5DJlviRP37zuHMcHOSN1hn8JdIyd5PpcOa04NFltaW6rOh4tTsGn/&#10;duXMBFn+RPt79l/91u6MUm+vQ/kJItIQn+KH+1srmM6naX96k56A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O/+PwgAAAN0AAAAPAAAAAAAAAAAAAAAAAJgCAABkcnMvZG93&#10;bnJldi54bWxQSwUGAAAAAAQABAD1AAAAhwMAAAAA&#10;" filled="f"/>
                        <v:rect id="Rectangle 1781"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daFMUA&#10;AADdAAAADwAAAGRycy9kb3ducmV2LnhtbESPT2sCMRTE74V+h/AK3mrWSqWsRlmlgifBP9D29tg8&#10;k8XNy7KJ7vrtG0HwOMzMb5jZone1uFIbKs8KRsMMBHHpdcVGwfGwfv8CESKyxtozKbhRgMX89WWG&#10;ufYd7+i6j0YkCIccFdgYm1zKUFpyGIa+IU7eybcOY5KtkbrFLsFdLT+ybCIdVpwWLDa0slSe9xen&#10;4Lv52xafJsjiJ9rfs192a7s1Sg3e+mIKIlIfn+FHe6MVjCfjEdzfpCc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d1oUxQAAAN0AAAAPAAAAAAAAAAAAAAAAAJgCAABkcnMv&#10;ZG93bnJldi54bWxQSwUGAAAAAAQABAD1AAAAigMAAAAA&#10;" filled="f"/>
                        <v:rect id="Rectangle 1782"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EY8QA&#10;AADdAAAADwAAAGRycy9kb3ducmV2LnhtbESPQWsCMRSE74L/IbxCb5qtoshqlFUUehKqgu3tsXkm&#10;i5uXZZO6239vCoUeh5n5hllteleLB7Wh8qzgbZyBIC69rtgouJwPowWIEJE11p5JwQ8F2KyHgxXm&#10;2nf8QY9TNCJBOOSowMbY5FKG0pLDMPYNcfJuvnUYk2yN1C12Ce5qOcmyuXRYcVqw2NDOUnk/fTsF&#10;++brWMxMkMU12s+733YHezRKvb70xRJEpD7+h//a71rBdD6dwO+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lxGPEAAAA3QAAAA8AAAAAAAAAAAAAAAAAmAIAAGRycy9k&#10;b3ducmV2LnhtbFBLBQYAAAAABAAEAPUAAACJAwAAAAA=&#10;" filled="f"/>
                      </v:group>
                      <v:rect id="Rectangle 1783"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h+MUA&#10;AADdAAAADwAAAGRycy9kb3ducmV2LnhtbESPQWsCMRSE74L/ITyhN83apVJWo6xSoSehWmi9PTbP&#10;ZHHzsmxSd/vvm4LgcZiZb5jVZnCNuFEXas8K5rMMBHHldc1GwedpP30FESKyxsYzKfilAJv1eLTC&#10;QvueP+h2jEYkCIcCFdgY20LKUFlyGGa+JU7exXcOY5KdkbrDPsFdI5+zbCEd1pwWLLa0s1Rdjz9O&#10;wVt7PpQvJsjyK9rvq9/2e3swSj1NhnIJItIQH+F7+10ryBd5Dv9v0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6WH4xQAAAN0AAAAPAAAAAAAAAAAAAAAAAJgCAABkcnMv&#10;ZG93bnJldi54bWxQSwUGAAAAAAQABAD1AAAAigMAAAAA&#10;" filled="f"/>
                      <v:rect id="Rectangle 1784"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D5jMUA&#10;AADdAAAADwAAAGRycy9kb3ducmV2LnhtbESPQWsCMRSE7wX/Q3iCt5pttSJbo2xFoSehWqi9PTav&#10;yeLmZdlEd/vvjSB4HGbmG2ax6l0tLtSGyrOCl3EGgrj0umKj4PuwfZ6DCBFZY+2ZFPxTgNVy8LTA&#10;XPuOv+iyj0YkCIccFdgYm1zKUFpyGMa+IU7en28dxiRbI3WLXYK7Wr5m2Uw6rDgtWGxobak87c9O&#10;wab53RVvJsjiJ9rjyX90W7szSo2GffEOIlIfH+F7+1MrmMwmU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PmMxQAAAN0AAAAPAAAAAAAAAAAAAAAAAJgCAABkcnMv&#10;ZG93bnJldi54bWxQSwUGAAAAAAQABAD1AAAAigMAAAAA&#10;" filled="f"/>
                      <v:rect id="Rectangle 1785"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xcF8QA&#10;AADdAAAADwAAAGRycy9kb3ducmV2LnhtbESPQWsCMRSE74L/IbxCb5qtoshqlFUq9CRUBdvbY/NM&#10;FjcvyyZ1139vCoUeh5n5hllteleLO7Wh8qzgbZyBIC69rtgoOJ/2owWIEJE11p5JwYMCbNbDwQpz&#10;7Tv+pPsxGpEgHHJUYGNscilDaclhGPuGOHlX3zqMSbZG6ha7BHe1nGTZXDqsOC1YbGhnqbwdf5yC&#10;9+b7UMxMkMUl2q+b33Z7ezBKvb70xRJEpD7+h//aH1rBdD6dwe+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MXBfEAAAA3QAAAA8AAAAAAAAAAAAAAAAAmAIAAGRycy9k&#10;b3ducmV2LnhtbFBLBQYAAAAABAAEAPUAAACJAwAAAAA=&#10;" filled="f"/>
                    </v:group>
                  </w:pict>
                </mc:Fallback>
              </mc:AlternateContent>
            </w:r>
            <w:r>
              <w:rPr>
                <w:noProof/>
              </w:rPr>
              <mc:AlternateContent>
                <mc:Choice Requires="wpg">
                  <w:drawing>
                    <wp:inline distT="0" distB="0" distL="0" distR="0">
                      <wp:extent cx="539750" cy="626110"/>
                      <wp:effectExtent l="8890" t="5715" r="13335" b="6350"/>
                      <wp:docPr id="3467" name="Group 36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750" cy="626110"/>
                                <a:chOff x="12766" y="1179"/>
                                <a:chExt cx="850" cy="986"/>
                              </a:xfrm>
                            </wpg:grpSpPr>
                            <wps:wsp>
                              <wps:cNvPr id="3468" name="Rectangle 39"/>
                              <wps:cNvSpPr>
                                <a:spLocks noChangeArrowheads="1"/>
                              </wps:cNvSpPr>
                              <wps:spPr bwMode="auto">
                                <a:xfrm rot="5400000">
                                  <a:off x="12698" y="1247"/>
                                  <a:ext cx="986" cy="850"/>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469" name="Rectangle 40"/>
                              <wps:cNvSpPr>
                                <a:spLocks noChangeArrowheads="1"/>
                              </wps:cNvSpPr>
                              <wps:spPr bwMode="auto">
                                <a:xfrm rot="5400000">
                                  <a:off x="12703" y="1535"/>
                                  <a:ext cx="986" cy="274"/>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622" o:spid="_x0000_s1026" style="width:42.5pt;height:49.3pt;mso-position-horizontal-relative:char;mso-position-vertical-relative:line" coordorigin="12766,1179" coordsize="850,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">
                      <v:rect id="Rectangle 39" o:spid="_x0000_s1027" style="position:absolute;left:12698;top:1247;width:986;height:85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2aCsAA&#10;AADdAAAADwAAAGRycy9kb3ducmV2LnhtbERPy4rCMBTdC/5DuII7m/qgDB2jiCi4cGPrB1ya2wfT&#10;3HSaWOvfm4Xg8nDe2/1oWjFQ7xrLCpZRDIK4sLrhSsE9Py9+QDiPrLG1TApe5GC/m062mGr75BsN&#10;ma9ECGGXooLa+y6V0hU1GXSR7YgDV9reoA+wr6Tu8RnCTStXcZxIgw2Hhho7OtZU/GUPo6BM8qoZ&#10;xjy7bk72Yv7bMjvHpVLz2Xj4BeFp9F/xx33RCtabJMwNb8ITkLs3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L2aCsAAAADdAAAADwAAAAAAAAAAAAAAAACYAgAAZHJzL2Rvd25y&#10;ZXYueG1sUEsFBgAAAAAEAAQA9QAAAIUDAAAAAA==&#10;" fillcolor="#d8d8d8 [2732]">
                        <v:stroke dashstyle="longDash"/>
                      </v:rect>
                      <v:rect id="Rectangle 40" o:spid="_x0000_s1028" style="position:absolute;left:12703;top:1535;width:986;height:27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1LFcYA&#10;AADdAAAADwAAAGRycy9kb3ducmV2LnhtbESPQWsCMRSE70L/Q3iFXkSz1SLt1ihFFHvpQduDvb0m&#10;z83i5mVJUt3996Yg9DjMzDfMfNm5RpwpxNqzgsdxAYJYe1NzpeDrczN6BhETssHGMynoKcJycTeY&#10;Y2n8hXd03qdKZAjHEhXYlNpSyqgtOYxj3xJn7+iDw5RlqKQJeMlw18hJUcykw5rzgsWWVpb0af/r&#10;FJh41B+70K+H9vT9szW91xM6KPVw3729gkjUpf/wrf1uFEyfZi/w9yY/Abm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u1LFc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Proximal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8255" r="13970" b="7620"/>
                      <wp:docPr id="3466" name="Cube 36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621"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5552" behindDoc="0" locked="0" layoutInCell="1" allowOverlap="1">
                      <wp:simplePos x="0" y="0"/>
                      <wp:positionH relativeFrom="column">
                        <wp:posOffset>262255</wp:posOffset>
                      </wp:positionH>
                      <wp:positionV relativeFrom="paragraph">
                        <wp:posOffset>151130</wp:posOffset>
                      </wp:positionV>
                      <wp:extent cx="237490" cy="137160"/>
                      <wp:effectExtent l="0" t="0" r="10160" b="15240"/>
                      <wp:wrapNone/>
                      <wp:docPr id="3614" name="Group 36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15" name="Rectangle 1787"/>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6" name="Rectangle 1788"/>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7" name="Rectangle 1789"/>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8" name="Rectangle 1790"/>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9" name="Rectangle 1791"/>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0" name="Rectangle 1792"/>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14" o:spid="_x0000_s1026" style="position:absolute;margin-left:20.65pt;margin-top:11.9pt;width:18.7pt;height:10.8pt;z-index:25173555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">
                      <v:rect id="Rectangle 1787"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kAd8UA&#10;AADdAAAADwAAAGRycy9kb3ducmV2LnhtbESPT2sCMRTE70K/Q3iF3jRrRSmrUVap0JPgH2h7e2ye&#10;yeLmZdlEd/32Rij0OMzMb5jFqne1uFEbKs8KxqMMBHHpdcVGwem4HX6ACBFZY+2ZFNwpwGr5Mlhg&#10;rn3He7odohEJwiFHBTbGJpcylJYchpFviJN39q3DmGRrpG6xS3BXy/csm0mHFacFiw1tLJWXw9Up&#10;+Gx+d8XUBFl8R/tz8etua3dGqbfXvpiDiNTH//Bf+0srmMzGU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B3xQAAAN0AAAAPAAAAAAAAAAAAAAAAAJgCAABkcnMv&#10;ZG93bnJldi54bWxQSwUGAAAAAAQABAD1AAAAigMAAAAA&#10;" filled="f"/>
                      <v:rect id="Rectangle 1788"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eAMUA&#10;AADdAAAADwAAAGRycy9kb3ducmV2LnhtbESPT2sCMRTE7wW/Q3gFbzVrpYtsjbKWCj0J/gHt7bF5&#10;TRY3L8smdbffvhEEj8PM/IZZrAbXiCt1ofasYDrJQBBXXtdsFBwPm5c5iBCRNTaeScEfBVgtR08L&#10;LLTveUfXfTQiQTgUqMDG2BZShsqSwzDxLXHyfnznMCbZGak77BPcNfI1y3LpsOa0YLGlD0vVZf/r&#10;FHy239vyzQRZnqI9X/y639itUWr8PJTvICIN8RG+t7+0glk+zeH2Jj0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54AxQAAAN0AAAAPAAAAAAAAAAAAAAAAAJgCAABkcnMv&#10;ZG93bnJldi54bWxQSwUGAAAAAAQABAD1AAAAigMAAAAA&#10;" filled="f"/>
                      <v:rect id="Rectangle 1789"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c7m8UA&#10;AADdAAAADwAAAGRycy9kb3ducmV2LnhtbESPQWsCMRSE70L/Q3iF3jSrRSurUdZSwZNQW1Bvj80z&#10;Wdy8LJvU3f57IxR6HGbmG2a57l0tbtSGyrOC8SgDQVx6XbFR8P21Hc5BhIissfZMCn4pwHr1NFhi&#10;rn3Hn3Q7RCMShEOOCmyMTS5lKC05DCPfECfv4luHMcnWSN1il+CulpMsm0mHFacFiw29Wyqvhx+n&#10;4KM574upCbI4Rnu6+k23tXuj1MtzXyxAROrjf/ivvdMKXmfjN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zubxQAAAN0AAAAPAAAAAAAAAAAAAAAAAJgCAABkcnMv&#10;ZG93bnJldi54bWxQSwUGAAAAAAQABAD1AAAAigMAAAAA&#10;" filled="f"/>
                      <v:rect id="Rectangle 1790"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iv6cIA&#10;AADdAAAADwAAAGRycy9kb3ducmV2LnhtbERPz2vCMBS+D/wfwhO8rakbE6lGqTLBkzA3UG+P5pkU&#10;m5fSZLb+9+Yw2PHj+71cD64Rd+pC7VnBNMtBEFde12wU/HzvXucgQkTW2HgmBQ8KsF6NXpZYaN/z&#10;F92P0YgUwqFABTbGtpAyVJYchsy3xIm7+s5hTLAzUnfYp3DXyLc8n0mHNacGiy1tLVW3469T8Nle&#10;DuWHCbI8RXu++U2/swej1GQ8lAsQkYb4L/5z77WC99k0zU1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K/pwgAAAN0AAAAPAAAAAAAAAAAAAAAAAJgCAABkcnMvZG93&#10;bnJldi54bWxQSwUGAAAAAAQABAD1AAAAhwMAAAAA&#10;" filled="f"/>
                      <v:rect id="Rectangle 1791"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QKcsUA&#10;AADdAAAADwAAAGRycy9kb3ducmV2LnhtbESPQWsCMRSE70L/Q3iF3jSrRamrUdZSwZNQW1Bvj80z&#10;Wdy8LJvU3f57IxR6HGbmG2a57l0tbtSGyrOC8SgDQVx6XbFR8P21Hb6BCBFZY+2ZFPxSgPXqabDE&#10;XPuOP+l2iEYkCIccFdgYm1zKUFpyGEa+IU7exbcOY5KtkbrFLsFdLSdZNpMOK04LFht6t1ReDz9O&#10;wUdz3hdTE2RxjPZ09Ztua/dGqZfnvliAiNTH//Bfe6cVvM7Gc3i8SU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ApyxQAAAN0AAAAPAAAAAAAAAAAAAAAAAJgCAABkcnMv&#10;ZG93bnJldi54bWxQSwUGAAAAAAQABAD1AAAAigMAAAAA&#10;" filled="f"/>
                      <v:rect id="Rectangle 1792"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pUsIA&#10;AADdAAAADwAAAGRycy9kb3ducmV2LnhtbERPz2vCMBS+D/wfwhO8zVTHRKqx1DHBkzA3UG+P5pmU&#10;Ni+lyWz33y+HwY4f3+9tMbpWPKgPtWcFi3kGgrjyumaj4Ovz8LwGESKyxtYzKfihAMVu8rTFXPuB&#10;P+hxjkakEA45KrAxdrmUobLkMMx9R5y4u+8dxgR7I3WPQwp3rVxm2Uo6rDk1WOzozVLVnL+dgvfu&#10;dipfTZDlJdpr4/fDwZ6MUrPpWG5ARBrjv/jPfdQKXlb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4mlSwgAAAN0AAAAPAAAAAAAAAAAAAAAAAJgCAABkcnMvZG93&#10;bnJldi54bWxQSwUGAAAAAAQABAD1AAAAhwMAAAAA&#10;" filled="f"/>
                    </v:group>
                  </w:pict>
                </mc:Fallback>
              </mc:AlternateContent>
            </w:r>
            <w:r>
              <w:rPr>
                <w:noProof/>
                <w:sz w:val="16"/>
              </w:rPr>
              <mc:AlternateContent>
                <mc:Choice Requires="wpg">
                  <w:drawing>
                    <wp:inline distT="0" distB="0" distL="0" distR="0">
                      <wp:extent cx="420370" cy="420370"/>
                      <wp:effectExtent l="13335" t="10160" r="13970" b="7620"/>
                      <wp:docPr id="3463" name="Group 36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420370"/>
                                <a:chOff x="6715" y="3203"/>
                                <a:chExt cx="662" cy="662"/>
                              </a:xfrm>
                            </wpg:grpSpPr>
                            <wps:wsp>
                              <wps:cNvPr id="3464" name="Oval 36"/>
                              <wps:cNvSpPr>
                                <a:spLocks noChangeArrowheads="1"/>
                              </wps:cNvSpPr>
                              <wps:spPr bwMode="auto">
                                <a:xfrm>
                                  <a:off x="6775" y="3265"/>
                                  <a:ext cx="547" cy="547"/>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3465" name="Oval 37"/>
                              <wps:cNvSpPr>
                                <a:spLocks noChangeArrowheads="1"/>
                              </wps:cNvSpPr>
                              <wps:spPr bwMode="auto">
                                <a:xfrm>
                                  <a:off x="6715" y="3203"/>
                                  <a:ext cx="662" cy="66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611" o:spid="_x0000_s1026" style="width:33.1pt;height:33.1pt;mso-position-horizontal-relative:char;mso-position-vertical-relative:line" coordorigin="6715,3203" coordsize="662,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">
                      <v:oval id="Oval 36" o:spid="_x0000_s1027" style="position:absolute;left:6775;top:3265;width:547;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FcQA&#10;AADdAAAADwAAAGRycy9kb3ducmV2LnhtbESPS2vCQBSF9wX/w3AFd3XiA9HoKFosuG2M4PKSuSbB&#10;zJ0wMzVpf32nILg8nMfH2ex604gHOV9bVjAZJyCIC6trLhXk58/3JQgfkDU2lknBD3nYbQdvG0y1&#10;7fiLHlkoRRxhn6KCKoQ2ldIXFRn0Y9sSR+9mncEQpSuldtjFcdPIaZIspMGaI6HClj4qKu7Zt4nc&#10;tr/nB7935ep2+j1eL8cuyXKlRsN+vwYRqA+v8LN90gpm88Uc/t/EJ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vxXEAAAA3QAAAA8AAAAAAAAAAAAAAAAAmAIAAGRycy9k&#10;b3ducmV2LnhtbFBLBQYAAAAABAAEAPUAAACJAwAAAAA=&#10;" fillcolor="#a5a5a5 [2092]"/>
                      <v:oval id="Oval 37" o:spid="_x0000_s1028" style="position:absolute;left:6715;top:3203;width:662;height:6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R+Z8YA&#10;AADdAAAADwAAAGRycy9kb3ducmV2LnhtbESP3WoCMRSE7wu+QzhCb4pm26rIahQRBC8K9e8Bjptj&#10;dnVzsk2iu337plDo5TAz3zDzZWdr8SAfKscKXocZCOLC6YqNgtNxM5iCCBFZY+2YFHxTgOWi9zTH&#10;XLuW9/Q4RCMShEOOCsoYm1zKUJRkMQxdQ5y8i/MWY5LeSO2xTXBby7csm0iLFaeFEhtal1TcDner&#10;4Hw+uU5++c/di7l5HF3bxnzslHrud6sZiEhd/A//tbdawftoMobfN+kJ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R+Z8YAAADdAAAADwAAAAAAAAAAAAAAAACYAgAAZHJz&#10;L2Rvd25yZXYueG1sUEsFBgAAAAAEAAQA9QAAAIsDAAAAAA==&#10;" filled="f"/>
                      <w10:anchorlock/>
                    </v:group>
                  </w:pict>
                </mc:Fallback>
              </mc:AlternateContent>
            </w:r>
          </w:p>
          <w:p w:rsidR="007A6D65" w:rsidRPr="004731F3" w:rsidRDefault="007A6D65" w:rsidP="007A6D65">
            <w:pPr>
              <w:pStyle w:val="NoSpacing"/>
              <w:jc w:val="center"/>
              <w:rPr>
                <w:sz w:val="16"/>
              </w:rPr>
            </w:pPr>
            <w:r w:rsidRPr="004731F3">
              <w:rPr>
                <w:sz w:val="16"/>
              </w:rPr>
              <w:t>Lumen Diameter = 3.8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36576" behindDoc="0" locked="0" layoutInCell="1" allowOverlap="1">
                      <wp:simplePos x="0" y="0"/>
                      <wp:positionH relativeFrom="column">
                        <wp:posOffset>167005</wp:posOffset>
                      </wp:positionH>
                      <wp:positionV relativeFrom="paragraph">
                        <wp:posOffset>184785</wp:posOffset>
                      </wp:positionV>
                      <wp:extent cx="237490" cy="137160"/>
                      <wp:effectExtent l="0" t="0" r="10160" b="15240"/>
                      <wp:wrapNone/>
                      <wp:docPr id="3604" name="Group 36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605" name="Rectangle 1794"/>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6" name="Rectangle 1795"/>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7" name="Rectangle 1796"/>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8" name="Rectangle 1797"/>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9" name="Rectangle 1798"/>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0" name="Rectangle 1799"/>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604" o:spid="_x0000_s1026" style="position:absolute;margin-left:13.15pt;margin-top:14.55pt;width:18.7pt;height:10.8pt;z-index:25173657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">
                      <v:rect id="Rectangle 1794"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CWqsQA&#10;AADdAAAADwAAAGRycy9kb3ducmV2LnhtbESPQWsCMRSE70L/Q3gFb5rVopTVKNui4EmoFtTbY/NM&#10;FjcvyyZ1139vCoUeh5n5hlmue1eLO7Wh8qxgMs5AEJdeV2wUfB+3o3cQISJrrD2TggcFWK9eBkvM&#10;te/4i+6HaESCcMhRgY2xyaUMpSWHYewb4uRdfeswJtkaqVvsEtzVcpplc+mw4rRgsaFPS+Xt8OMU&#10;bJrLvpiZIItTtOeb/+i2dm+UGr72xQJEpD7+h//aO63gbZ7N4PdNeg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glqrEAAAA3QAAAA8AAAAAAAAAAAAAAAAAmAIAAGRycy9k&#10;b3ducmV2LnhtbFBLBQYAAAAABAAEAPUAAACJAwAAAAA=&#10;" filled="f"/>
                      <v:rect id="Rectangle 1795"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3cUA&#10;AADdAAAADwAAAGRycy9kb3ducmV2LnhtbESPQWsCMRSE7wX/Q3iF3mq2li6yGmWVCp4EbcH29tg8&#10;k8XNy7JJ3fXfN4LgcZiZb5j5cnCNuFAXas8K3sYZCOLK65qNgu+vzesURIjIGhvPpOBKAZaL0dMc&#10;C+173tPlEI1IEA4FKrAxtoWUobLkMIx9S5y8k+8cxiQ7I3WHfYK7Rk6yLJcOa04LFltaW6rOhz+n&#10;4LP93ZUfJsjyGO3P2a/6jd0ZpV6eh3IGItIQH+F7e6sVvOdZDrc36Qn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8gjdxQAAAN0AAAAPAAAAAAAAAAAAAAAAAJgCAABkcnMv&#10;ZG93bnJldi54bWxQSwUGAAAAAAQABAD1AAAAigMAAAAA&#10;" filled="f"/>
                      <v:rect id="Rectangle 1796"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6tRsUA&#10;AADdAAAADwAAAGRycy9kb3ducmV2LnhtbESPQWsCMRSE7wX/Q3hCbzVrpVZWo2yLQk9CraDeHptn&#10;srh5WTapu/33Rih4HGbmG2ax6l0trtSGyrOC8SgDQVx6XbFRsP/ZvMxAhIissfZMCv4owGo5eFpg&#10;rn3H33TdRSMShEOOCmyMTS5lKC05DCPfECfv7FuHMcnWSN1il+Culq9ZNpUOK04LFhv6tFRedr9O&#10;wbo5bYs3E2RxiPZ48R/dxm6NUs/DvpiDiNTHR/i//aUVTKbZO9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vq1GxQAAAN0AAAAPAAAAAAAAAAAAAAAAAJgCAABkcnMv&#10;ZG93bnJldi54bWxQSwUGAAAAAAQABAD1AAAAigMAAAAA&#10;" filled="f"/>
                      <v:rect id="Rectangle 1797"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E5NMIA&#10;AADdAAAADwAAAGRycy9kb3ducmV2LnhtbERPW2vCMBR+F/YfwhnszaZOJlKN0o0JexK8wObboTkm&#10;xeakNNHWf28eBj5+fPflenCNuFEXas8KJlkOgrjyumaj4HjYjOcgQkTW2HgmBXcKsF69jJZYaN/z&#10;jm77aEQK4VCgAhtjW0gZKksOQ+Zb4sSdfecwJtgZqTvsU7hr5Huez6TDmlODxZa+LFWX/dUp+G5P&#10;2/LDBFn+Rvt38Z/9xm6NUm+vQ7kAEWmIT/G/+0crmM7yNDe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ITk0wgAAAN0AAAAPAAAAAAAAAAAAAAAAAJgCAABkcnMvZG93&#10;bnJldi54bWxQSwUGAAAAAAQABAD1AAAAhwMAAAAA&#10;" filled="f"/>
                      <v:rect id="Rectangle 1798"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2cr8UA&#10;AADdAAAADwAAAGRycy9kb3ducmV2LnhtbESPQWsCMRSE7wX/Q3hCbzVrpVJXo2yLQk9CraDeHptn&#10;srh5WTapu/33Rih4HGbmG2ax6l0trtSGyrOC8SgDQVx6XbFRsP/ZvLyDCBFZY+2ZFPxRgNVy8LTA&#10;XPuOv+m6i0YkCIccFdgYm1zKUFpyGEa+IU7e2bcOY5KtkbrFLsFdLV+zbCodVpwWLDb0aam87H6d&#10;gnVz2hZvJsjiEO3x4j+6jd0apZ6HfTEHEamPj/B/+0srmEyzGdz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ZyvxQAAAN0AAAAPAAAAAAAAAAAAAAAAAJgCAABkcnMv&#10;ZG93bnJldi54bWxQSwUGAAAAAAQABAD1AAAAigMAAAAA&#10;" filled="f"/>
                      <v:rect id="Rectangle 1799"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j78IA&#10;AADdAAAADwAAAGRycy9kb3ducmV2LnhtbERPz2vCMBS+D/wfwhO8rakbE6lGqTLBkzA3UG+P5pkU&#10;m5fSZLb+9+Yw2PHj+71cD64Rd+pC7VnBNMtBEFde12wU/HzvXucgQkTW2HgmBQ8KsF6NXpZYaN/z&#10;F92P0YgUwqFABTbGtpAyVJYchsy3xIm7+s5hTLAzUnfYp3DXyLc8n0mHNacGiy1tLVW3469T8Nle&#10;DuWHCbI8RXu++U2/swej1GQ8lAsQkYb4L/5z77WC99k0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qPvwgAAAN0AAAAPAAAAAAAAAAAAAAAAAJgCAABkcnMvZG93&#10;bnJldi54bWxQSwUGAAAAAAQABAD1AAAAhwMAAAAA&#10;" filled="f"/>
                    </v:group>
                  </w:pict>
                </mc:Fallback>
              </mc:AlternateContent>
            </w:r>
            <w:r>
              <w:rPr>
                <w:noProof/>
              </w:rPr>
              <mc:AlternateContent>
                <mc:Choice Requires="wpg">
                  <w:drawing>
                    <wp:inline distT="0" distB="0" distL="0" distR="0">
                      <wp:extent cx="420370" cy="626110"/>
                      <wp:effectExtent l="6350" t="10160" r="11430" b="11430"/>
                      <wp:docPr id="3460" name="Group 3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0370" cy="626110"/>
                                <a:chOff x="7721" y="2456"/>
                                <a:chExt cx="662" cy="986"/>
                              </a:xfrm>
                            </wpg:grpSpPr>
                            <wps:wsp>
                              <wps:cNvPr id="3461" name="Rectangle 33"/>
                              <wps:cNvSpPr>
                                <a:spLocks noChangeArrowheads="1"/>
                              </wps:cNvSpPr>
                              <wps:spPr bwMode="auto">
                                <a:xfrm rot="5400000">
                                  <a:off x="7559" y="2618"/>
                                  <a:ext cx="986" cy="662"/>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3462" name="Rectangle 34"/>
                              <wps:cNvSpPr>
                                <a:spLocks noChangeArrowheads="1"/>
                              </wps:cNvSpPr>
                              <wps:spPr bwMode="auto">
                                <a:xfrm rot="5400000">
                                  <a:off x="7555" y="2675"/>
                                  <a:ext cx="986" cy="547"/>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601" o:spid="_x0000_s1026" style="width:33.1pt;height:49.3pt;mso-position-horizontal-relative:char;mso-position-vertical-relative:line" coordorigin="7721,2456" coordsize="662,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">
                      <v:rect id="Rectangle 33" o:spid="_x0000_s1027" style="position:absolute;left:7559;top:2618;width:986;height:66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C/BMUA&#10;AADdAAAADwAAAGRycy9kb3ducmV2LnhtbESPS4vCQBCE78L+h6EX9qYTXXUl6yiLEHzcfMBem0yb&#10;BDM9ITMm0V/vCILHoqq+oubLzpSiodoVlhUMBxEI4tTqgjMFp2PSn4FwHlljaZkU3MjBcvHRm2Os&#10;bct7ag4+EwHCLkYFufdVLKVLczLoBrYiDt7Z1gZ9kHUmdY1tgJtSjqJoKg0WHBZyrGiVU3o5XI2C&#10;SXas2u36J0l2q+J/bPWpubcXpb4+u79fEJ46/w6/2hut4Hs8HcLzTXg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wL8ExQAAAN0AAAAPAAAAAAAAAAAAAAAAAJgCAABkcnMv&#10;ZG93bnJldi54bWxQSwUGAAAAAAQABAD1AAAAigMAAAAA&#10;" fillcolor="white [3212]"/>
                      <v:rect id="Rectangle 34" o:spid="_x0000_s1028" style="position:absolute;left:7555;top:2675;width:986;height:54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tXIcYA&#10;AADdAAAADwAAAGRycy9kb3ducmV2LnhtbESP3WrCQBSE7wu+w3IE7+omtgRJXUUFixeR+tMHOM2e&#10;JsHs2ZBdTfL2XaHg5TAz3zCLVW9qcafWVZYVxNMIBHFudcWFgu/L7nUOwnlkjbVlUjCQg9Vy9LLA&#10;VNuOT3Q/+0IECLsUFZTeN6mULi/JoJvahjh4v7Y16INsC6lb7ALc1HIWRYk0WHFYKLGhbUn59Xwz&#10;Cvj4lX3iVh522WZo9Okn9pcoVmoy7tcfIDz1/hn+b++1grf3ZAaPN+EJ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tXIcYAAADdAAAADwAAAAAAAAAAAAAAAACYAgAAZHJz&#10;L2Rvd25yZXYueG1sUEsFBgAAAAAEAAQA9QAAAIs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37600" behindDoc="0" locked="0" layoutInCell="1" allowOverlap="1">
                      <wp:simplePos x="0" y="0"/>
                      <wp:positionH relativeFrom="column">
                        <wp:posOffset>163195</wp:posOffset>
                      </wp:positionH>
                      <wp:positionV relativeFrom="paragraph">
                        <wp:posOffset>196850</wp:posOffset>
                      </wp:positionV>
                      <wp:extent cx="354330" cy="137160"/>
                      <wp:effectExtent l="0" t="0" r="26670" b="15240"/>
                      <wp:wrapNone/>
                      <wp:docPr id="3590" name="Group 35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91" name="Group 1801"/>
                              <wpg:cNvGrpSpPr>
                                <a:grpSpLocks/>
                              </wpg:cNvGrpSpPr>
                              <wpg:grpSpPr bwMode="auto">
                                <a:xfrm>
                                  <a:off x="10502" y="3011"/>
                                  <a:ext cx="374" cy="216"/>
                                  <a:chOff x="4493" y="3043"/>
                                  <a:chExt cx="374" cy="216"/>
                                </a:xfrm>
                              </wpg:grpSpPr>
                              <wps:wsp>
                                <wps:cNvPr id="3592" name="Rectangle 1802"/>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3" name="Rectangle 1803"/>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4" name="Rectangle 1804"/>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5" name="Rectangle 1805"/>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6" name="Rectangle 1806"/>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7" name="Rectangle 1807"/>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98" name="Rectangle 1808"/>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9" name="Rectangle 1809"/>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0" name="Rectangle 1810"/>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90" o:spid="_x0000_s1026" style="position:absolute;margin-left:12.85pt;margin-top:15.5pt;width:27.9pt;height:10.8pt;z-index:25173760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">
                      <v:group id="Group 1801"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N8U8cAAADdAAAADwAAAGRycy9kb3ducmV2LnhtbESPQWvCQBSE7wX/w/IK&#10;3ppNlJSaZhWRKh5CoSqU3h7ZZxLMvg3ZbRL/fbdQ6HGYmW+YfDOZVgzUu8aygiSKQRCXVjdcKbic&#10;908vIJxH1thaJgV3crBZzx5yzLQd+YOGk69EgLDLUEHtfZdJ6cqaDLrIdsTBu9reoA+yr6TucQxw&#10;08pFHD9Lgw2HhRo72tVU3k7fRsFhxHG7TN6G4nbd3b/O6ftnkZBS88dp+wrC0+T/w3/to1awTFcJ&#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N8U8cAAADd&#10;AAAADwAAAAAAAAAAAAAAAACqAgAAZHJzL2Rvd25yZXYueG1sUEsFBgAAAAAEAAQA+gAAAJ4DAAAA&#10;AA==&#10;">
                        <v:rect id="Rectangle 1802"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6JcUA&#10;AADdAAAADwAAAGRycy9kb3ducmV2LnhtbESPQWsCMRSE74L/IbyCN81WsbRbo6xFwZNQLVRvj81r&#10;srh5WTapu/57Uyh4HGbmG2ax6l0trtSGyrOC50kGgrj0umKj4Ou4Hb+CCBFZY+2ZFNwowGo5HCww&#10;177jT7oeohEJwiFHBTbGJpcylJYcholviJP341uHMcnWSN1il+CultMse5EOK04LFhv6sFReDr9O&#10;waY574u5CbL4jvZ08etua/dGqdFTX7yDiNTHR/i/vdMKZvO3Kf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5volxQAAAN0AAAAPAAAAAAAAAAAAAAAAAJgCAABkcnMv&#10;ZG93bnJldi54bWxQSwUGAAAAAAQABAD1AAAAigMAAAAA&#10;" filled="f"/>
                        <v:rect id="Rectangle 1803"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fvsUA&#10;AADdAAAADwAAAGRycy9kb3ducmV2LnhtbESPQWsCMRSE74L/ITyhN81asehqlLVU6EmoFdTbY/NM&#10;FjcvyyZ1t/++KRR6HGbmG2a97V0tHtSGyrOC6SQDQVx6XbFRcPrcjxcgQkTWWHsmBd8UYLsZDtaY&#10;a9/xBz2O0YgE4ZCjAhtjk0sZSksOw8Q3xMm7+dZhTLI1UrfYJbir5XOWvUiHFacFiw29Wirvxy+n&#10;4K25Hoq5CbI4R3u5+123twej1NOoL1YgIvXxP/zXftcKZv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ql++xQAAAN0AAAAPAAAAAAAAAAAAAAAAAJgCAABkcnMv&#10;ZG93bnJldi54bWxQSwUGAAAAAAQABAD1AAAAigMAAAAA&#10;" filled="f"/>
                        <v:rect id="Rectangle 1804"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PHysUA&#10;AADdAAAADwAAAGRycy9kb3ducmV2LnhtbESPQWsCMRSE7wX/Q3iCt5qtVrFbo6xSwZOgLdjeHpvX&#10;ZHHzsmyiu/33jVDocZiZb5jlune1uFEbKs8KnsYZCOLS64qNgo/33eMCRIjIGmvPpOCHAqxXg4cl&#10;5tp3fKTbKRqRIBxyVGBjbHIpQ2nJYRj7hjh53751GJNsjdQtdgnuajnJsrl0WHFasNjQ1lJ5OV2d&#10;grfm61DMTJDFOdrPi990O3swSo2GffEKIlIf/8N/7b1WMJ29PMP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Q8fKxQAAAN0AAAAPAAAAAAAAAAAAAAAAAJgCAABkcnMv&#10;ZG93bnJldi54bWxQSwUGAAAAAAQABAD1AAAAigMAAAAA&#10;" filled="f"/>
                        <v:rect id="Rectangle 1805"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9iUcUA&#10;AADdAAAADwAAAGRycy9kb3ducmV2LnhtbESPQWsCMRSE70L/Q3iF3jTblhW7NcpWKngS1ELb22Pz&#10;mixuXpZNdLf/3giCx2FmvmHmy8E14kxdqD0reJ5kIIgrr2s2Cr4O6/EMRIjIGhvPpOCfAiwXD6M5&#10;Ftr3vKPzPhqRIBwKVGBjbAspQ2XJYZj4ljh5f75zGJPsjNQd9gnuGvmSZVPpsOa0YLGllaXquD85&#10;BZ/t77bMTZDld7Q/R//Rr+3WKPX0OJTvICIN8R6+tTdawWv+lsP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D2JRxQAAAN0AAAAPAAAAAAAAAAAAAAAAAJgCAABkcnMv&#10;ZG93bnJldi54bWxQSwUGAAAAAAQABAD1AAAAigMAAAAA&#10;" filled="f"/>
                        <v:rect id="Rectangle 1806"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38JsUA&#10;AADdAAAADwAAAGRycy9kb3ducmV2LnhtbESPQWsCMRSE74L/IbyCN822orRbo6xFwZOgLVRvj81r&#10;srh5WTbRXf99UxB6HGbmG2ax6l0tbtSGyrOC50kGgrj0umKj4OtzO34FESKyxtozKbhTgNVyOFhg&#10;rn3HB7odoxEJwiFHBTbGJpcylJYcholviJP341uHMcnWSN1il+Culi9ZNpcOK04LFhv6sFRejlen&#10;YNOc98XMBFl8R3u6+HW3tXuj1OipL95BROrjf/jR3mkF09nbH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fwmxQAAAN0AAAAPAAAAAAAAAAAAAAAAAJgCAABkcnMv&#10;ZG93bnJldi54bWxQSwUGAAAAAAQABAD1AAAAigMAAAAA&#10;" filled="f"/>
                        <v:rect id="Rectangle 1807"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ZvcUA&#10;AADdAAAADwAAAGRycy9kb3ducmV2LnhtbESPQWsCMRSE7wX/Q3iCt5qtxVa3RlmLQk9CVdDeHpvX&#10;ZHHzsmyiu/77plDocZiZb5jFqne1uFEbKs8KnsYZCOLS64qNguNh+zgDESKyxtozKbhTgNVy8LDA&#10;XPuOP+m2j0YkCIccFdgYm1zKUFpyGMa+IU7et28dxiRbI3WLXYK7Wk6y7EU6rDgtWGzo3VJ52V+d&#10;gk3ztSumJsjiFO354tfd1u6MUqNhX7yBiNTH//Bf+0MreJ7OX+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kVm9xQAAAN0AAAAPAAAAAAAAAAAAAAAAAJgCAABkcnMv&#10;ZG93bnJldi54bWxQSwUGAAAAAAQABAD1AAAAigMAAAAA&#10;" filled="f"/>
                      </v:group>
                      <v:rect id="Rectangle 1808"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7Nz8IA&#10;AADdAAAADwAAAGRycy9kb3ducmV2LnhtbERPz2vCMBS+D/wfwhO8zVTFMatR6lDYSZgT1NujeSbF&#10;5qU0ma3//XIY7Pjx/V5teleLB7Wh8qxgMs5AEJdeV2wUnL73r+8gQkTWWHsmBU8KsFkPXlaYa9/x&#10;Fz2O0YgUwiFHBTbGJpcylJYchrFviBN3863DmGBrpG6xS+GultMse5MOK04NFhv6sFTejz9Owa65&#10;Hoq5CbI4R3u5+223twej1GjYF0sQkfr4L/5zf2oFs/ki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Ds3PwgAAAN0AAAAPAAAAAAAAAAAAAAAAAJgCAABkcnMvZG93&#10;bnJldi54bWxQSwUGAAAAAAQABAD1AAAAhwMAAAAA&#10;" filled="f"/>
                      <v:rect id="Rectangle 1809"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JoVMUA&#10;AADdAAAADwAAAGRycy9kb3ducmV2LnhtbESPQWsCMRSE74L/ITyhN822YqmrUbai0JNQLbTeHpvX&#10;ZHHzsmyiu/33jSB4HGbmG2a57l0trtSGyrOC50kGgrj0umKj4Ou4G7+BCBFZY+2ZFPxRgPVqOFhi&#10;rn3Hn3Q9RCMShEOOCmyMTS5lKC05DBPfECfv17cOY5KtkbrFLsFdLV+y7FU6rDgtWGxoY6k8Hy5O&#10;wbY57YuZCbL4jvbn7N+7nd0bpZ5GfbEAEamPj/C9/aEVTGfzO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QmhUxQAAAN0AAAAPAAAAAAAAAAAAAAAAAJgCAABkcnMv&#10;ZG93bnJldi54bWxQSwUGAAAAAAQABAD1AAAAigMAAAAA&#10;" filled="f"/>
                      <v:rect id="Rectangle 1810"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c1MsIA&#10;AADdAAAADwAAAGRycy9kb3ducmV2LnhtbERPW2vCMBR+F/YfwhnszaZOJlKN0o0JexK8wObboTkm&#10;xeakNNHWf28eBj5+fPflenCNuFEXas8KJlkOgrjyumaj4HjYjOcgQkTW2HgmBXcKsF69jJZYaN/z&#10;jm77aEQK4VCgAhtjW0gZKksOQ+Zb4sSdfecwJtgZqTvsU7hr5Huez6TDmlODxZa+LFWX/dUp+G5P&#10;2/LDBFn+Rvt38Z/9xm6NUm+vQ7kAEWmIT/G/+0crmM7ytD+9SU9A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VzUywgAAAN0AAAAPAAAAAAAAAAAAAAAAAJgCAABkcnMvZG93&#10;bnJldi54bWxQSwUGAAAAAAQABAD1AAAAhwMAAAAA&#10;" filled="f"/>
                    </v:group>
                  </w:pict>
                </mc:Fallback>
              </mc:AlternateContent>
            </w:r>
            <w:r>
              <w:rPr>
                <w:noProof/>
                <w:sz w:val="14"/>
              </w:rPr>
              <mc:AlternateContent>
                <mc:Choice Requires="wpg">
                  <w:drawing>
                    <wp:inline distT="0" distB="0" distL="0" distR="0">
                      <wp:extent cx="548640" cy="548640"/>
                      <wp:effectExtent l="10795" t="10160" r="12065" b="12700"/>
                      <wp:docPr id="3457" name="Group 35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3458" name="Oval 30"/>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3459" name="Oval 31"/>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587"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">
                      <v:oval id="Oval 30"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VxcAA&#10;AADdAAAADwAAAGRycy9kb3ducmV2LnhtbERPy4rCMBTdD/gP4QrupunUB0PHKCIILscqri/JnbbY&#10;3JQm1tavnywEl4fzXm8H24ieOl87VvCVpCCItTM1lwou58PnNwgfkA02jknBSB62m8nHGnPjHnyi&#10;vgiliCHsc1RQhdDmUnpdkUWfuJY4cn+usxgi7EppOnzEcNvILE1X0mLNsaHClvYV6VtxtwquT12M&#10;PPbZgc/6t+39PFvcWKnZdNj9gAg0hLf45T4aBfPFMs6Nb+ITkJ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GVxcAAAADdAAAADwAAAAAAAAAAAAAAAACYAgAAZHJzL2Rvd25y&#10;ZXYueG1sUEsFBgAAAAAEAAQA9QAAAIUDAAAAAA==&#10;" fillcolor="#d8d8d8 [2732]">
                        <v:stroke dashstyle="longDash"/>
                      </v:oval>
                      <v:oval id="Oval 31"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8L/scA&#10;AADdAAAADwAAAGRycy9kb3ducmV2LnhtbESPQUvDQBSE70L/w/IEL9JuolVr7LYUoWChiGm99PbI&#10;PpPQ7Nuw+9rGf+8KgsdhZr5h5svBdepMIbaeDeSTDBRx5W3LtYHP/Xo8AxUF2WLnmQx8U4TlYnQ1&#10;x8L6C5d03kmtEoRjgQYakb7QOlYNOYwT3xMn78sHh5JkqLUNeElw1+m7LHvUDltOCw329NpQddyd&#10;nIEnOUn5ftje5sF+TKt1vinxuDHm5npYvYASGuQ//Nd+swbupw/P8PsmPQG9+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vC/7HAAAA3QAAAA8AAAAAAAAAAAAAAAAAmAIAAGRy&#10;cy9kb3ducmV2LnhtbFBLBQYAAAAABAAEAPUAAACM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38624" behindDoc="0" locked="0" layoutInCell="1" allowOverlap="1">
                      <wp:simplePos x="0" y="0"/>
                      <wp:positionH relativeFrom="column">
                        <wp:posOffset>172085</wp:posOffset>
                      </wp:positionH>
                      <wp:positionV relativeFrom="paragraph">
                        <wp:posOffset>184785</wp:posOffset>
                      </wp:positionV>
                      <wp:extent cx="354330" cy="137160"/>
                      <wp:effectExtent l="0" t="0" r="26670" b="15240"/>
                      <wp:wrapNone/>
                      <wp:docPr id="3576" name="Group 35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77" name="Group 1812"/>
                              <wpg:cNvGrpSpPr>
                                <a:grpSpLocks/>
                              </wpg:cNvGrpSpPr>
                              <wpg:grpSpPr bwMode="auto">
                                <a:xfrm>
                                  <a:off x="10502" y="3011"/>
                                  <a:ext cx="374" cy="216"/>
                                  <a:chOff x="4493" y="3043"/>
                                  <a:chExt cx="374" cy="216"/>
                                </a:xfrm>
                              </wpg:grpSpPr>
                              <wps:wsp>
                                <wps:cNvPr id="3578" name="Rectangle 181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9" name="Rectangle 181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0" name="Rectangle 181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1" name="Rectangle 181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2" name="Rectangle 181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3" name="Rectangle 181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84" name="Rectangle 1819"/>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5" name="Rectangle 1820"/>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86" name="Rectangle 1821"/>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76" o:spid="_x0000_s1026" style="position:absolute;margin-left:13.55pt;margin-top:14.55pt;width:27.9pt;height:10.8pt;z-index:25173862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08kyBgQAAPA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">
                      <v:group id="Group 1812"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qqdGxgAAAN0A&#10;AAAPAAAAAAAAAAAAAAAAAKoCAABkcnMvZG93bnJldi54bWxQSwUGAAAAAAQABAD6AAAAnQMAAAAA&#10;">
                        <v:rect id="Rectangle 1813"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IrNcIA&#10;AADdAAAADwAAAGRycy9kb3ducmV2LnhtbERPz2vCMBS+D/wfwhO8zVTFTapR6lDYSZgT1NujeSbF&#10;5qU0ma3//XIY7Pjx/V5teleLB7Wh8qxgMs5AEJdeV2wUnL73rwsQISJrrD2TgicF2KwHLyvMte/4&#10;ix7HaEQK4ZCjAhtjk0sZSksOw9g3xIm7+dZhTLA1UrfYpXBXy2mWvUmHFacGiw19WCrvxx+nYNdc&#10;D8XcBFmco73c/bbb24NRajTsiyWISH38F/+5P7WC2fw9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Ais1wgAAAN0AAAAPAAAAAAAAAAAAAAAAAJgCAABkcnMvZG93&#10;bnJldi54bWxQSwUGAAAAAAQABAD1AAAAhwMAAAAA&#10;" filled="f"/>
                        <v:rect id="Rectangle 1814"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OrsUA&#10;AADdAAAADwAAAGRycy9kb3ducmV2LnhtbESPQWsCMRSE7wX/Q3iCt5qtxVa3RlmLQk9CVdDeHpvX&#10;ZHHzsmyiu/77plDocZiZb5jFqne1uFEbKs8KnsYZCOLS64qNguNh+zgDESKyxtozKbhTgNVy8LDA&#10;XPuOP+m2j0YkCIccFdgYm1zKUFpyGMa+IU7et28dxiRbI3WLXYK7Wk6y7EU6rDgtWGzo3VJ52V+d&#10;gk3ztSumJsjiFO354tfd1u6MUqNhX7yBiNTH//Bf+0MreJ6+zu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o6uxQAAAN0AAAAPAAAAAAAAAAAAAAAAAJgCAABkcnMv&#10;ZG93bnJldi54bWxQSwUGAAAAAAQABAD1AAAAigMAAAAA&#10;" filled="f"/>
                        <v:rect id="Rectangle 1815"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FXFMIA&#10;AADdAAAADwAAAGRycy9kb3ducmV2LnhtbERPy4rCMBTdC/MP4Q7MTlMVB6lG6QwKsxJ8wIy7S3NN&#10;is1NaaKtf28WwiwP571c964Wd2pD5VnBeJSBIC69rtgoOB23wzmIEJE11p5JwYMCrFdvgyXm2ne8&#10;p/shGpFCOOSowMbY5FKG0pLDMPINceIuvnUYE2yN1C12KdzVcpJln9JhxanBYkPflsrr4eYUbJrz&#10;rpiZIIvfaP+u/qvb2p1R6uO9LxYgIvXxX/xy/2gF09k87U9v0hOQq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oVcUwgAAAN0AAAAPAAAAAAAAAAAAAAAAAJgCAABkcnMvZG93&#10;bnJldi54bWxQSwUGAAAAAAQABAD1AAAAhwMAAAAA&#10;" filled="f"/>
                        <v:rect id="Rectangle 1816"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yj8QA&#10;AADdAAAADwAAAGRycy9kb3ducmV2LnhtbESPQWsCMRSE7wX/Q3iCt5pVschqlFUq9CRoC+rtsXkm&#10;i5uXZZO623/fFIQeh5n5hllteleLB7Wh8qxgMs5AEJdeV2wUfH3uXxcgQkTWWHsmBT8UYLMevKww&#10;177jIz1O0YgE4ZCjAhtjk0sZSksOw9g3xMm7+dZhTLI1UrfYJbir5TTL3qTDitOCxYZ2lsr76dsp&#10;eG+uh2JugizO0V7uftvt7cEoNRr2xRJEpD7+h5/tD61gNl9M4O9Ne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t8o/EAAAA3QAAAA8AAAAAAAAAAAAAAAAAmAIAAGRycy9k&#10;b3ducmV2LnhtbFBLBQYAAAAABAAEAPUAAACJAwAAAAA=&#10;" filled="f"/>
                        <v:rect id="Rectangle 1817"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9s+MUA&#10;AADdAAAADwAAAGRycy9kb3ducmV2LnhtbESPT2sCMRTE74LfITyhN83WYpHVKKso9CT4B1pvj81r&#10;srh5WTbR3X77piD0OMzMb5jlune1eFAbKs8KXicZCOLS64qNgst5P56DCBFZY+2ZFPxQgPVqOFhi&#10;rn3HR3qcohEJwiFHBTbGJpcylJYcholviJP37VuHMcnWSN1il+CultMse5cOK04LFhvaWipvp7tT&#10;sGuuh2Jmgiw+o/26+U23twej1MuoLxYgIvXxP/xsf2gFb7P5FP7epCc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P2z4xQAAAN0AAAAPAAAAAAAAAAAAAAAAAJgCAABkcnMv&#10;ZG93bnJldi54bWxQSwUGAAAAAAQABAD1AAAAigMAAAAA&#10;" filled="f"/>
                        <v:rect id="Rectangle 1818"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PJY8QA&#10;AADdAAAADwAAAGRycy9kb3ducmV2LnhtbESPQWsCMRSE70L/Q3iF3jSrYpHVKNui4EmoCurtsXkm&#10;i5uXZZO6679vCoUeh5n5hlmue1eLB7Wh8qxgPMpAEJdeV2wUnI7b4RxEiMgaa8+k4EkB1quXwRJz&#10;7Tv+oschGpEgHHJUYGNscilDaclhGPmGOHk33zqMSbZG6ha7BHe1nGTZu3RYcVqw2NCnpfJ++HYK&#10;Ns11X8xMkMU52svdf3RbuzdKvb32xQJEpD7+h//aO61gOptP4fdNeg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zyWPEAAAA3QAAAA8AAAAAAAAAAAAAAAAAmAIAAGRycy9k&#10;b3ducmV2LnhtbFBLBQYAAAAABAAEAPUAAACJAwAAAAA=&#10;" filled="f"/>
                      </v:group>
                      <v:rect id="Rectangle 1819"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RF8UA&#10;AADdAAAADwAAAGRycy9kb3ducmV2LnhtbESPQWsCMRSE74L/ITyhN83WqshqlLVU8CTUCurtsXlN&#10;FjcvyyZ1t/++KRR6HGbmG2a97V0tHtSGyrOC50kGgrj0umKj4PyxHy9BhIissfZMCr4pwHYzHKwx&#10;177jd3qcohEJwiFHBTbGJpcylJYcholviJP36VuHMcnWSN1il+CultMsW0iHFacFiw29Wirvpy+n&#10;4K25HYu5CbK4RHu9+123t0ej1NOoL1YgIvXxP/zXPmgFL/PlD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mlEXxQAAAN0AAAAPAAAAAAAAAAAAAAAAAJgCAABkcnMv&#10;ZG93bnJldi54bWxQSwUGAAAAAAQABAD1AAAAigMAAAAA&#10;" filled="f"/>
                      <v:rect id="Rectangle 1820"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b0jMUA&#10;AADdAAAADwAAAGRycy9kb3ducmV2LnhtbESPT2sCMRTE74V+h/AK3mq2yhZZjbKVCj0J/gH19tg8&#10;k8XNy7JJ3e23bwpCj8PM/IZZrAbXiDt1ofas4G2cgSCuvK7ZKDgeNq8zECEia2w8k4IfCrBaPj8t&#10;sNC+5x3d99GIBOFQoAIbY1tIGSpLDsPYt8TJu/rOYUyyM1J32Ce4a+Qky96lw5rTgsWW1paq2/7b&#10;KfhsL9syN0GWp2jPN//Rb+zWKDV6Gco5iEhD/A8/2l9awTSf5fD3Jj0B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1vSMxQAAAN0AAAAPAAAAAAAAAAAAAAAAAJgCAABkcnMv&#10;ZG93bnJldi54bWxQSwUGAAAAAAQABAD1AAAAigMAAAAA&#10;" filled="f"/>
                      <v:rect id="Rectangle 1821"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Rq+8QA&#10;AADdAAAADwAAAGRycy9kb3ducmV2LnhtbESPQWsCMRSE70L/Q3gFb5q1RZHVKNtSwZNQFdTbY/NM&#10;FjcvyyZ1139vCoUeh5n5hlmue1eLO7Wh8qxgMs5AEJdeV2wUHA+b0RxEiMgaa8+k4EEB1quXwRJz&#10;7Tv+pvs+GpEgHHJUYGNscilDaclhGPuGOHlX3zqMSbZG6ha7BHe1fMuymXRYcVqw2NCnpfK2/3EK&#10;vprLrpiaIItTtOeb/+g2dmeUGr72xQJEpD7+h//aW63gfTqfwe+b9AT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EavvEAAAA3QAAAA8AAAAAAAAAAAAAAAAAmAIAAGRycy9k&#10;b3ducmV2LnhtbFBLBQYAAAAABAAEAPUAAACJAwAAAAA=&#10;" filled="f"/>
                    </v:group>
                  </w:pict>
                </mc:Fallback>
              </mc:AlternateContent>
            </w:r>
            <w:r>
              <w:rPr>
                <w:noProof/>
              </w:rPr>
              <mc:AlternateContent>
                <mc:Choice Requires="wpg">
                  <w:drawing>
                    <wp:inline distT="0" distB="0" distL="0" distR="0">
                      <wp:extent cx="548640" cy="626110"/>
                      <wp:effectExtent l="13970" t="10160" r="8890" b="11430"/>
                      <wp:docPr id="30" name="Group 3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31" name="Rectangle 27"/>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3456" name="Rectangle 28"/>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573"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">
                      <v:rect id="Rectangle 27"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QGk8IA&#10;AADbAAAADwAAAGRycy9kb3ducmV2LnhtbESPzYrCQBCE78K+w9AL3swkuohkHYOIgoe9mPgATabz&#10;w2Z6YmaM8e2dBWGPRVV9RW2zyXRipMG1lhUkUQyCuLS65VrBtTgtNiCcR9bYWSYFT3KQ7T5mW0y1&#10;ffCFxtzXIkDYpaig8b5PpXRlQwZdZHvi4FV2MOiDHGqpB3wEuOnkMo7X0mDLYaHBng4Nlb/53Sio&#10;1kXdjlOR/3wd7dncuio/xZVS889p/w3C0+T/w+/2WStYJfD3JfwA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AaTwgAAANsAAAAPAAAAAAAAAAAAAAAAAJgCAABkcnMvZG93&#10;bnJldi54bWxQSwUGAAAAAAQABAD1AAAAhwMAAAAA&#10;" fillcolor="#d8d8d8 [2732]">
                        <v:stroke dashstyle="longDash"/>
                      </v:rect>
                      <v:rect id="Rectangle 28"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4V2sYA&#10;AADdAAAADwAAAGRycy9kb3ducmV2LnhtbESPQWsCMRSE70L/Q3iFXkSztVZka5RSWtpLD1oPensm&#10;z83i5mVJUt39901B8DjMzDfMYtW5RpwpxNqzgsdxAYJYe1NzpWD78zGag4gJ2WDjmRT0FGG1vBss&#10;sDT+wms6b1IlMoRjiQpsSm0pZdSWHMaxb4mzd/TBYcoyVNIEvGS4a+SkKGbSYc15wWJLb5b0afPr&#10;FJh41N/r0L8P7Wl/+DS91xPaKfVw372+gEjUpVv42v4yCp6mzzP4f5Of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4V2sYAAADdAAAADwAAAAAAAAAAAAAAAACYAgAAZHJz&#10;L2Rvd25yZXYueG1sUEsFBgAAAAAEAAQA9QAAAIsDA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Mid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12700" r="13970" b="12700"/>
                      <wp:docPr id="29" name="Cube 35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572"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39648" behindDoc="0" locked="0" layoutInCell="1" allowOverlap="1">
                      <wp:simplePos x="0" y="0"/>
                      <wp:positionH relativeFrom="column">
                        <wp:posOffset>305435</wp:posOffset>
                      </wp:positionH>
                      <wp:positionV relativeFrom="paragraph">
                        <wp:posOffset>105410</wp:posOffset>
                      </wp:positionV>
                      <wp:extent cx="237490" cy="137160"/>
                      <wp:effectExtent l="0" t="0" r="10160" b="15240"/>
                      <wp:wrapNone/>
                      <wp:docPr id="3565" name="Group 35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66" name="Rectangle 1823"/>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7" name="Rectangle 1824"/>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8" name="Rectangle 1825"/>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9" name="Rectangle 1826"/>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0" name="Rectangle 1827"/>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71" name="Rectangle 1828"/>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65" o:spid="_x0000_s1026" style="position:absolute;margin-left:24.05pt;margin-top:8.3pt;width:18.7pt;height:10.8pt;z-index:251739648"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">
                      <v:rect id="Rectangle 1823"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iMAcUA&#10;AADdAAAADwAAAGRycy9kb3ducmV2LnhtbESPQWvCQBSE70L/w/IKvZlNK4aSukqUCj0JaqHt7ZF9&#10;3Q1m34bsauK/d4VCj8PMfMMsVqNrxYX60HhW8JzlIIhrrxs2Cj6P2+kriBCRNbaeScGVAqyWD5MF&#10;ltoPvKfLIRqRIBxKVGBj7EopQ23JYch8R5y8X987jEn2RuoehwR3rXzJ80I6bDgtWOxoY6k+Hc5O&#10;wXv3s6vmJsjqK9rvk18PW7szSj09jtUbiEhj/A//tT+0gtm8KOD+Jj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CIwBxQAAAN0AAAAPAAAAAAAAAAAAAAAAAJgCAABkcnMv&#10;ZG93bnJldi54bWxQSwUGAAAAAAQABAD1AAAAigMAAAAA&#10;" filled="f"/>
                      <v:rect id="Rectangle 1824"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pmsUA&#10;AADdAAAADwAAAGRycy9kb3ducmV2LnhtbESPQWsCMRSE74L/IbyCN822oi1bo6xFwZOgLVRvj81r&#10;srh5WTbRXf99UxB6HGbmG2ax6l0tbtSGyrOC50kGgrj0umKj4OtzO34DESKyxtozKbhTgNVyOFhg&#10;rn3HB7odoxEJwiFHBTbGJpcylJYcholviJP341uHMcnWSN1il+Culi9ZNpcOK04LFhv6sFRejlen&#10;YNOc98XMBFl8R3u6+HW3tXuj1OipL95BROrjf/jR3mkF09n8F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CmaxQAAAN0AAAAPAAAAAAAAAAAAAAAAAJgCAABkcnMv&#10;ZG93bnJldi54bWxQSwUGAAAAAAQABAD1AAAAigMAAAAA&#10;" filled="f"/>
                      <v:rect id="Rectangle 1825"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u96MIA&#10;AADdAAAADwAAAGRycy9kb3ducmV2LnhtbERPz2vCMBS+D/wfwhO8ramKItUoVSbsJMwN1NujeSbF&#10;5qU0me3+++Uw2PHj+73ZDa4RT+pC7VnBNMtBEFde12wUfH0eX1cgQkTW2HgmBT8UYLcdvWyw0L7n&#10;D3qeoxEphEOBCmyMbSFlqCw5DJlviRN3953DmGBnpO6wT+GukbM8X0qHNacGiy0dLFWP87dT8Nbe&#10;TuXCBFleor0+/L4/2pNRajIeyjWISEP8F/+537WC+WKZ5qY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273owgAAAN0AAAAPAAAAAAAAAAAAAAAAAJgCAABkcnMvZG93&#10;bnJldi54bWxQSwUGAAAAAAQABAD1AAAAhwMAAAAA&#10;" filled="f"/>
                      <v:rect id="Rectangle 1826"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Yc8UA&#10;AADdAAAADwAAAGRycy9kb3ducmV2LnhtbESPQWsCMRSE74L/IbyCN822orRbo6xFwZOgLVRvj81r&#10;srh5WTbRXf99UxB6HGbmG2ax6l0tbtSGyrOC50kGgrj0umKj4OtzO34FESKyxtozKbhTgNVyOFhg&#10;rn3HB7odoxEJwiFHBTbGJpcylJYcholviJP341uHMcnWSN1il+Culi9ZNpcOK04LFhv6sFRejlen&#10;YNOc98XMBFl8R3u6+HW3tXuj1OipL95BROrjf/jR3mkF09n8Df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xhzxQAAAN0AAAAPAAAAAAAAAAAAAAAAAJgCAABkcnMv&#10;ZG93bnJldi54bWxQSwUGAAAAAAQABAD1AAAAigMAAAAA&#10;" filled="f"/>
                      <v:rect id="Rectangle 1827"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nM8IA&#10;AADdAAAADwAAAGRycy9kb3ducmV2LnhtbERPz2vCMBS+D/wfwhO8zVTFTapR6lDYSZgT1NujeSbF&#10;5qU0ma3//XIY7Pjx/V5teleLB7Wh8qxgMs5AEJdeV2wUnL73rwsQISJrrD2TgicF2KwHLyvMte/4&#10;ix7HaEQK4ZCjAhtjk0sZSksOw9g3xIm7+dZhTLA1UrfYpXBXy2mWvUmHFacGiw19WCrvxx+nYNdc&#10;D8XcBFmco73c/bbb24NRajTsiyWISH38F/+5P7WC2fw97U9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dCczwgAAAN0AAAAPAAAAAAAAAAAAAAAAAJgCAABkcnMvZG93&#10;bnJldi54bWxQSwUGAAAAAAQABAD1AAAAhwMAAAAA&#10;" filled="f"/>
                      <v:rect id="Rectangle 1828"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CqMUA&#10;AADdAAAADwAAAGRycy9kb3ducmV2LnhtbESPQWsCMRSE70L/Q3iF3jSrYlu2RllFoSehWqjeHpvX&#10;ZHHzsmyiu/33jSB4HGbmG2a+7F0trtSGyrOC8SgDQVx6XbFR8H3YDt9BhIissfZMCv4owHLxNJhj&#10;rn3HX3TdRyMShEOOCmyMTS5lKC05DCPfECfv17cOY5KtkbrFLsFdLSdZ9iodVpwWLDa0tlSe9xen&#10;YNOcdsXMBFn8RHs8+1W3tTuj1MtzX3yAiNTHR/je/tQKprO3Md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OIKoxQAAAN0AAAAPAAAAAAAAAAAAAAAAAJgCAABkcnMv&#10;ZG93bnJldi54bWxQSwUGAAAAAAQABAD1AAAAigMAAAAA&#10;" filled="f"/>
                    </v:group>
                  </w:pict>
                </mc:Fallback>
              </mc:AlternateContent>
            </w:r>
            <w:r>
              <w:rPr>
                <w:noProof/>
                <w:sz w:val="16"/>
              </w:rPr>
              <mc:AlternateContent>
                <mc:Choice Requires="wpg">
                  <w:drawing>
                    <wp:inline distT="0" distB="0" distL="0" distR="0">
                      <wp:extent cx="328930" cy="328930"/>
                      <wp:effectExtent l="8255" t="5080" r="5715" b="8890"/>
                      <wp:docPr id="26" name="Group 35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328930"/>
                                <a:chOff x="6650" y="3820"/>
                                <a:chExt cx="518" cy="518"/>
                              </a:xfrm>
                            </wpg:grpSpPr>
                            <wps:wsp>
                              <wps:cNvPr id="27" name="Oval 24"/>
                              <wps:cNvSpPr>
                                <a:spLocks noChangeArrowheads="1"/>
                              </wps:cNvSpPr>
                              <wps:spPr bwMode="auto">
                                <a:xfrm>
                                  <a:off x="6702" y="3875"/>
                                  <a:ext cx="405" cy="405"/>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28" name="Oval 25"/>
                              <wps:cNvSpPr>
                                <a:spLocks noChangeArrowheads="1"/>
                              </wps:cNvSpPr>
                              <wps:spPr bwMode="auto">
                                <a:xfrm>
                                  <a:off x="6650" y="3820"/>
                                  <a:ext cx="518" cy="51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562" o:spid="_x0000_s1026" style="width:25.9pt;height:25.9pt;mso-position-horizontal-relative:char;mso-position-vertical-relative:line" coordorigin="6650,3820" coordsize="518,5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">
                      <v:oval id="Oval 24" o:spid="_x0000_s1027" style="position:absolute;left:6702;top:3875;width:405;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s6XcEA&#10;AADbAAAADwAAAGRycy9kb3ducmV2LnhtbESPzYrCMBSF9wO+Q7iCuzHVhTNWo6g44NZOBZeX5toW&#10;m5uSZGz16c2A4PJwfj7Oct2bRtzI+dqygsk4AUFcWF1zqSD//fn8BuEDssbGMim4k4f1avCxxFTb&#10;jo90y0Ip4gj7FBVUIbSplL6oyKAf25Y4ehfrDIYoXSm1wy6Om0ZOk2QmDdYcCRW2tKuouGZ/JnLb&#10;/ppv/caV88vhsT+f9l2S5UqNhv1mASJQH97hV/ugFUy/4P9L/A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7Ol3BAAAA2wAAAA8AAAAAAAAAAAAAAAAAmAIAAGRycy9kb3du&#10;cmV2LnhtbFBLBQYAAAAABAAEAPUAAACGAwAAAAA=&#10;" fillcolor="#a5a5a5 [2092]"/>
                      <v:oval id="Oval 25" o:spid="_x0000_s1028" style="position:absolute;left:6650;top:3820;width:518;height:5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ujqL8A&#10;AADbAAAADwAAAGRycy9kb3ducmV2LnhtbERPy4rCMBTdC/MP4Q64kTFVRIaOUWRAcCH4/IBrcyet&#10;NjedJNr692YhuDyc92zR2VrcyYfKsYLRMANBXDhdsVFwOq6+vkGEiKyxdkwKHhRgMf/ozTDXruU9&#10;3Q/RiBTCIUcFZYxNLmUoSrIYhq4hTtyf8xZjgt5I7bFN4baW4yybSosVp4YSG/otqbgeblbB+Xxy&#10;nfz3293AXD1OLm1jNjul+p/d8gdEpC6+xS/3WisYp7HpS/oBcv4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u6OovwAAANsAAAAPAAAAAAAAAAAAAAAAAJgCAABkcnMvZG93bnJl&#10;di54bWxQSwUGAAAAAAQABAD1AAAAhAMAAAAA&#10;" filled="f"/>
                      <w10:anchorlock/>
                    </v:group>
                  </w:pict>
                </mc:Fallback>
              </mc:AlternateContent>
            </w:r>
          </w:p>
          <w:p w:rsidR="007A6D65" w:rsidRPr="004731F3" w:rsidRDefault="007A6D65" w:rsidP="007A6D65">
            <w:pPr>
              <w:pStyle w:val="NoSpacing"/>
              <w:jc w:val="center"/>
              <w:rPr>
                <w:sz w:val="16"/>
              </w:rPr>
            </w:pPr>
            <w:r w:rsidRPr="004731F3">
              <w:rPr>
                <w:sz w:val="16"/>
              </w:rPr>
              <w:t>Lumen Diameter = 2.8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40672" behindDoc="0" locked="0" layoutInCell="1" allowOverlap="1">
                      <wp:simplePos x="0" y="0"/>
                      <wp:positionH relativeFrom="column">
                        <wp:posOffset>213360</wp:posOffset>
                      </wp:positionH>
                      <wp:positionV relativeFrom="paragraph">
                        <wp:posOffset>151130</wp:posOffset>
                      </wp:positionV>
                      <wp:extent cx="237490" cy="137160"/>
                      <wp:effectExtent l="0" t="0" r="10160" b="15240"/>
                      <wp:wrapNone/>
                      <wp:docPr id="3555" name="Group 3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56" name="Rectangle 183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7" name="Rectangle 183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8" name="Rectangle 183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9" name="Rectangle 183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0" name="Rectangle 183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61" name="Rectangle 183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55" o:spid="_x0000_s1026" style="position:absolute;margin-left:16.8pt;margin-top:11.9pt;width:18.7pt;height:10.8pt;z-index:25174067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">
                      <v:rect id="Rectangle 1830"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RGvMUA&#10;AADdAAAADwAAAGRycy9kb3ducmV2LnhtbESPQWsCMRSE7wX/Q3hCbzXbyopsjbJKhZ6EqtD29ti8&#10;Joubl2UT3fXfm4LgcZiZb5jFanCNuFAXas8KXicZCOLK65qNguNh+zIHESKyxsYzKbhSgNVy9LTA&#10;Qvuev+iyj0YkCIcCFdgY20LKUFlyGCa+JU7en+8cxiQ7I3WHfYK7Rr5l2Uw6rDktWGxpY6k67c9O&#10;wUf7uytzE2T5He3Pya/7rd0ZpZ7HQ/kOItIQH+F7+1MrmOb5DP7fpCc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ZEa8xQAAAN0AAAAPAAAAAAAAAAAAAAAAAJgCAABkcnMv&#10;ZG93bnJldi54bWxQSwUGAAAAAAQABAD1AAAAigMAAAAA&#10;" filled="f"/>
                      <v:rect id="Rectangle 1831"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jJ8UA&#10;AADdAAAADwAAAGRycy9kb3ducmV2LnhtbESPQWsCMRSE70L/Q3iF3jTbltWyNcpWKngS1ELb22Pz&#10;mixuXpZNdLf/3giCx2FmvmHmy8E14kxdqD0reJ5kIIgrr2s2Cr4O6/EbiBCRNTaeScE/BVguHkZz&#10;LLTveUfnfTQiQTgUqMDG2BZShsqSwzDxLXHy/nznMCbZGak77BPcNfIly6bSYc1pwWJLK0vVcX9y&#10;Cj7b322ZmyDL72h/jv6jX9utUerpcSjfQUQa4j18a2+0gtc8n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KOMnxQAAAN0AAAAPAAAAAAAAAAAAAAAAAJgCAABkcnMv&#10;ZG93bnJldi54bWxQSwUGAAAAAAQABAD1AAAAigMAAAAA&#10;" filled="f"/>
                      <v:rect id="Rectangle 1832"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d3VcEA&#10;AADdAAAADwAAAGRycy9kb3ducmV2LnhtbERPz2vCMBS+D/Y/hDfwNlM3OkY1SpUJngR1oN4ezTMp&#10;Ni+lyWz9781B2PHj+z1bDK4RN+pC7VnBZJyBIK68rtko+D2s379BhIissfFMCu4UYDF/fZlhoX3P&#10;O7rtoxEphEOBCmyMbSFlqCw5DGPfEifu4juHMcHOSN1hn8JdIz+y7Es6rDk1WGxpZam67v+cgp/2&#10;vC1zE2R5jPZ09ct+bbdGqdHbUE5BRBriv/jp3mgFn3me5qY36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23d1XBAAAA3QAAAA8AAAAAAAAAAAAAAAAAmAIAAGRycy9kb3du&#10;cmV2LnhtbFBLBQYAAAAABAAEAPUAAACGAwAAAAA=&#10;" filled="f"/>
                      <v:rect id="Rectangle 1833"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SzsUA&#10;AADdAAAADwAAAGRycy9kb3ducmV2LnhtbESPQWsCMRSE70L/Q3iF3jTblhW7NcpWKngS1ELb22Pz&#10;mixuXpZNdLf/3giCx2FmvmHmy8E14kxdqD0reJ5kIIgrr2s2Cr4O6/EMRIjIGhvPpOCfAiwXD6M5&#10;Ftr3vKPzPhqRIBwKVGBjbAspQ2XJYZj4ljh5f75zGJPsjNQd9gnuGvmSZVPpsOa0YLGllaXquD85&#10;BZ/t77bMTZDld7Q/R//Rr+3WKPX0OJTvICIN8R6+tTdawWuev8H1TXoCcnE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9LOxQAAAN0AAAAPAAAAAAAAAAAAAAAAAJgCAABkcnMv&#10;ZG93bnJldi54bWxQSwUGAAAAAAQABAD1AAAAigMAAAAA&#10;" filled="f"/>
                      <v:rect id="Rectangle 1834"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2x7sIA&#10;AADdAAAADwAAAGRycy9kb3ducmV2LnhtbERPz2vCMBS+D/wfwhO8ramKItUoVSbsJMwN1NujeSbF&#10;5qU0me3+++Uw2PHj+73ZDa4RT+pC7VnBNMtBEFde12wUfH0eX1cgQkTW2HgmBT8UYLcdvWyw0L7n&#10;D3qeoxEphEOBCmyMbSFlqCw5DJlviRN3953DmGBnpO6wT+GukbM8X0qHNacGiy0dLFWP87dT8Nbe&#10;TuXCBFleor0+/L4/2pNRajIeyjWISEP8F/+537WC+WKZ9qc36Qn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rbHuwgAAAN0AAAAPAAAAAAAAAAAAAAAAAJgCAABkcnMvZG93&#10;bnJldi54bWxQSwUGAAAAAAQABAD1AAAAhwMAAAAA&#10;" filled="f"/>
                      <v:rect id="Rectangle 1835"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EUdcUA&#10;AADdAAAADwAAAGRycy9kb3ducmV2LnhtbESPT2sCMRTE70K/Q3iF3jRrRSmrUVap0JPgH2h7e2ye&#10;yeLmZdlEd/32Rij0OMzMb5jFqne1uFEbKs8KxqMMBHHpdcVGwem4HX6ACBFZY+2ZFNwpwGr5Mlhg&#10;rn3He7odohEJwiFHBTbGJpcylJYchpFviJN39q3DmGRrpG6xS3BXy/csm0mHFacFiw1tLJWXw9Up&#10;+Gx+d8XUBFl8R/tz8etua3dGqbfXvpiDiNTH//Bf+0srmExnY3i+S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4RR1xQAAAN0AAAAPAAAAAAAAAAAAAAAAAJgCAABkcnMv&#10;ZG93bnJldi54bWxQSwUGAAAAAAQABAD1AAAAigMAAAAA&#10;" filled="f"/>
                    </v:group>
                  </w:pict>
                </mc:Fallback>
              </mc:AlternateContent>
            </w:r>
            <w:r>
              <w:rPr>
                <w:noProof/>
              </w:rPr>
              <mc:AlternateContent>
                <mc:Choice Requires="wpg">
                  <w:drawing>
                    <wp:inline distT="0" distB="0" distL="0" distR="0">
                      <wp:extent cx="328930" cy="626110"/>
                      <wp:effectExtent l="10795" t="5080" r="12700" b="6985"/>
                      <wp:docPr id="23" name="Group 355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8930" cy="626110"/>
                                <a:chOff x="7940" y="3887"/>
                                <a:chExt cx="518" cy="986"/>
                              </a:xfrm>
                            </wpg:grpSpPr>
                            <wps:wsp>
                              <wps:cNvPr id="24" name="Rectangle 21"/>
                              <wps:cNvSpPr>
                                <a:spLocks noChangeArrowheads="1"/>
                              </wps:cNvSpPr>
                              <wps:spPr bwMode="auto">
                                <a:xfrm rot="5400000">
                                  <a:off x="7706" y="4121"/>
                                  <a:ext cx="986" cy="518"/>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25" name="Rectangle 22"/>
                              <wps:cNvSpPr>
                                <a:spLocks noChangeArrowheads="1"/>
                              </wps:cNvSpPr>
                              <wps:spPr bwMode="auto">
                                <a:xfrm rot="5400000">
                                  <a:off x="7710" y="4178"/>
                                  <a:ext cx="986" cy="403"/>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552" o:spid="_x0000_s1026" style="width:25.9pt;height:49.3pt;mso-position-horizontal-relative:char;mso-position-vertical-relative:line" coordorigin="7940,3887" coordsize="518,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">
                      <v:rect id="Rectangle 21" o:spid="_x0000_s1027" style="position:absolute;left:7706;top:4121;width:986;height:51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86C8IA&#10;AADbAAAADwAAAGRycy9kb3ducmV2LnhtbESPQYvCMBSE74L/ITzBm6Yrri5do4hQdPdmFbw+mrdt&#10;sXkpTWyrv94sCB6HmfmGWW16U4mWGldaVvAxjUAQZ1aXnCs4n5LJFwjnkTVWlknBnRxs1sPBCmNt&#10;Oz5Sm/pcBAi7GBUU3texlC4ryKCb2po4eH+2MeiDbHKpG+wC3FRyFkULabDksFBgTbuCsmt6Mwo+&#10;81Pd/eyXSfK7Ky9zq8/to7sqNR71228Qnnr/Dr/aB61gNof/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zoLwgAAANsAAAAPAAAAAAAAAAAAAAAAAJgCAABkcnMvZG93&#10;bnJldi54bWxQSwUGAAAAAAQABAD1AAAAhwMAAAAA&#10;" fillcolor="white [3212]"/>
                      <v:rect id="Rectangle 22" o:spid="_x0000_s1028" style="position:absolute;left:7710;top:4178;width:986;height:40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gh6sAA&#10;AADbAAAADwAAAGRycy9kb3ducmV2LnhtbESP3arCMBCE7w/4DmEF745pBUWqUVRQvFD8fYC1Wdti&#10;sylN1Pr2RhC8HGbmG2Y8bUwpHlS7wrKCuBuBIE6tLjhTcD4t/4cgnEfWWFomBS9yMJ20/saYaPvk&#10;Az2OPhMBwi5BBbn3VSKlS3My6Lq2Ig7e1dYGfZB1JnWNzwA3pexF0UAaLDgs5FjRIqf0drwbBbzf&#10;bVa4kNvlZv6q9OES+1MUK9VpN7MRCE+N/4W/7bVW0OvD50v4AXLy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2gh6sAAAADbAAAADwAAAAAAAAAAAAAAAACYAgAAZHJzL2Rvd25y&#10;ZXYueG1sUEsFBgAAAAAEAAQA9QAAAIUDA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41696" behindDoc="0" locked="0" layoutInCell="1" allowOverlap="1">
                      <wp:simplePos x="0" y="0"/>
                      <wp:positionH relativeFrom="column">
                        <wp:posOffset>114300</wp:posOffset>
                      </wp:positionH>
                      <wp:positionV relativeFrom="paragraph">
                        <wp:posOffset>208915</wp:posOffset>
                      </wp:positionV>
                      <wp:extent cx="354330" cy="137160"/>
                      <wp:effectExtent l="0" t="0" r="26670" b="15240"/>
                      <wp:wrapNone/>
                      <wp:docPr id="3541" name="Group 3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42" name="Group 1837"/>
                              <wpg:cNvGrpSpPr>
                                <a:grpSpLocks/>
                              </wpg:cNvGrpSpPr>
                              <wpg:grpSpPr bwMode="auto">
                                <a:xfrm>
                                  <a:off x="10502" y="3011"/>
                                  <a:ext cx="374" cy="216"/>
                                  <a:chOff x="4493" y="3043"/>
                                  <a:chExt cx="374" cy="216"/>
                                </a:xfrm>
                              </wpg:grpSpPr>
                              <wps:wsp>
                                <wps:cNvPr id="3543" name="Rectangle 183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4" name="Rectangle 183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5" name="Rectangle 184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6" name="Rectangle 184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7" name="Rectangle 184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48" name="Rectangle 184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49" name="Rectangle 1844"/>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0" name="Rectangle 1845"/>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51" name="Rectangle 1846"/>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41" o:spid="_x0000_s1026" style="position:absolute;margin-left:9pt;margin-top:16.45pt;width:27.9pt;height:10.8pt;z-index:251741696"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">
                      <v:group id="Group 1837"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HOY8YAAADdAAAADwAAAGRycy9kb3ducmV2LnhtbESPS4vCQBCE7wv7H4Ze&#10;8KaT+GKJjiKiyx5E8AGLtybTJsFMT8iMSfz3jiDssaiqr6j5sjOlaKh2hWUF8SACQZxaXXCm4Hza&#10;9r9BOI+ssbRMCh7kYLn4/Jhjom3LB2qOPhMBwi5BBbn3VSKlS3My6Aa2Ig7e1dYGfZB1JnWNbYCb&#10;Ug6jaCoNFhwWcqxonVN6O96Ngp8W29Uo3jS723X9uJwm+79dTEr1vrrVDISnzv+H3+1frWA0GQ/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sc5jxgAAAN0A&#10;AAAPAAAAAAAAAAAAAAAAAKoCAABkcnMvZG93bnJldi54bWxQSwUGAAAAAAQABAD6AAAAnQMAAAAA&#10;">
                        <v:rect id="Rectangle 1838"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z+cUA&#10;AADdAAAADwAAAGRycy9kb3ducmV2LnhtbESPQWsCMRSE74L/IbyCN822ailbo6xFwZNQW6jeHpvX&#10;ZHHzsmyiu/57IxR6HGbmG2ax6l0trtSGyrOC50kGgrj0umKj4PtrO34DESKyxtozKbhRgNVyOFhg&#10;rn3Hn3Q9RCMShEOOCmyMTS5lKC05DBPfECfv17cOY5KtkbrFLsFdLV+y7FU6rDgtWGzow1J5Plyc&#10;gk1z2hdzE2TxE+3x7Nfd1u6NUqOnvngHEamP/+G/9k4rmM5nU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ynP5xQAAAN0AAAAPAAAAAAAAAAAAAAAAAJgCAABkcnMv&#10;ZG93bnJldi54bWxQSwUGAAAAAAQABAD1AAAAigMAAAAA&#10;" filled="f"/>
                        <v:rect id="Rectangle 1839"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PrjcUA&#10;AADdAAAADwAAAGRycy9kb3ducmV2LnhtbESPQWsCMRSE74L/IbyCN822ailbo6xFwZOgLVRvj81r&#10;srh5WTbRXf99UxB6HGbmG2ax6l0tbtSGyrOC50kGgrj0umKj4OtzO34DESKyxtozKbhTgNVyOFhg&#10;rn3HB7odoxEJwiFHBTbGJpcylJYcholviJP341uHMcnWSN1il+Culi9Z9iodVpwWLDb0Yam8HK9O&#10;waY574u5CbL4jvZ08etua/dGqdFTX7yDiNTH//CjvdMKpvPZD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uNxQAAAN0AAAAPAAAAAAAAAAAAAAAAAJgCAABkcnMv&#10;ZG93bnJldi54bWxQSwUGAAAAAAQABAD1AAAAigMAAAAA&#10;" filled="f"/>
                        <v:rect id="Rectangle 1840"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9OFsUA&#10;AADdAAAADwAAAGRycy9kb3ducmV2LnhtbESPQWsCMRSE74X+h/AK3mq21ZWyNcpWFDwJ1ULb22Pz&#10;mixuXpZNdNd/b4SCx2FmvmHmy8E14kxdqD0reBlnIIgrr2s2Cr4Om+c3ECEia2w8k4ILBVguHh/m&#10;WGjf8yed99GIBOFQoAIbY1tIGSpLDsPYt8TJ+/Odw5hkZ6TusE9w18jXLJtJhzWnBYstrSxVx/3J&#10;KVi3v7syN0GW39H+HP1Hv7E7o9ToaSjfQUQa4j38395qBZN8msPtTXo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b04WxQAAAN0AAAAPAAAAAAAAAAAAAAAAAJgCAABkcnMv&#10;ZG93bnJldi54bWxQSwUGAAAAAAQABAD1AAAAigMAAAAA&#10;" filled="f"/>
                        <v:rect id="Rectangle 1841"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3QYcUA&#10;AADdAAAADwAAAGRycy9kb3ducmV2LnhtbESPQWsCMRSE74L/ITyhN83WqshqlLVU8CTUCurtsXlN&#10;FjcvyyZ1t/++KRR6HGbmG2a97V0tHtSGyrOC50kGgrj0umKj4PyxHy9BhIissfZMCr4pwHYzHKwx&#10;177jd3qcohEJwiFHBTbGJpcylJYcholviJP36VuHMcnWSN1il+CultMsW0iHFacFiw29Wirvpy+n&#10;4K25HYu5CbK4RHu9+123t0ej1NOoL1YgIvXxP/zXPmgFL/PZA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dBhxQAAAN0AAAAPAAAAAAAAAAAAAAAAAJgCAABkcnMv&#10;ZG93bnJldi54bWxQSwUGAAAAAAQABAD1AAAAigMAAAAA&#10;" filled="f"/>
                        <v:rect id="Rectangle 1842"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F1+sUA&#10;AADdAAAADwAAAGRycy9kb3ducmV2LnhtbESPQWsCMRSE7wX/Q3iCt5qtVi1bo6xSwZOgLdjeHpvX&#10;ZHHzsmyiu/33jVDocZiZb5jlune1uFEbKs8KnsYZCOLS64qNgo/33eMLiBCRNdaeScEPBVivBg9L&#10;zLXv+Ei3UzQiQTjkqMDG2ORShtKSwzD2DXHyvn3rMCbZGqlb7BLc1XKSZXPpsOK0YLGhraXycro6&#10;BW/N16GYmSCLc7SfF7/pdvZglBoN++IVRKQ+/of/2nutYDp7Xs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8XX6xQAAAN0AAAAPAAAAAAAAAAAAAAAAAJgCAABkcnMv&#10;ZG93bnJldi54bWxQSwUGAAAAAAQABAD1AAAAigMAAAAA&#10;" filled="f"/>
                        <v:rect id="Rectangle 1843"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7hiMIA&#10;AADdAAAADwAAAGRycy9kb3ducmV2LnhtbERPz2vCMBS+D/wfwhO8zVSdQ6pR6lDYSZgT1NujeSbF&#10;5qU0ma3//XIY7Pjx/V5teleLB7Wh8qxgMs5AEJdeV2wUnL73rwsQISJrrD2TgicF2KwHLyvMte/4&#10;ix7HaEQK4ZCjAhtjk0sZSksOw9g3xIm7+dZhTLA1UrfYpXBXy2mWvUuHFacGiw19WCrvxx+nYNdc&#10;D8XcBFmco73c/bbb24NRajTsiyWISH38F/+5P7WC2fwtzU1v0hO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buGIwgAAAN0AAAAPAAAAAAAAAAAAAAAAAJgCAABkcnMvZG93&#10;bnJldi54bWxQSwUGAAAAAAQABAD1AAAAhwMAAAAA&#10;" filled="f"/>
                      </v:group>
                      <v:rect id="Rectangle 1844"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JEE8UA&#10;AADdAAAADwAAAGRycy9kb3ducmV2LnhtbESPQWsCMRSE7wX/Q3iCt5qtVrFbo6xSwZOgLdjeHpvX&#10;ZHHzsmyiu/33jVDocZiZb5jlune1uFEbKs8KnsYZCOLS64qNgo/33eMCRIjIGmvPpOCHAqxXg4cl&#10;5tp3fKTbKRqRIBxyVGBjbHIpQ2nJYRj7hjh53751GJNsjdQtdgnuajnJsrl0WHFasNjQ1lJ5OV2d&#10;grfm61DMTJDFOdrPi990O3swSo2GffEKIlIf/8N/7b1WMJ09v8D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kQTxQAAAN0AAAAPAAAAAAAAAAAAAAAAAJgCAABkcnMv&#10;ZG93bnJldi54bWxQSwUGAAAAAAQABAD1AAAAigMAAAAA&#10;" filled="f"/>
                      <v:rect id="Rectangle 1845"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F7U8EA&#10;AADdAAAADwAAAGRycy9kb3ducmV2LnhtbERPz2vCMBS+D/Y/hDfwNlM3OkY1SpUJngR1oN4ezTMp&#10;Ni+lyWz9781B2PHj+z1bDK4RN+pC7VnBZJyBIK68rtko+D2s379BhIissfFMCu4UYDF/fZlhoX3P&#10;O7rtoxEphEOBCmyMbSFlqCw5DGPfEifu4juHMcHOSN1hn8JdIz+y7Es6rDk1WGxpZam67v+cgp/2&#10;vC1zE2R5jPZ09ct+bbdGqdHbUE5BRBriv/jp3mgFn3me9qc36Qn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Be1PBAAAA3QAAAA8AAAAAAAAAAAAAAAAAmAIAAGRycy9kb3du&#10;cmV2LnhtbFBLBQYAAAAABAAEAPUAAACGAwAAAAA=&#10;" filled="f"/>
                      <v:rect id="Rectangle 1846"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3eyMUA&#10;AADdAAAADwAAAGRycy9kb3ducmV2LnhtbESPT2sCMRTE7wW/Q3gFbzWrskW2RlmlQk+Cf0B7e2xe&#10;k8XNy7JJ3e23bwpCj8PM/IZZrgfXiDt1ofasYDrJQBBXXtdsFJxPu5cFiBCRNTaeScEPBVivRk9L&#10;LLTv+UD3YzQiQTgUqMDG2BZShsqSwzDxLXHyvnznMCbZGak77BPcNXKWZa/SYc1pwWJLW0vV7fjt&#10;FLy3n/syN0GWl2ivN7/pd3ZvlBo/D+UbiEhD/A8/2h9awTzPp/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7IxQAAAN0AAAAPAAAAAAAAAAAAAAAAAJgCAABkcnMv&#10;ZG93bnJldi54bWxQSwUGAAAAAAQABAD1AAAAigMAAAAA&#10;" filled="f"/>
                    </v:group>
                  </w:pict>
                </mc:Fallback>
              </mc:AlternateContent>
            </w:r>
            <w:r>
              <w:rPr>
                <w:noProof/>
                <w:sz w:val="14"/>
              </w:rPr>
              <mc:AlternateContent>
                <mc:Choice Requires="wpg">
                  <w:drawing>
                    <wp:inline distT="0" distB="0" distL="0" distR="0">
                      <wp:extent cx="548640" cy="548640"/>
                      <wp:effectExtent l="10795" t="5080" r="12065" b="8255"/>
                      <wp:docPr id="20" name="Group 35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21" name="Oval 18"/>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22" name="Oval 19"/>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538"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">
                      <v:oval id="Oval 18"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wXzr8A&#10;AADbAAAADwAAAGRycy9kb3ducmV2LnhtbESPQYvCMBSE7wv+h/AEb2tqFZFqFBGEPWoVz4/k2Rab&#10;l9Jka+uvNwsLHoeZ+YbZ7Hpbi45aXzlWMJsmIIi1MxUXCq6X4/cKhA/IBmvHpGAgD7vt6GuDmXFP&#10;PlOXh0JECPsMFZQhNJmUXpdk0U9dQxy9u2sthijbQpoWnxFua5kmyVJarDgulNjQoST9yH+tgttL&#10;5wMPXXrkiz41nZ+niwcrNRn3+zWIQH34hP/bP0ZBOoO/L/EH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kvBfOvwAAANsAAAAPAAAAAAAAAAAAAAAAAJgCAABkcnMvZG93bnJl&#10;di54bWxQSwUGAAAAAAQABAD1AAAAhAMAAAAA&#10;" fillcolor="#d8d8d8 [2732]">
                        <v:stroke dashstyle="longDash"/>
                      </v:oval>
                      <v:oval id="Oval 19"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Dd8UA&#10;AADbAAAADwAAAGRycy9kb3ducmV2LnhtbESPQWvCQBSE74X+h+UVeim6SShtia5SCkKFIo3txdsj&#10;+0yC2bdh96npv+8KgsdhZr5h5svR9epEIXaeDeTTDBRx7W3HjYHfn9XkDVQUZIu9ZzLwRxGWi/u7&#10;OZbWn7mi01YalSAcSzTQigyl1rFuyWGc+oE4eXsfHEqSodE24DnBXa+LLHvRDjtOCy0O9NFSfdge&#10;nYFXOUq12X095cF+P9erfF3hYW3M48P4PgMlNMotfG1/WgNFAZcv6Qfo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YUN3xQAAANsAAAAPAAAAAAAAAAAAAAAAAJgCAABkcnMv&#10;ZG93bnJldi54bWxQSwUGAAAAAAQABAD1AAAAigM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42720" behindDoc="0" locked="0" layoutInCell="1" allowOverlap="1">
                      <wp:simplePos x="0" y="0"/>
                      <wp:positionH relativeFrom="column">
                        <wp:posOffset>123825</wp:posOffset>
                      </wp:positionH>
                      <wp:positionV relativeFrom="paragraph">
                        <wp:posOffset>196850</wp:posOffset>
                      </wp:positionV>
                      <wp:extent cx="354330" cy="137160"/>
                      <wp:effectExtent l="0" t="0" r="26670" b="15240"/>
                      <wp:wrapNone/>
                      <wp:docPr id="3527" name="Group 35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528" name="Group 1848"/>
                              <wpg:cNvGrpSpPr>
                                <a:grpSpLocks/>
                              </wpg:cNvGrpSpPr>
                              <wpg:grpSpPr bwMode="auto">
                                <a:xfrm>
                                  <a:off x="10502" y="3011"/>
                                  <a:ext cx="374" cy="216"/>
                                  <a:chOff x="4493" y="3043"/>
                                  <a:chExt cx="374" cy="216"/>
                                </a:xfrm>
                              </wpg:grpSpPr>
                              <wps:wsp>
                                <wps:cNvPr id="3529" name="Rectangle 1849"/>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0" name="Rectangle 1850"/>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1" name="Rectangle 1851"/>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2" name="Rectangle 1852"/>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3" name="Rectangle 1853"/>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4" name="Rectangle 1854"/>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35" name="Rectangle 1855"/>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6" name="Rectangle 1856"/>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37" name="Rectangle 1857"/>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27" o:spid="_x0000_s1026" style="position:absolute;margin-left:9.75pt;margin-top:15.5pt;width:27.9pt;height:10.8pt;z-index:251742720"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">
                      <v:group id="Group 1848"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mhhwpwwAAAN0AAAAP&#10;AAAAAAAAAAAAAAAAAKoCAABkcnMvZG93bnJldi54bWxQSwUGAAAAAAQABAD6AAAAmgMAAAAA&#10;">
                        <v:rect id="Rectangle 1849"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2hs8UA&#10;AADdAAAADwAAAGRycy9kb3ducmV2LnhtbESPQWsCMRSE74L/IbyCN81WsbRbo6xFwZNQLVRvj81r&#10;srh5WTapu/57Uyh4HGbmG2ax6l0trtSGyrOC50kGgrj0umKj4Ou4Hb+CCBFZY+2ZFNwowGo5HCww&#10;177jT7oeohEJwiFHBTbGJpcylJYcholviJP341uHMcnWSN1il+CultMse5EOK04LFhv6sFReDr9O&#10;waY574u5CbL4jvZ08etua/dGqdFTX7yDiNTHR/i/vdMKZvPpG/y9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aGzxQAAAN0AAAAPAAAAAAAAAAAAAAAAAJgCAABkcnMv&#10;ZG93bnJldi54bWxQSwUGAAAAAAQABAD1AAAAigMAAAAA&#10;" filled="f"/>
                        <v:rect id="Rectangle 1850"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6e88IA&#10;AADdAAAADwAAAGRycy9kb3ducmV2LnhtbERPz2vCMBS+D/wfwhN2m6kTh1RjqWPCToJuoN4ezTMp&#10;bV5Kk9nuv18Owo4f3+9NMbpW3KkPtWcF81kGgrjyumaj4Ptr/7ICESKyxtYzKfilAMV28rTBXPuB&#10;j3Q/RSNSCIccFdgYu1zKUFlyGGa+I07czfcOY4K9kbrHIYW7Vr5m2Zt0WHNqsNjRu6WqOf04BR/d&#10;9VAuTZDlOdpL43fD3h6MUs/TsVyDiDTGf/HD/akVLJaLtD+9SU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Hp7zwgAAAN0AAAAPAAAAAAAAAAAAAAAAAJgCAABkcnMvZG93&#10;bnJldi54bWxQSwUGAAAAAAQABAD1AAAAhwMAAAAA&#10;" filled="f"/>
                        <v:rect id="Rectangle 1851"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7aMUA&#10;AADdAAAADwAAAGRycy9kb3ducmV2LnhtbESPT2sCMRTE70K/Q3gFb5q1YimrUVap4EnwD7S9PTbP&#10;ZHHzsmyiu377piD0OMzMb5jFqne1uFMbKs8KJuMMBHHpdcVGwfm0HX2ACBFZY+2ZFDwowGr5Mlhg&#10;rn3HB7ofoxEJwiFHBTbGJpcylJYchrFviJN38a3DmGRrpG6xS3BXy7cse5cOK04LFhvaWCqvx5tT&#10;8Nn87IuZCbL4ivb76tfd1u6NUsPXvpiDiNTH//CzvdMKprPpB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UjtoxQAAAN0AAAAPAAAAAAAAAAAAAAAAAJgCAABkcnMv&#10;ZG93bnJldi54bWxQSwUGAAAAAAQABAD1AAAAigMAAAAA&#10;" filled="f"/>
                        <v:rect id="Rectangle 1852"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lH8QA&#10;AADdAAAADwAAAGRycy9kb3ducmV2LnhtbESPQWsCMRSE74L/IbxCb5qtoshqlLVU6EmoCra3x+aZ&#10;LG5elk3qbv+9EQoeh5n5hllteleLG7Wh8qzgbZyBIC69rtgoOB13owWIEJE11p5JwR8F2KyHgxXm&#10;2nf8RbdDNCJBOOSowMbY5FKG0pLDMPYNcfIuvnUYk2yN1C12Ce5qOcmyuXRYcVqw2NC7pfJ6+HUK&#10;PpqffTEzQRbnaL+vftvt7N4o9frSF0sQkfr4DP+3P7WC6Ww6gceb9AT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ApR/EAAAA3QAAAA8AAAAAAAAAAAAAAAAAmAIAAGRycy9k&#10;b3ducmV2LnhtbFBLBQYAAAAABAAEAPUAAACJAwAAAAA=&#10;" filled="f"/>
                        <v:rect id="Rectangle 1853"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wAhMUA&#10;AADdAAAADwAAAGRycy9kb3ducmV2LnhtbESPQWsCMRSE74L/ITyhN83aRSmrUVap0JNQLbTeHptn&#10;srh5WTapu/33TaHgcZiZb5j1dnCNuFMXas8K5rMMBHHldc1Gwcf5MH0BESKyxsYzKfihANvNeLTG&#10;Qvue3+l+ikYkCIcCFdgY20LKUFlyGGa+JU7e1XcOY5KdkbrDPsFdI5+zbCkd1pwWLLa0t1TdTt9O&#10;wWt7OZYLE2T5Ge3Xze/6gz0apZ4mQ7kCEWmIj/B/+00ryBd5Dn9v0hO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ACExQAAAN0AAAAPAAAAAAAAAAAAAAAAAJgCAABkcnMv&#10;ZG93bnJldi54bWxQSwUGAAAAAAQABAD1AAAAigMAAAAA&#10;" filled="f"/>
                        <v:rect id="Rectangle 1854"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WY8MUA&#10;AADdAAAADwAAAGRycy9kb3ducmV2LnhtbESPQWsCMRSE74L/IbyCN822ailbo6xFwZNQW6jeHpvX&#10;ZHHzsmyiu/57IxR6HGbmG2ax6l0trtSGyrOC50kGgrj0umKj4PtrO34DESKyxtozKbhRgNVyOFhg&#10;rn3Hn3Q9RCMShEOOCmyMTS5lKC05DBPfECfv17cOY5KtkbrFLsFdLV+y7FU6rDgtWGzow1J5Plyc&#10;gk1z2hdzE2TxE+3x7Nfd1u6NUqOnvngHEamP/+G/9k4rmM6nM3i8SU9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JZjwxQAAAN0AAAAPAAAAAAAAAAAAAAAAAJgCAABkcnMv&#10;ZG93bnJldi54bWxQSwUGAAAAAAQABAD1AAAAigMAAAAA&#10;" filled="f"/>
                      </v:group>
                      <v:rect id="Rectangle 1855"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k9a8UA&#10;AADdAAAADwAAAGRycy9kb3ducmV2LnhtbESPQWsCMRSE70L/Q3gFb5ptZaVsjbJKBU+CWmh7e2xe&#10;k8XNy7KJ7vrvm4LgcZiZb5jFanCNuFIXas8KXqYZCOLK65qNgs/TdvIGIkRkjY1nUnCjAKvl02iB&#10;hfY9H+h6jEYkCIcCFdgY20LKUFlyGKa+JU7er+8cxiQ7I3WHfYK7Rr5m2Vw6rDktWGxpY6k6Hy9O&#10;wUf7sy9zE2T5Fe332a/7rd0bpcbPQ/kOItIQH+F7e6cVzPJZDv9v0hO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T1rxQAAAN0AAAAPAAAAAAAAAAAAAAAAAJgCAABkcnMv&#10;ZG93bnJldi54bWxQSwUGAAAAAAQABAD1AAAAigMAAAAA&#10;" filled="f"/>
                      <v:rect id="Rectangle 1856"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ujHMQA&#10;AADdAAAADwAAAGRycy9kb3ducmV2LnhtbESPQWsCMRSE74L/IbxCb5qtoshqlFUq9CRUBdvbY/NM&#10;FjcvyyZ1139vCoUeh5n5hllteleLO7Wh8qzgbZyBIC69rtgoOJ/2owWIEJE11p5JwYMCbNbDwQpz&#10;7Tv+pPsxGpEgHHJUYGNscilDaclhGPuGOHlX3zqMSbZG6ha7BHe1nGTZXDqsOC1YbGhnqbwdf5yC&#10;9+b7UMxMkMUl2q+b33Z7ezBKvb70xRJEpD7+h//aH1rBdDadw++b9AT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7oxzEAAAA3QAAAA8AAAAAAAAAAAAAAAAAmAIAAGRycy9k&#10;b3ducmV2LnhtbFBLBQYAAAAABAAEAPUAAACJAwAAAAA=&#10;" filled="f"/>
                      <v:rect id="Rectangle 1857"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cGh8UA&#10;AADdAAAADwAAAGRycy9kb3ducmV2LnhtbESPQWsCMRSE74L/ITyhN81ascpqlLVU6EmoFdTbY/NM&#10;FjcvyyZ1t/++KRR6HGbmG2a97V0tHtSGyrOC6SQDQVx6XbFRcPrcj5cgQkTWWHsmBd8UYLsZDtaY&#10;a9/xBz2O0YgE4ZCjAhtjk0sZSksOw8Q3xMm7+dZhTLI1UrfYJbir5XOWvUiHFacFiw29Wirvxy+n&#10;4K25Hoq5CbI4R3u5+123twej1NOoL1YgIvXxP/zXftcKZvPZAn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9waHxQAAAN0AAAAPAAAAAAAAAAAAAAAAAJgCAABkcnMv&#10;ZG93bnJldi54bWxQSwUGAAAAAAQABAD1AAAAigMAAAAA&#10;" filled="f"/>
                    </v:group>
                  </w:pict>
                </mc:Fallback>
              </mc:AlternateContent>
            </w:r>
            <w:r>
              <w:rPr>
                <w:noProof/>
              </w:rPr>
              <mc:AlternateContent>
                <mc:Choice Requires="wpg">
                  <w:drawing>
                    <wp:inline distT="0" distB="0" distL="0" distR="0">
                      <wp:extent cx="548640" cy="626110"/>
                      <wp:effectExtent l="13970" t="5080" r="8890" b="6985"/>
                      <wp:docPr id="17" name="Group 3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18" name="Rectangle 15"/>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19" name="Rectangle 16"/>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524"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">
                      <v:rect id="Rectangle 15"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vzbsMA&#10;AADbAAAADwAAAGRycy9kb3ducmV2LnhtbESPQWvDMAyF74X9B6PBbq2zMUpJ65ZSVshhlyX9ASJW&#10;nNBYTmMvyf79dBjsJvGe3vt0OC2+VxONsQts4HWTgSKug+3YGbhV1/UOVEzIFvvAZOCHIpyOT6sD&#10;5jbM/EVTmZySEI45GmhTGnKtY92Sx7gJA7FoTRg9JllHp+2Is4T7Xr9l2VZ77FgaWhzo0lJ9L7+9&#10;gWZbuW5aqvLz/SMU/tE35TVrjHl5Xs57UImW9G/+uy6s4Aus/CID6OM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4vzbsMAAADbAAAADwAAAAAAAAAAAAAAAACYAgAAZHJzL2Rv&#10;d25yZXYueG1sUEsFBgAAAAAEAAQA9QAAAIgDAAAAAA==&#10;" fillcolor="#d8d8d8 [2732]">
                        <v:stroke dashstyle="longDash"/>
                      </v:rect>
                      <v:rect id="Rectangle 16"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7DEsEA&#10;AADbAAAADwAAAGRycy9kb3ducmV2LnhtbERPTWsCMRC9C/0PYQpepGbrodjVKKVU9NKDtof2Nibj&#10;ZnEzWZKou//eCIK3ebzPmS8714gzhVh7VvA6LkAQa29qrhT8/qxepiBiQjbYeCYFPUVYLp4GcyyN&#10;v/CWzrtUiRzCsUQFNqW2lDJqSw7j2LfEmTv44DBlGCppAl5yuGvkpCjepMOac4PFlj4t6ePu5BSY&#10;eNDf29B/jezxf782vdcT+lNq+Nx9zEAk6tJDfHdvTJ7/Drdf8gFyc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ewxLBAAAA2wAAAA8AAAAAAAAAAAAAAAAAmAIAAGRycy9kb3du&#10;cmV2LnhtbFBLBQYAAAAABAAEAPUAAACGAwAAAAA=&#10;" fillcolor="#a5a5a5 [2092]">
                        <v:stroke dashstyle="longDash"/>
                      </v:rect>
                      <w10:anchorlock/>
                    </v:group>
                  </w:pict>
                </mc:Fallback>
              </mc:AlternateContent>
            </w:r>
          </w:p>
        </w:tc>
      </w:tr>
      <w:tr w:rsidR="007A6D65" w:rsidTr="007A6D65">
        <w:tc>
          <w:tcPr>
            <w:tcW w:w="1008" w:type="dxa"/>
          </w:tcPr>
          <w:p w:rsidR="007A6D65" w:rsidRPr="004731F3" w:rsidRDefault="007A6D65" w:rsidP="007A6D65">
            <w:pPr>
              <w:pStyle w:val="NoSpacing"/>
              <w:rPr>
                <w:sz w:val="18"/>
                <w:szCs w:val="18"/>
              </w:rPr>
            </w:pPr>
            <w:r w:rsidRPr="004731F3">
              <w:rPr>
                <w:sz w:val="18"/>
                <w:szCs w:val="18"/>
              </w:rPr>
              <w:t>Distal Circumflex Branch of LCA</w:t>
            </w:r>
            <w:r>
              <w:rPr>
                <w:sz w:val="18"/>
                <w:vertAlign w:val="superscript"/>
              </w:rPr>
              <w:t>6,7</w:t>
            </w:r>
          </w:p>
        </w:tc>
        <w:tc>
          <w:tcPr>
            <w:tcW w:w="1052" w:type="dxa"/>
          </w:tcPr>
          <w:p w:rsidR="007A6D65" w:rsidRDefault="007A6D65" w:rsidP="007A6D65">
            <w:pPr>
              <w:pStyle w:val="NoSpacing"/>
            </w:pPr>
            <w:r>
              <w:t>0.5 x 0.5 x 1.25</w:t>
            </w:r>
          </w:p>
          <w:p w:rsidR="007A6D65" w:rsidRDefault="00E536FF" w:rsidP="007A6D65">
            <w:pPr>
              <w:pStyle w:val="NoSpacing"/>
            </w:pPr>
            <w:r>
              <w:rPr>
                <w:noProof/>
              </w:rPr>
              <mc:AlternateContent>
                <mc:Choice Requires="wps">
                  <w:drawing>
                    <wp:inline distT="0" distB="0" distL="0" distR="0">
                      <wp:extent cx="314325" cy="307975"/>
                      <wp:effectExtent l="5080" t="7620" r="13970" b="8255"/>
                      <wp:docPr id="16" name="Cube 35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07975"/>
                              </a:xfrm>
                              <a:prstGeom prst="cube">
                                <a:avLst>
                                  <a:gd name="adj" fmla="val 58741"/>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shape id="Cube 3523" o:spid="_x0000_s1026" type="#_x0000_t16" style="width:24.75pt;height:2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" adj="12688">
                      <w10:anchorlock/>
                    </v:shape>
                  </w:pict>
                </mc:Fallback>
              </mc:AlternateContent>
            </w:r>
          </w:p>
        </w:tc>
        <w:tc>
          <w:tcPr>
            <w:tcW w:w="2008" w:type="dxa"/>
            <w:gridSpan w:val="4"/>
          </w:tcPr>
          <w:p w:rsidR="007A6D65" w:rsidRPr="004731F3" w:rsidRDefault="00E536FF" w:rsidP="007A6D65">
            <w:pPr>
              <w:pStyle w:val="NoSpacing"/>
              <w:jc w:val="center"/>
              <w:rPr>
                <w:sz w:val="16"/>
              </w:rPr>
            </w:pPr>
            <w:r>
              <w:rPr>
                <w:noProof/>
                <w:sz w:val="16"/>
              </w:rPr>
              <mc:AlternateContent>
                <mc:Choice Requires="wpg">
                  <w:drawing>
                    <wp:anchor distT="0" distB="0" distL="114300" distR="114300" simplePos="0" relativeHeight="251746816" behindDoc="0" locked="0" layoutInCell="1" allowOverlap="1">
                      <wp:simplePos x="0" y="0"/>
                      <wp:positionH relativeFrom="column">
                        <wp:posOffset>324485</wp:posOffset>
                      </wp:positionH>
                      <wp:positionV relativeFrom="paragraph">
                        <wp:posOffset>90170</wp:posOffset>
                      </wp:positionV>
                      <wp:extent cx="237490" cy="137160"/>
                      <wp:effectExtent l="0" t="0" r="10160" b="15240"/>
                      <wp:wrapNone/>
                      <wp:docPr id="3516" name="Group 35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17" name="Rectangle 1888"/>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8" name="Rectangle 1889"/>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9" name="Rectangle 1890"/>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0" name="Rectangle 1891"/>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1" name="Rectangle 1892"/>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22" name="Rectangle 1893"/>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16" o:spid="_x0000_s1026" style="position:absolute;margin-left:25.55pt;margin-top:7.1pt;width:18.7pt;height:10.8pt;z-index:251746816"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">
                      <v:rect id="Rectangle 1888"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Ja58UA&#10;AADdAAAADwAAAGRycy9kb3ducmV2LnhtbESPQWsCMRSE70L/Q3iF3jSrYlu2RllFoSehWqjeHpvX&#10;ZHHzsmyiu/33jSB4HGbmG2a+7F0trtSGyrOC8SgDQVx6XbFR8H3YDt9BhIissfZMCv4owHLxNJhj&#10;rn3HX3TdRyMShEOOCmyMTS5lKC05DCPfECfv17cOY5KtkbrFLsFdLSdZ9iodVpwWLDa0tlSe9xen&#10;YNOcdsXMBFn8RHs8+1W3tTuj1MtzX3yAiNTHR/je/tQKprPxG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lrnxQAAAN0AAAAPAAAAAAAAAAAAAAAAAJgCAABkcnMv&#10;ZG93bnJldi54bWxQSwUGAAAAAAQABAD1AAAAigMAAAAA&#10;" filled="f"/>
                      <v:rect id="Rectangle 1889"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3OlcIA&#10;AADdAAAADwAAAGRycy9kb3ducmV2LnhtbERPz2vCMBS+D/wfwhO8rakbinTGUmWCJ2Fu4HZ7NG9J&#10;afNSmsx2//1yGHj8+H5vy8l14kZDaDwrWGY5COLa64aNgo/34+MGRIjIGjvPpOCXApS72cMWC+1H&#10;fqPbJRqRQjgUqMDG2BdShtqSw5D5njhx335wGBMcjNQDjincdfIpz9fSYcOpwWJPB0t1e/lxCl77&#10;r3O1MkFW12g/W78fj/ZslFrMp+oFRKQp3sX/7pNW8Lxaprn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3c6VwgAAAN0AAAAPAAAAAAAAAAAAAAAAAJgCAABkcnMvZG93&#10;bnJldi54bWxQSwUGAAAAAAQABAD1AAAAhwMAAAAA&#10;" filled="f"/>
                      <v:rect id="Rectangle 1890"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FrDsUA&#10;AADdAAAADwAAAGRycy9kb3ducmV2LnhtbESPQWsCMRSE70L/Q3iF3jSrYmm3RllFoSehWqjeHpvX&#10;ZHHzsmyiu/33jSB4HGbmG2a+7F0trtSGyrOC8SgDQVx6XbFR8H3YDt9AhIissfZMCv4owHLxNJhj&#10;rn3HX3TdRyMShEOOCmyMTS5lKC05DCPfECfv17cOY5KtkbrFLsFdLSdZ9iodVpwWLDa0tlSe9xen&#10;YNOcdsXMBFn8RHs8+1W3tTuj1MtzX3yAiNTHR/je/tQKprPxO9zepCc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kWsOxQAAAN0AAAAPAAAAAAAAAAAAAAAAAJgCAABkcnMv&#10;ZG93bnJldi54bWxQSwUGAAAAAAQABAD1AAAAigMAAAAA&#10;" filled="f"/>
                      <v:rect id="Rectangle 1891"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cILsIA&#10;AADdAAAADwAAAGRycy9kb3ducmV2LnhtbERPz2vCMBS+D/wfwhO8zVSHQ6qx1DHBkzA3UG+P5pmU&#10;Ni+lyWz33y+HwY4f3+9tMbpWPKgPtWcFi3kGgrjyumaj4Ovz8LwGESKyxtYzKfihAMVu8rTFXPuB&#10;P+hxjkakEA45KrAxdrmUobLkMMx9R5y4u+8dxgR7I3WPQwp3rVxm2at0WHNqsNjRm6WqOX87Be/d&#10;7VSuTJDlJdpr4/fDwZ6MUrPpWG5ARBrjv/jPfdQKXlbLtD+9SU9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xwguwgAAAN0AAAAPAAAAAAAAAAAAAAAAAJgCAABkcnMvZG93&#10;bnJldi54bWxQSwUGAAAAAAQABAD1AAAAhwMAAAAA&#10;" filled="f"/>
                      <v:rect id="Rectangle 1892"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uttcUA&#10;AADdAAAADwAAAGRycy9kb3ducmV2LnhtbESPT2sCMRTE70K/Q3iF3jSrxSKrUVZR6EnwD9jeHptn&#10;srh5WTbR3X77piD0OMzMb5jFqne1eFAbKs8KxqMMBHHpdcVGwfm0G85AhIissfZMCn4owGr5Mlhg&#10;rn3HB3ocoxEJwiFHBTbGJpcylJYchpFviJN39a3DmGRrpG6xS3BXy0mWfUiHFacFiw1tLJW3490p&#10;2Dbf+2Jqgiwu0X7d/Lrb2b1R6u21L+YgIvXxP/xsf2oF79PJG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i621xQAAAN0AAAAPAAAAAAAAAAAAAAAAAJgCAABkcnMv&#10;ZG93bnJldi54bWxQSwUGAAAAAAQABAD1AAAAigMAAAAA&#10;" filled="f"/>
                      <v:rect id="Rectangle 1893"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zwsUA&#10;AADdAAAADwAAAGRycy9kb3ducmV2LnhtbESPT2sCMRTE7wW/Q3hCbzXrFousRtkWhZ4E/0Dr7bF5&#10;Joubl2UT3e23bwpCj8PM/IZZrgfXiDt1ofasYDrJQBBXXtdsFJyO25c5iBCRNTaeScEPBVivRk9L&#10;LLTveU/3QzQiQTgUqMDG2BZShsqSwzDxLXHyLr5zGJPsjNQd9gnuGpln2Zt0WHNasNjSh6Xqerg5&#10;BZv2vCtnJsjyK9rvq3/vt3ZnlHoeD+UCRKQh/ocf7U+t4HWW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WTPCxQAAAN0AAAAPAAAAAAAAAAAAAAAAAJgCAABkcnMv&#10;ZG93bnJldi54bWxQSwUGAAAAAAQABAD1AAAAigMAAAAA&#10;" filled="f"/>
                    </v:group>
                  </w:pict>
                </mc:Fallback>
              </mc:AlternateContent>
            </w:r>
            <w:r>
              <w:rPr>
                <w:noProof/>
                <w:sz w:val="16"/>
              </w:rPr>
              <mc:AlternateContent>
                <mc:Choice Requires="wpg">
                  <w:drawing>
                    <wp:inline distT="0" distB="0" distL="0" distR="0">
                      <wp:extent cx="292735" cy="292735"/>
                      <wp:effectExtent l="8255" t="9525" r="13335" b="12065"/>
                      <wp:docPr id="13" name="Group 35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292735"/>
                                <a:chOff x="6696" y="5458"/>
                                <a:chExt cx="461" cy="461"/>
                              </a:xfrm>
                            </wpg:grpSpPr>
                            <wps:wsp>
                              <wps:cNvPr id="14" name="Oval 12"/>
                              <wps:cNvSpPr>
                                <a:spLocks noChangeArrowheads="1"/>
                              </wps:cNvSpPr>
                              <wps:spPr bwMode="auto">
                                <a:xfrm>
                                  <a:off x="6755" y="5513"/>
                                  <a:ext cx="346" cy="346"/>
                                </a:xfrm>
                                <a:prstGeom prst="ellipse">
                                  <a:avLst/>
                                </a:prstGeom>
                                <a:solidFill>
                                  <a:schemeClr val="bg1">
                                    <a:lumMod val="65000"/>
                                    <a:lumOff val="0"/>
                                  </a:schemeClr>
                                </a:solidFill>
                                <a:ln w="9525">
                                  <a:solidFill>
                                    <a:srgbClr val="000000"/>
                                  </a:solidFill>
                                  <a:round/>
                                  <a:headEnd/>
                                  <a:tailEnd/>
                                </a:ln>
                              </wps:spPr>
                              <wps:bodyPr rot="0" vert="horz" wrap="square" lIns="91440" tIns="45720" rIns="91440" bIns="45720" anchor="t" anchorCtr="0" upright="1">
                                <a:noAutofit/>
                              </wps:bodyPr>
                            </wps:wsp>
                            <wps:wsp>
                              <wps:cNvPr id="15" name="Oval 13"/>
                              <wps:cNvSpPr>
                                <a:spLocks noChangeArrowheads="1"/>
                              </wps:cNvSpPr>
                              <wps:spPr bwMode="auto">
                                <a:xfrm>
                                  <a:off x="6696" y="5458"/>
                                  <a:ext cx="461" cy="46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3513" o:spid="_x0000_s1026" style="width:23.05pt;height:23.05pt;mso-position-horizontal-relative:char;mso-position-vertical-relative:line" coordorigin="6696,5458" coordsize="461,4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">
                      <v:oval id="Oval 12" o:spid="_x0000_s1027" style="position:absolute;left:6755;top:5513;width:3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Vul8MA&#10;AADbAAAADwAAAGRycy9kb3ducmV2LnhtbESPQWvDMAyF74X9B6PCbq3TMkaX1S1ZySDXphnsKGI1&#10;CY3lYHtJtl9fDwa7Sbyn9z3tj7PpxUjOd5YVbNYJCOLa6o4bBdXlfbUD4QOyxt4yKfgmD8fDw2KP&#10;qbYTn2ksQyNiCPsUFbQhDKmUvm7JoF/bgThqV+sMhri6RmqHUww3vdwmybM02HEktDjQqaX6Vn6Z&#10;yB3mW/XmM9e8XIuf/PMjn5KyUupxOWevIALN4d/8d13oWP8Jfn+JA8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Vul8MAAADbAAAADwAAAAAAAAAAAAAAAACYAgAAZHJzL2Rv&#10;d25yZXYueG1sUEsFBgAAAAAEAAQA9QAAAIgDAAAAAA==&#10;" fillcolor="#a5a5a5 [2092]"/>
                      <v:oval id="Oval 13" o:spid="_x0000_s1028" style="position:absolute;left:6696;top:5458;width:461;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Gi8EA&#10;AADbAAAADwAAAGRycy9kb3ducmV2LnhtbERPzWoCMRC+F3yHMIKXUrMVW8rWKFIQPAha6wOMmzG7&#10;upmsSXTXtzeC0Nt8fL8zmXW2FlfyoXKs4H2YgSAunK7YKNj9Ld6+QISIrLF2TApuFGA27b1MMNeu&#10;5V+6bqMRKYRDjgrKGJtcylCUZDEMXUOcuIPzFmOC3kjtsU3htpajLPuUFitODSU29FNScdperIL9&#10;fuc6efbrzas5eRwf28asNkoN+t38G0SkLv6Ln+6lTvM/4PFLOkBO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rWxovBAAAA2wAAAA8AAAAAAAAAAAAAAAAAmAIAAGRycy9kb3du&#10;cmV2LnhtbFBLBQYAAAAABAAEAPUAAACGAwAAAAA=&#10;" filled="f"/>
                      <w10:anchorlock/>
                    </v:group>
                  </w:pict>
                </mc:Fallback>
              </mc:AlternateContent>
            </w:r>
          </w:p>
          <w:p w:rsidR="007A6D65" w:rsidRPr="004731F3" w:rsidRDefault="007A6D65" w:rsidP="007A6D65">
            <w:pPr>
              <w:pStyle w:val="NoSpacing"/>
              <w:jc w:val="center"/>
              <w:rPr>
                <w:sz w:val="16"/>
              </w:rPr>
            </w:pPr>
            <w:r w:rsidRPr="004731F3">
              <w:rPr>
                <w:sz w:val="16"/>
              </w:rPr>
              <w:t>Lumen Diameter = 2.4 mm</w:t>
            </w:r>
          </w:p>
          <w:p w:rsidR="007A6D65" w:rsidRPr="004731F3" w:rsidRDefault="007A6D65" w:rsidP="007A6D65">
            <w:pPr>
              <w:pStyle w:val="NoSpacing"/>
              <w:jc w:val="center"/>
              <w:rPr>
                <w:sz w:val="16"/>
              </w:rPr>
            </w:pPr>
            <w:r w:rsidRPr="004731F3">
              <w:rPr>
                <w:sz w:val="16"/>
              </w:rPr>
              <w:t>Wall Thickness = 0.42 mm</w:t>
            </w:r>
          </w:p>
        </w:tc>
        <w:tc>
          <w:tcPr>
            <w:tcW w:w="1720" w:type="dxa"/>
          </w:tcPr>
          <w:p w:rsidR="007A6D65" w:rsidRDefault="00E536FF" w:rsidP="007A6D65">
            <w:pPr>
              <w:pStyle w:val="NoSpacing"/>
              <w:jc w:val="center"/>
              <w:rPr>
                <w:noProof/>
              </w:rPr>
            </w:pPr>
            <w:r>
              <w:rPr>
                <w:noProof/>
              </w:rPr>
              <mc:AlternateContent>
                <mc:Choice Requires="wpg">
                  <w:drawing>
                    <wp:anchor distT="0" distB="0" distL="114300" distR="114300" simplePos="0" relativeHeight="251745792" behindDoc="0" locked="0" layoutInCell="1" allowOverlap="1">
                      <wp:simplePos x="0" y="0"/>
                      <wp:positionH relativeFrom="column">
                        <wp:posOffset>228600</wp:posOffset>
                      </wp:positionH>
                      <wp:positionV relativeFrom="paragraph">
                        <wp:posOffset>181610</wp:posOffset>
                      </wp:positionV>
                      <wp:extent cx="237490" cy="137160"/>
                      <wp:effectExtent l="0" t="0" r="10160" b="15240"/>
                      <wp:wrapNone/>
                      <wp:docPr id="3506" name="Group 35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490" cy="137160"/>
                                <a:chOff x="4493" y="3043"/>
                                <a:chExt cx="374" cy="216"/>
                              </a:xfrm>
                            </wpg:grpSpPr>
                            <wps:wsp>
                              <wps:cNvPr id="3507" name="Rectangle 188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8" name="Rectangle 188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9" name="Rectangle 188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0" name="Rectangle 188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1" name="Rectangle 188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2" name="Rectangle 188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06" o:spid="_x0000_s1026" style="position:absolute;margin-left:18pt;margin-top:14.3pt;width:18.7pt;height:10.8pt;z-index:251745792" coordorigin="4493,3043" coordsize="374,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">
                      <v:rect id="Rectangle 1881" o:spid="_x0000_s1027"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vMOsYA&#10;AADdAAAADwAAAGRycy9kb3ducmV2LnhtbESPzWrDMBCE74W+g9hCb7WclvzgRgluaKCnQJJC09ti&#10;bSQTa2UsJXbfvgoEchxm5htmvhxcIy7UhdqzglGWgyCuvK7ZKPjer19mIEJE1th4JgV/FGC5eHyY&#10;Y6F9z1u67KIRCcKhQAU2xraQMlSWHIbMt8TJO/rOYUyyM1J32Ce4a+Rrnk+kw5rTgsWWVpaq0+7s&#10;FHy2v5tybIIsf6I9nPxHv7Ybo9Tz01C+g4g0xHv41v7SCt7G+RSub9IT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5vMOsYAAADdAAAADwAAAAAAAAAAAAAAAACYAgAAZHJz&#10;L2Rvd25yZXYueG1sUEsFBgAAAAAEAAQA9QAAAIsDAAAAAA==&#10;" filled="f"/>
                      <v:rect id="Rectangle 1882" o:spid="_x0000_s1028"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RYSMIA&#10;AADdAAAADwAAAGRycy9kb3ducmV2LnhtbERPW2vCMBR+F/YfwhnsTdMpDumMpRsKexK8wLa3Q3OW&#10;lDYnpYm2/nvzIOzx47uvi9G14kp9qD0reJ1lIIgrr2s2Cs6n3XQFIkRkja1nUnCjAMXmabLGXPuB&#10;D3Q9RiNSCIccFdgYu1zKUFlyGGa+I07cn+8dxgR7I3WPQwp3rZxn2Zt0WHNqsNjRp6WqOV6cgm33&#10;uy+XJsjyO9qfxn8MO7s3Sr08j+U7iEhj/Bc/3F9awWKZpbnp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BFhIwgAAAN0AAAAPAAAAAAAAAAAAAAAAAJgCAABkcnMvZG93&#10;bnJldi54bWxQSwUGAAAAAAQABAD1AAAAhwMAAAAA&#10;" filled="f"/>
                      <v:rect id="Rectangle 1883" o:spid="_x0000_s1029"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908UA&#10;AADdAAAADwAAAGRycy9kb3ducmV2LnhtbESPQWsCMRSE74X+h/AKvXWztii6NcpWKvQkqIXa22Pz&#10;TBY3L8smutt/3wiCx2FmvmHmy8E14kJdqD0rGGU5COLK65qNgu/9+mUKIkRkjY1nUvBHAZaLx4c5&#10;Ftr3vKXLLhqRIBwKVGBjbAspQ2XJYch8S5y8o+8cxiQ7I3WHfYK7Rr7m+UQ6rDktWGxpZak67c5O&#10;wWf7uynHJsjyJ9rDyX/0a7sxSj0/DeU7iEhDvIdv7S+t4G2cz+D6Jj0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P3TxQAAAN0AAAAPAAAAAAAAAAAAAAAAAJgCAABkcnMv&#10;ZG93bnJldi54bWxQSwUGAAAAAAQABAD1AAAAigMAAAAA&#10;" filled="f"/>
                      <v:rect id="Rectangle 1884" o:spid="_x0000_s1030"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vCk8IA&#10;AADdAAAADwAAAGRycy9kb3ducmV2LnhtbERPz2vCMBS+D/wfwhO8rakbinTGUmWCJ2Fu4HZ7NG9J&#10;afNSmsx2//1yGHj8+H5vy8l14kZDaDwrWGY5COLa64aNgo/34+MGRIjIGjvPpOCXApS72cMWC+1H&#10;fqPbJRqRQjgUqMDG2BdShtqSw5D5njhx335wGBMcjNQDjincdfIpz9fSYcOpwWJPB0t1e/lxCl77&#10;r3O1MkFW12g/W78fj/ZslFrMp+oFRKQp3sX/7pNW8Lxapv3pTXoCcvc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q8KTwgAAAN0AAAAPAAAAAAAAAAAAAAAAAJgCAABkcnMvZG93&#10;bnJldi54bWxQSwUGAAAAAAQABAD1AAAAhwMAAAAA&#10;" filled="f"/>
                      <v:rect id="Rectangle 1885" o:spid="_x0000_s1031"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nCMUA&#10;AADdAAAADwAAAGRycy9kb3ducmV2LnhtbESPT2sCMRTE7wW/Q3gFbzW7ikW2RlmlQk+Cf0B7e2xe&#10;k8XNy7JJ3e23bwpCj8PM/IZZrgfXiDt1ofasIJ9kIIgrr2s2Cs6n3csCRIjIGhvPpOCHAqxXo6cl&#10;Ftr3fKD7MRqRIBwKVGBjbAspQ2XJYZj4ljh5X75zGJPsjNQd9gnuGjnNslfpsOa0YLGlraXqdvx2&#10;Ct7bz305N0GWl2ivN7/pd3ZvlBo/D+UbiEhD/A8/2h9awWye5/D3Jj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52cIxQAAAN0AAAAPAAAAAAAAAAAAAAAAAJgCAABkcnMv&#10;ZG93bnJldi54bWxQSwUGAAAAAAQABAD1AAAAigMAAAAA&#10;" filled="f"/>
                      <v:rect id="Rectangle 1886" o:spid="_x0000_s1032"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5f8UA&#10;AADdAAAADwAAAGRycy9kb3ducmV2LnhtbESPT2sCMRTE70K/Q3iF3jSrxSKrUVZR6EnwD9jeHptn&#10;srh5WTbR3X77piD0OMzMb5jFqne1eFAbKs8KxqMMBHHpdcVGwfm0G85AhIissfZMCn4owGr5Mlhg&#10;rn3HB3ocoxEJwiFHBTbGJpcylJYchpFviJN39a3DmGRrpG6xS3BXy0mWfUiHFacFiw1tLJW3490p&#10;2Dbf+2Jqgiwu0X7d/Lrb2b1R6u21L+YgIvXxP/xsf2oF79PxBP7epCc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Nfl/xQAAAN0AAAAPAAAAAAAAAAAAAAAAAJgCAABkcnMv&#10;ZG93bnJldi54bWxQSwUGAAAAAAQABAD1AAAAigMAAAAA&#10;" filled="f"/>
                    </v:group>
                  </w:pict>
                </mc:Fallback>
              </mc:AlternateContent>
            </w:r>
            <w:r>
              <w:rPr>
                <w:noProof/>
              </w:rPr>
              <mc:AlternateContent>
                <mc:Choice Requires="wpg">
                  <w:drawing>
                    <wp:inline distT="0" distB="0" distL="0" distR="0">
                      <wp:extent cx="292735" cy="626110"/>
                      <wp:effectExtent l="10795" t="9525" r="10795" b="12065"/>
                      <wp:docPr id="10" name="Group 35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2735" cy="626110"/>
                                <a:chOff x="8004" y="5326"/>
                                <a:chExt cx="461" cy="986"/>
                              </a:xfrm>
                            </wpg:grpSpPr>
                            <wps:wsp>
                              <wps:cNvPr id="11" name="Rectangle 9"/>
                              <wps:cNvSpPr>
                                <a:spLocks noChangeArrowheads="1"/>
                              </wps:cNvSpPr>
                              <wps:spPr bwMode="auto">
                                <a:xfrm rot="5400000">
                                  <a:off x="7742" y="5588"/>
                                  <a:ext cx="986" cy="461"/>
                                </a:xfrm>
                                <a:prstGeom prst="rect">
                                  <a:avLst/>
                                </a:prstGeom>
                                <a:solidFill>
                                  <a:schemeClr val="bg1">
                                    <a:lumMod val="10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 name="Rectangle 10"/>
                              <wps:cNvSpPr>
                                <a:spLocks noChangeArrowheads="1"/>
                              </wps:cNvSpPr>
                              <wps:spPr bwMode="auto">
                                <a:xfrm rot="5400000">
                                  <a:off x="7739" y="5646"/>
                                  <a:ext cx="986" cy="346"/>
                                </a:xfrm>
                                <a:prstGeom prst="rect">
                                  <a:avLst/>
                                </a:prstGeom>
                                <a:solidFill>
                                  <a:schemeClr val="bg1">
                                    <a:lumMod val="65000"/>
                                    <a:lumOff val="0"/>
                                  </a:schemeClr>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3503" o:spid="_x0000_s1026" style="width:23.05pt;height:49.3pt;mso-position-horizontal-relative:char;mso-position-vertical-relative:line" coordorigin="8004,5326" coordsize="461,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">
                      <v:rect id="Rectangle 9" o:spid="_x0000_s1027" style="position:absolute;left:7742;top:5588;width:986;height:46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RTLsEA&#10;AADbAAAADwAAAGRycy9kb3ducmV2LnhtbERPTWvCQBC9F/wPywi91U2krRJdgwihtreagNchOybB&#10;7GzIbpPYX98tCN7m8T5nm06mFQP1rrGsIF5EIIhLqxuuFBR59rIG4TyyxtYyKbiRg3Q3e9piou3I&#10;3zScfCVCCLsEFdTed4mUrqzJoFvYjjhwF9sb9AH2ldQ9jiHctHIZRe/SYMOhocaODjWV19OPUfBW&#10;5d34+bHKsq9Dc361uhh+x6tSz/NpvwHhafIP8d191GF+DP+/hAP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kUy7BAAAA2wAAAA8AAAAAAAAAAAAAAAAAmAIAAGRycy9kb3du&#10;cmV2LnhtbFBLBQYAAAAABAAEAPUAAACGAwAAAAA=&#10;" fillcolor="white [3212]"/>
                      <v:rect id="Rectangle 10" o:spid="_x0000_s1028" style="position:absolute;left:7739;top:5646;width:986;height:34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1zI7wA&#10;AADbAAAADwAAAGRycy9kb3ducmV2LnhtbERPSwrCMBDdC94hjOBO07oQqUZRQXGh+D3A2IxtsZmU&#10;Jmq9vREEd/N435nMGlOKJ9WusKwg7kcgiFOrC84UXM6r3giE88gaS8uk4E0OZtN2a4KJti8+0vPk&#10;MxFC2CWoIPe+SqR0aU4GXd9WxIG72dqgD7DOpK7xFcJNKQdRNJQGCw4NOVa0zCm9nx5GAR/22zUu&#10;5W61XbwrfbzG/hzFSnU7zXwMwlPj/+Kfe6PD/AF8fwkHyOk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m7XMjvAAAANsAAAAPAAAAAAAAAAAAAAAAAJgCAABkcnMvZG93bnJldi54&#10;bWxQSwUGAAAAAAQABAD1AAAAgQMAAAAA&#10;" fillcolor="#a5a5a5 [2092]"/>
                      <w10:anchorlock/>
                    </v:group>
                  </w:pict>
                </mc:Fallback>
              </mc:AlternateContent>
            </w:r>
          </w:p>
        </w:tc>
        <w:tc>
          <w:tcPr>
            <w:tcW w:w="1864" w:type="dxa"/>
            <w:gridSpan w:val="2"/>
          </w:tcPr>
          <w:p w:rsidR="007A6D65" w:rsidRPr="004731F3" w:rsidRDefault="00E536FF" w:rsidP="007A6D65">
            <w:pPr>
              <w:pStyle w:val="NoSpacing"/>
              <w:jc w:val="center"/>
              <w:rPr>
                <w:sz w:val="14"/>
              </w:rPr>
            </w:pPr>
            <w:r>
              <w:rPr>
                <w:noProof/>
                <w:sz w:val="14"/>
              </w:rPr>
              <mc:AlternateContent>
                <mc:Choice Requires="wpg">
                  <w:drawing>
                    <wp:anchor distT="0" distB="0" distL="114300" distR="114300" simplePos="0" relativeHeight="251744768" behindDoc="0" locked="0" layoutInCell="1" allowOverlap="1">
                      <wp:simplePos x="0" y="0"/>
                      <wp:positionH relativeFrom="column">
                        <wp:posOffset>114300</wp:posOffset>
                      </wp:positionH>
                      <wp:positionV relativeFrom="paragraph">
                        <wp:posOffset>209550</wp:posOffset>
                      </wp:positionV>
                      <wp:extent cx="354330" cy="137160"/>
                      <wp:effectExtent l="0" t="0" r="26670" b="15240"/>
                      <wp:wrapNone/>
                      <wp:docPr id="3492" name="Group 349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493" name="Group 1870"/>
                              <wpg:cNvGrpSpPr>
                                <a:grpSpLocks/>
                              </wpg:cNvGrpSpPr>
                              <wpg:grpSpPr bwMode="auto">
                                <a:xfrm>
                                  <a:off x="10502" y="3011"/>
                                  <a:ext cx="374" cy="216"/>
                                  <a:chOff x="4493" y="3043"/>
                                  <a:chExt cx="374" cy="216"/>
                                </a:xfrm>
                              </wpg:grpSpPr>
                              <wps:wsp>
                                <wps:cNvPr id="3494" name="Rectangle 1871"/>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5" name="Rectangle 1872"/>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6" name="Rectangle 1873"/>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7" name="Rectangle 1874"/>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8" name="Rectangle 1875"/>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9" name="Rectangle 1876"/>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500" name="Rectangle 1877"/>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1" name="Rectangle 1878"/>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2" name="Rectangle 1879"/>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92" o:spid="_x0000_s1026" style="position:absolute;margin-left:9pt;margin-top:16.5pt;width:27.9pt;height:10.8pt;z-index:251744768"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">
                      <v:group id="Group 1870"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9fEgixgAAAN0A&#10;AAAPAAAAAAAAAAAAAAAAAKoCAABkcnMvZG93bnJldi54bWxQSwUGAAAAAAQABAD6AAAAnQMAAAAA&#10;">
                        <v:rect id="Rectangle 1871"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IV8UA&#10;AADdAAAADwAAAGRycy9kb3ducmV2LnhtbESPQWsCMRSE7wX/Q3iCt5qttUW3RlmLQk9CVdDeHpvX&#10;ZHHzsmyiu/77plDocZiZb5jFqne1uFEbKs8KnsYZCOLS64qNguNh+zgDESKyxtozKbhTgNVy8LDA&#10;XPuOP+m2j0YkCIccFdgYm1zKUFpyGMa+IU7et28dxiRbI3WLXYK7Wk6y7FU6rDgtWGzo3VJ52V+d&#10;gk3ztSteTJDFKdrzxa+7rd0ZpUbDvngDEamP/+G/9odW8DydT+H3TXo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oshXxQAAAN0AAAAPAAAAAAAAAAAAAAAAAJgCAABkcnMv&#10;ZG93bnJldi54bWxQSwUGAAAAAAQABAD1AAAAigMAAAAA&#10;" filled="f"/>
                        <v:rect id="Rectangle 1872"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5tzMUA&#10;AADdAAAADwAAAGRycy9kb3ducmV2LnhtbESPQWsCMRSE7wX/Q3iCt5qtVrFbo6xSwZOgLdjeHpvX&#10;ZHHzsmyiu/33jVDocZiZb5jlune1uFEbKs8KnsYZCOLS64qNgo/33eMCRIjIGmvPpOCHAqxXg4cl&#10;5tp3fKTbKRqRIBxyVGBjbHIpQ2nJYRj7hjh53751GJNsjdQtdgnuajnJsrl0WHFasNjQ1lJ5OV2d&#10;grfm61DMTJDFOdrPi990O3swSo2GffEKIlIf/8N/7b1WMH1+mcH9TX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7m3MxQAAAN0AAAAPAAAAAAAAAAAAAAAAAJgCAABkcnMv&#10;ZG93bnJldi54bWxQSwUGAAAAAAQABAD1AAAAigMAAAAA&#10;" filled="f"/>
                        <v:rect id="Rectangle 1873"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zzu8UA&#10;AADdAAAADwAAAGRycy9kb3ducmV2LnhtbESPQWsCMRSE7wX/Q3iCt5qttmK3RlmlgidBW7C9PTav&#10;yeLmZdlEd/vvG6HgcZiZb5jFqne1uFIbKs8KnsYZCOLS64qNgs+P7eMcRIjIGmvPpOCXAqyWg4cF&#10;5tp3fKDrMRqRIBxyVGBjbHIpQ2nJYRj7hjh5P751GJNsjdQtdgnuajnJspl0WHFasNjQxlJ5Pl6c&#10;gvfme1+8mCCLU7RfZ7/utnZvlBoN++INRKQ+3sP/7Z1WMH1+ncHtTX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PPO7xQAAAN0AAAAPAAAAAAAAAAAAAAAAAJgCAABkcnMv&#10;ZG93bnJldi54bWxQSwUGAAAAAAQABAD1AAAAigMAAAAA&#10;" filled="f"/>
                        <v:rect id="Rectangle 1874"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WIMYA&#10;AADdAAAADwAAAGRycy9kb3ducmV2LnhtbESPT2sCMRTE7wW/Q3hCbzXbf2q3RtmWCp6EqqDeHpvX&#10;ZHHzsmxSd/32Rij0OMzMb5jZone1OFMbKs8KHkcZCOLS64qNgt12+TAFESKyxtozKbhQgMV8cDfD&#10;XPuOv+m8iUYkCIccFdgYm1zKUFpyGEa+IU7ej28dxiRbI3WLXYK7Wj5l2Vg6rDgtWGzo01J52vw6&#10;BV/NcV28miCLfbSHk//olnZtlLof9sU7iEh9/A//tVdawfPL2wRub9ITk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BWIMYAAADdAAAADwAAAAAAAAAAAAAAAACYAgAAZHJz&#10;L2Rvd25yZXYueG1sUEsFBgAAAAAEAAQA9QAAAIsDAAAAAA==&#10;" filled="f"/>
                        <v:rect id="Rectangle 1875"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CUsMA&#10;AADdAAAADwAAAGRycy9kb3ducmV2LnhtbERPz2vCMBS+C/4P4QneNJ2bY6tGqWOCJ2HdYPP2aN6S&#10;YvNSmmi7/345CB4/vt/r7eAacaUu1J4VPMwzEMSV1zUbBV+f+9kLiBCRNTaeScEfBdhuxqM15tr3&#10;/EHXMhqRQjjkqMDG2OZShsqSwzD3LXHifn3nMCbYGak77FO4a+Qiy56lw5pTg8WW3ixV5/LiFLy3&#10;p2OxNEEW39H+nP2u39ujUWo6GYoViEhDvItv7oNW8Pj0muam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CUsMAAADdAAAADwAAAAAAAAAAAAAAAACYAgAAZHJzL2Rv&#10;d25yZXYueG1sUEsFBgAAAAAEAAQA9QAAAIgDAAAAAA==&#10;" filled="f"/>
                        <v:rect id="Rectangle 1876"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NnycUA&#10;AADdAAAADwAAAGRycy9kb3ducmV2LnhtbESPT2sCMRTE7wW/Q3iF3jRb+wddjbJKhZ6EqqDeHptn&#10;srh5WTapu/32TUHocZiZ3zDzZe9qcaM2VJ4VPI8yEMSl1xUbBYf9ZjgBESKyxtozKfihAMvF4GGO&#10;ufYdf9FtF41IEA45KrAxNrmUobTkMIx8Q5y8i28dxiRbI3WLXYK7Wo6z7F06rDgtWGxobam87r6d&#10;go/mvC3eTJDFMdrT1a+6jd0apZ4e+2IGIlIf/8P39qdW8PI6ncL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o2fJxQAAAN0AAAAPAAAAAAAAAAAAAAAAAJgCAABkcnMv&#10;ZG93bnJldi54bWxQSwUGAAAAAAQABAD1AAAAigMAAAAA&#10;" filled="f"/>
                      </v:group>
                      <v:rect id="Rectangle 1877"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JUTsIA&#10;AADdAAAADwAAAGRycy9kb3ducmV2LnhtbERPW2vCMBR+F/YfwhnsTdMpDumMpRsKexK8wLa3Q3OW&#10;lDYnpYm2/nvzIOzx47uvi9G14kp9qD0reJ1lIIgrr2s2Cs6n3XQFIkRkja1nUnCjAMXmabLGXPuB&#10;D3Q9RiNSCIccFdgYu1zKUFlyGGa+I07cn+8dxgR7I3WPQwp3rZxn2Zt0WHNqsNjRp6WqOV6cgm33&#10;uy+XJsjyO9qfxn8MO7s3Sr08j+U7iEhj/Bc/3F9awWKZpf3pTXoC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lROwgAAAN0AAAAPAAAAAAAAAAAAAAAAAJgCAABkcnMvZG93&#10;bnJldi54bWxQSwUGAAAAAAQABAD1AAAAhwMAAAAA&#10;" filled="f"/>
                      <v:rect id="Rectangle 1878"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7x1cQA&#10;AADdAAAADwAAAGRycy9kb3ducmV2LnhtbESPQWsCMRSE7wX/Q3iCt5q1YpHVKGtR6EmoCurtsXkm&#10;i5uXZRPd7b9vCoUeh5n5hlmue1eLJ7Wh8qxgMs5AEJdeV2wUnI671zmIEJE11p5JwTcFWK8GL0vM&#10;te/4i56HaESCcMhRgY2xyaUMpSWHYewb4uTdfOswJtkaqVvsEtzV8i3L3qXDitOCxYY+LJX3w8Mp&#10;2DbXfTEzQRbnaC93v+l2dm+UGg37YgEiUh//w3/tT61gOssm8PsmPQ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8dXEAAAA3QAAAA8AAAAAAAAAAAAAAAAAmAIAAGRycy9k&#10;b3ducmV2LnhtbFBLBQYAAAAABAAEAPUAAACJAwAAAAA=&#10;" filled="f"/>
                      <v:rect id="Rectangle 1879"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vosQA&#10;AADdAAAADwAAAGRycy9kb3ducmV2LnhtbESPQWsCMRSE74L/ITyhN83WopTVKKtU6ElQC623x+Y1&#10;Wdy8LJvU3f57Iwgeh5n5hlmue1eLK7Wh8qzgdZKBIC69rtgo+Drtxu8gQkTWWHsmBf8UYL0aDpaY&#10;a9/xga7HaESCcMhRgY2xyaUMpSWHYeIb4uT9+tZhTLI1UrfYJbir5TTL5tJhxWnBYkNbS+Xl+OcU&#10;fDTnfTEzQRbf0f5c/Kbb2b1R6mXUFwsQkfr4DD/an1rB2yybwv1Neg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b6LEAAAA3QAAAA8AAAAAAAAAAAAAAAAAmAIAAGRycy9k&#10;b3ducmV2LnhtbFBLBQYAAAAABAAEAPUAAACJAwAAAAA=&#10;" filled="f"/>
                    </v:group>
                  </w:pict>
                </mc:Fallback>
              </mc:AlternateContent>
            </w:r>
            <w:r>
              <w:rPr>
                <w:noProof/>
                <w:sz w:val="14"/>
              </w:rPr>
              <mc:AlternateContent>
                <mc:Choice Requires="wpg">
                  <w:drawing>
                    <wp:inline distT="0" distB="0" distL="0" distR="0">
                      <wp:extent cx="548640" cy="548640"/>
                      <wp:effectExtent l="10795" t="9525" r="12065" b="13335"/>
                      <wp:docPr id="7" name="Group 3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548640"/>
                                <a:chOff x="7801" y="2452"/>
                                <a:chExt cx="864" cy="864"/>
                              </a:xfrm>
                            </wpg:grpSpPr>
                            <wps:wsp>
                              <wps:cNvPr id="8" name="Oval 6"/>
                              <wps:cNvSpPr>
                                <a:spLocks noChangeArrowheads="1"/>
                              </wps:cNvSpPr>
                              <wps:spPr bwMode="auto">
                                <a:xfrm>
                                  <a:off x="7801" y="2452"/>
                                  <a:ext cx="864" cy="864"/>
                                </a:xfrm>
                                <a:prstGeom prst="ellipse">
                                  <a:avLst/>
                                </a:prstGeom>
                                <a:solidFill>
                                  <a:schemeClr val="bg1">
                                    <a:lumMod val="8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s:wsp>
                              <wps:cNvPr id="9" name="Oval 7"/>
                              <wps:cNvSpPr>
                                <a:spLocks noChangeArrowheads="1"/>
                              </wps:cNvSpPr>
                              <wps:spPr bwMode="auto">
                                <a:xfrm>
                                  <a:off x="8087" y="2735"/>
                                  <a:ext cx="288" cy="288"/>
                                </a:xfrm>
                                <a:prstGeom prst="ellipse">
                                  <a:avLst/>
                                </a:prstGeom>
                                <a:solidFill>
                                  <a:schemeClr val="bg1">
                                    <a:lumMod val="65000"/>
                                    <a:lumOff val="0"/>
                                  </a:schemeClr>
                                </a:solidFill>
                                <a:ln w="9525">
                                  <a:solidFill>
                                    <a:srgbClr val="000000"/>
                                  </a:solidFill>
                                  <a:prstDash val="lgDash"/>
                                  <a:round/>
                                  <a:headEnd/>
                                  <a:tailEnd/>
                                </a:ln>
                              </wps:spPr>
                              <wps:bodyPr rot="0" vert="horz" wrap="square" lIns="91440" tIns="45720" rIns="91440" bIns="45720" anchor="t" anchorCtr="0" upright="1">
                                <a:noAutofit/>
                              </wps:bodyPr>
                            </wps:wsp>
                          </wpg:wgp>
                        </a:graphicData>
                      </a:graphic>
                    </wp:inline>
                  </w:drawing>
                </mc:Choice>
                <mc:Fallback>
                  <w:pict>
                    <v:group id="Group 3489" o:spid="_x0000_s1026" style="width:43.2pt;height:43.2pt;mso-position-horizontal-relative:char;mso-position-vertical-relative:line" coordorigin="7801,2452" coordsize="864,8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">
                      <v:oval id="Oval 6" o:spid="_x0000_s1027" style="position:absolute;left:7801;top:2452;width:864;height:8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6Nbr0A&#10;AADaAAAADwAAAGRycy9kb3ducmV2LnhtbERPz2vCMBS+C/4P4QnebLpOxugaZQjCjrOOnR/JW1Ns&#10;XkoTa7u/3hwEjx/f72o/uU6MNITWs4KXLAdBrL1puVHwcz5u3kGEiGyw80wKZgqw3y0XFZbG3/hE&#10;Yx0bkUI4lKjAxtiXUgZtyWHIfE+cuD8/OIwJDo00A95SuOtkkedv0mHLqcFiTwdL+lJfnYLff13P&#10;PI/Fkc/6ux/Da7G9sFLr1fT5ASLSFJ/ih/vLKEhb05V0A+TuD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gP6Nbr0AAADaAAAADwAAAAAAAAAAAAAAAACYAgAAZHJzL2Rvd25yZXYu&#10;eG1sUEsFBgAAAAAEAAQA9QAAAIIDAAAAAA==&#10;" fillcolor="#d8d8d8 [2732]">
                        <v:stroke dashstyle="longDash"/>
                      </v:oval>
                      <v:oval id="Oval 7" o:spid="_x0000_s1028" style="position:absolute;left:8087;top:2735;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PDXsQA&#10;AADaAAAADwAAAGRycy9kb3ducmV2LnhtbESPQWvCQBSE7wX/w/IEL0U3kdLW1FVKQVAopbFevD2y&#10;r0kw+zbsPjX++26h0OMwM98wy/XgOnWhEFvPBvJZBoq48rbl2sDhazN9BhUF2WLnmQzcKMJ6Nbpb&#10;YmH9lUu67KVWCcKxQAONSF9oHauGHMaZ74mT9+2DQ0ky1NoGvCa46/Q8yx61w5bTQoM9vTVUnfZn&#10;Z+BJzlJ+HN/v82A/H6pNvivxtDNmMh5eX0AJDfIf/mtvrYEF/F5JN0C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Dw17EAAAA2gAAAA8AAAAAAAAAAAAAAAAAmAIAAGRycy9k&#10;b3ducmV2LnhtbFBLBQYAAAAABAAEAPUAAACJAwAAAAA=&#10;" fillcolor="#a5a5a5 [2092]">
                        <v:stroke dashstyle="longDash"/>
                      </v:oval>
                      <w10:anchorlock/>
                    </v:group>
                  </w:pict>
                </mc:Fallback>
              </mc:AlternateContent>
            </w:r>
          </w:p>
          <w:p w:rsidR="007A6D65" w:rsidRPr="004731F3" w:rsidRDefault="007A6D65" w:rsidP="007A6D65">
            <w:pPr>
              <w:pStyle w:val="NoSpacing"/>
              <w:jc w:val="center"/>
              <w:rPr>
                <w:sz w:val="14"/>
              </w:rPr>
            </w:pPr>
            <w:r w:rsidRPr="004731F3">
              <w:rPr>
                <w:sz w:val="14"/>
              </w:rPr>
              <w:t>Lumen Diameter = 2.0 mm</w:t>
            </w:r>
          </w:p>
          <w:p w:rsidR="007A6D65" w:rsidRPr="004731F3" w:rsidRDefault="007A6D65" w:rsidP="007A6D65">
            <w:pPr>
              <w:pStyle w:val="NoSpacing"/>
              <w:jc w:val="center"/>
              <w:rPr>
                <w:sz w:val="14"/>
              </w:rPr>
            </w:pPr>
            <w:r w:rsidRPr="004731F3">
              <w:rPr>
                <w:sz w:val="14"/>
              </w:rPr>
              <w:t>Wall Thickness =  2.0 mm</w:t>
            </w:r>
          </w:p>
        </w:tc>
        <w:tc>
          <w:tcPr>
            <w:tcW w:w="1926" w:type="dxa"/>
            <w:gridSpan w:val="2"/>
          </w:tcPr>
          <w:p w:rsidR="007A6D65" w:rsidRDefault="00E536FF" w:rsidP="007A6D65">
            <w:pPr>
              <w:pStyle w:val="NoSpacing"/>
              <w:jc w:val="center"/>
              <w:rPr>
                <w:noProof/>
              </w:rPr>
            </w:pPr>
            <w:r>
              <w:rPr>
                <w:noProof/>
              </w:rPr>
              <mc:AlternateContent>
                <mc:Choice Requires="wpg">
                  <w:drawing>
                    <wp:anchor distT="0" distB="0" distL="114300" distR="114300" simplePos="0" relativeHeight="251743744" behindDoc="0" locked="0" layoutInCell="1" allowOverlap="1">
                      <wp:simplePos x="0" y="0"/>
                      <wp:positionH relativeFrom="column">
                        <wp:posOffset>125095</wp:posOffset>
                      </wp:positionH>
                      <wp:positionV relativeFrom="paragraph">
                        <wp:posOffset>232410</wp:posOffset>
                      </wp:positionV>
                      <wp:extent cx="354330" cy="137160"/>
                      <wp:effectExtent l="0" t="0" r="26670" b="15240"/>
                      <wp:wrapNone/>
                      <wp:docPr id="3478" name="Group 347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4330" cy="137160"/>
                                <a:chOff x="10502" y="3011"/>
                                <a:chExt cx="558" cy="216"/>
                              </a:xfrm>
                            </wpg:grpSpPr>
                            <wpg:grpSp>
                              <wpg:cNvPr id="3479" name="Group 1859"/>
                              <wpg:cNvGrpSpPr>
                                <a:grpSpLocks/>
                              </wpg:cNvGrpSpPr>
                              <wpg:grpSpPr bwMode="auto">
                                <a:xfrm>
                                  <a:off x="10502" y="3011"/>
                                  <a:ext cx="374" cy="216"/>
                                  <a:chOff x="4493" y="3043"/>
                                  <a:chExt cx="374" cy="216"/>
                                </a:xfrm>
                              </wpg:grpSpPr>
                              <wps:wsp>
                                <wps:cNvPr id="3480" name="Rectangle 1860"/>
                                <wps:cNvSpPr>
                                  <a:spLocks noChangeArrowheads="1"/>
                                </wps:cNvSpPr>
                                <wps:spPr bwMode="auto">
                                  <a:xfrm>
                                    <a:off x="4493"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1" name="Rectangle 1861"/>
                                <wps:cNvSpPr>
                                  <a:spLocks noChangeArrowheads="1"/>
                                </wps:cNvSpPr>
                                <wps:spPr bwMode="auto">
                                  <a:xfrm>
                                    <a:off x="4680" y="304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2" name="Rectangle 1862"/>
                                <wps:cNvSpPr>
                                  <a:spLocks noChangeArrowheads="1"/>
                                </wps:cNvSpPr>
                                <wps:spPr bwMode="auto">
                                  <a:xfrm>
                                    <a:off x="4493"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3" name="Rectangle 1863"/>
                                <wps:cNvSpPr>
                                  <a:spLocks noChangeArrowheads="1"/>
                                </wps:cNvSpPr>
                                <wps:spPr bwMode="auto">
                                  <a:xfrm>
                                    <a:off x="4680" y="311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4" name="Rectangle 1864"/>
                                <wps:cNvSpPr>
                                  <a:spLocks noChangeArrowheads="1"/>
                                </wps:cNvSpPr>
                                <wps:spPr bwMode="auto">
                                  <a:xfrm>
                                    <a:off x="4493"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5" name="Rectangle 1865"/>
                                <wps:cNvSpPr>
                                  <a:spLocks noChangeArrowheads="1"/>
                                </wps:cNvSpPr>
                                <wps:spPr bwMode="auto">
                                  <a:xfrm>
                                    <a:off x="4680" y="3187"/>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486" name="Rectangle 1866"/>
                              <wps:cNvSpPr>
                                <a:spLocks noChangeArrowheads="1"/>
                              </wps:cNvSpPr>
                              <wps:spPr bwMode="auto">
                                <a:xfrm>
                                  <a:off x="10873" y="3011"/>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7" name="Rectangle 1867"/>
                              <wps:cNvSpPr>
                                <a:spLocks noChangeArrowheads="1"/>
                              </wps:cNvSpPr>
                              <wps:spPr bwMode="auto">
                                <a:xfrm>
                                  <a:off x="10873" y="3083"/>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8" name="Rectangle 1868"/>
                              <wps:cNvSpPr>
                                <a:spLocks noChangeArrowheads="1"/>
                              </wps:cNvSpPr>
                              <wps:spPr bwMode="auto">
                                <a:xfrm>
                                  <a:off x="10873" y="3155"/>
                                  <a:ext cx="187" cy="7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78" o:spid="_x0000_s1026" style="position:absolute;margin-left:9.85pt;margin-top:18.3pt;width:27.9pt;height:10.8pt;z-index:251743744" coordorigin="10502,3011" coordsize="558,2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">
                      <v:group id="Group 1859" o:spid="_x0000_s1027" style="position:absolute;left:10502;top:3011;width:374;height:216" coordorigin="4493,3043" coordsize="374,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JiZMscAAADd&#10;AAAADwAAAAAAAAAAAAAAAACqAgAAZHJzL2Rvd25yZXYueG1sUEsFBgAAAAAEAAQA+gAAAJ4DAAAA&#10;AA==&#10;">
                        <v:rect id="Rectangle 1860" o:spid="_x0000_s1028" style="position:absolute;left:4493;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YicIA&#10;AADdAAAADwAAAGRycy9kb3ducmV2LnhtbERPz2vCMBS+C/sfwht403TqhlSjdDLBkzA3mN4ezTMp&#10;Ni+lyWz9781B8Pjx/V6ue1eLK7Wh8qzgbZyBIC69rtgo+P3ZjuYgQkTWWHsmBTcKsF69DJaYa9/x&#10;N10P0YgUwiFHBTbGJpcylJYchrFviBN39q3DmGBrpG6xS+GulpMs+5AOK04NFhvaWCovh3+n4Ks5&#10;7Yt3E2TxF+3x4j+7rd0bpYavfbEAEamPT/HDvdMKprN52p/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QFiJwgAAAN0AAAAPAAAAAAAAAAAAAAAAAJgCAABkcnMvZG93&#10;bnJldi54bWxQSwUGAAAAAAQABAD1AAAAhwMAAAAA&#10;" filled="f"/>
                        <v:rect id="Rectangle 1861" o:spid="_x0000_s1029" style="position:absolute;left:4680;top:304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z9EsUA&#10;AADdAAAADwAAAGRycy9kb3ducmV2LnhtbESPQWsCMRSE70L/Q3gFb5q1tkVWo2yLgiehWmi9PTav&#10;yeLmZdlEd/33jSB4HGbmG2ax6l0tLtSGyrOCyTgDQVx6XbFR8H3YjGYgQkTWWHsmBVcKsFo+DRaY&#10;a9/xF1320YgE4ZCjAhtjk0sZSksOw9g3xMn7863DmGRrpG6xS3BXy5cse5cOK04LFhv6tFSe9men&#10;YN0cd8WbCbL4ifb35D+6jd0ZpYbPfTEHEamPj/C9vdUKpq+zC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P0SxQAAAN0AAAAPAAAAAAAAAAAAAAAAAJgCAABkcnMv&#10;ZG93bnJldi54bWxQSwUGAAAAAAQABAD1AAAAigMAAAAA&#10;" filled="f"/>
                        <v:rect id="Rectangle 1862" o:spid="_x0000_s1030" style="position:absolute;left:4493;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5jZcUA&#10;AADdAAAADwAAAGRycy9kb3ducmV2LnhtbESPQWsCMRSE7wX/Q3iCt5qt2iKrUbZFoSehWmi9PTav&#10;yeLmZdlEd/vvjSB4HGbmG2a57l0tLtSGyrOCl3EGgrj0umKj4PuwfZ6DCBFZY+2ZFPxTgPVq8LTE&#10;XPuOv+iyj0YkCIccFdgYm1zKUFpyGMa+IU7en28dxiRbI3WLXYK7Wk6y7E06rDgtWGzow1J52p+d&#10;gk1z3BWvJsjiJ9rfk3/vtnZnlBoN+2IBIlIfH+F7+1MrmM7mE7i9SU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3mNlxQAAAN0AAAAPAAAAAAAAAAAAAAAAAJgCAABkcnMv&#10;ZG93bnJldi54bWxQSwUGAAAAAAQABAD1AAAAigMAAAAA&#10;" filled="f"/>
                        <v:rect id="Rectangle 1863" o:spid="_x0000_s1031" style="position:absolute;left:4680;top:311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LG/sUA&#10;AADdAAAADwAAAGRycy9kb3ducmV2LnhtbESPQWsCMRSE7wX/Q3iCt5pttUVWo2xFoSehWmi9PTav&#10;yeLmZdlEd/vvjSB4HGbmG2ax6l0tLtSGyrOCl3EGgrj0umKj4PuwfZ6BCBFZY+2ZFPxTgNVy8LTA&#10;XPuOv+iyj0YkCIccFdgYm1zKUFpyGMa+IU7en28dxiRbI3WLXYK7Wr5m2bt0WHFasNjQ2lJ52p+d&#10;gk1z3BVvJsjiJ9rfk//otnZnlBoN+2IOIlIfH+F7+1MrmExnE7i9SU9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sb+xQAAAN0AAAAPAAAAAAAAAAAAAAAAAJgCAABkcnMv&#10;ZG93bnJldi54bWxQSwUGAAAAAAQABAD1AAAAigMAAAAA&#10;" filled="f"/>
                        <v:rect id="Rectangle 1864" o:spid="_x0000_s1032" style="position:absolute;left:4493;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teisUA&#10;AADdAAAADwAAAGRycy9kb3ducmV2LnhtbESPQWsCMRSE74L/ITyhN8222iKrUbai0JNQLbTeHpvX&#10;ZHHzsmyiu/33jSB4HGbmG2a57l0trtSGyrOC50kGgrj0umKj4Ou4G89BhIissfZMCv4owHo1HCwx&#10;177jT7oeohEJwiFHBTbGJpcylJYcholviJP361uHMcnWSN1il+Culi9Z9iYdVpwWLDa0sVSeDxen&#10;YNuc9sWrCbL4jvbn7N+7nd0bpZ5GfbEAEamPj/C9/aEVTGfzGdzepCc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16KxQAAAN0AAAAPAAAAAAAAAAAAAAAAAJgCAABkcnMv&#10;ZG93bnJldi54bWxQSwUGAAAAAAQABAD1AAAAigMAAAAA&#10;" filled="f"/>
                        <v:rect id="Rectangle 1865" o:spid="_x0000_s1033" style="position:absolute;left:4680;top:3187;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f7EcUA&#10;AADdAAAADwAAAGRycy9kb3ducmV2LnhtbESPQWsCMRSE74L/ITyhN83WqshqlLVU8CTUCurtsXlN&#10;FjcvyyZ1t/++KRR6HGbmG2a97V0tHtSGyrOC50kGgrj0umKj4PyxHy9BhIissfZMCr4pwHYzHKwx&#10;177jd3qcohEJwiFHBTbGJpcylJYcholviJP36VuHMcnWSN1il+CultMsW0iHFacFiw29Wirvpy+n&#10;4K25HYu5CbK4RHu9+123t0ej1NOoL1YgIvXxP/zXPmgFL7PlHH7fpCc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N/sRxQAAAN0AAAAPAAAAAAAAAAAAAAAAAJgCAABkcnMv&#10;ZG93bnJldi54bWxQSwUGAAAAAAQABAD1AAAAigMAAAAA&#10;" filled="f"/>
                      </v:group>
                      <v:rect id="Rectangle 1866" o:spid="_x0000_s1034" style="position:absolute;left:10873;top:3011;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lZsUA&#10;AADdAAAADwAAAGRycy9kb3ducmV2LnhtbESPQWsCMRSE7wX/Q3iCt5q1tiJbo6ylgiehWqjeHpvX&#10;ZHHzsmxSd/33jSB4HGbmG2ax6l0tLtSGyrOCyTgDQVx6XbFR8H3YPM9BhIissfZMCq4UYLUcPC0w&#10;177jL7rsoxEJwiFHBTbGJpcylJYchrFviJP361uHMcnWSN1il+Culi9ZNpMOK04LFhv6sFSe939O&#10;wWdz2hVvJsjiJ9rj2a+7jd0ZpUbDvngHEamPj/C9vdUKpq/zGdzepCc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5WVmxQAAAN0AAAAPAAAAAAAAAAAAAAAAAJgCAABkcnMv&#10;ZG93bnJldi54bWxQSwUGAAAAAAQABAD1AAAAigMAAAAA&#10;" filled="f"/>
                      <v:rect id="Rectangle 1867" o:spid="_x0000_s1035" style="position:absolute;left:10873;top:3083;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A/cUA&#10;AADdAAAADwAAAGRycy9kb3ducmV2LnhtbESPT2sCMRTE7wW/Q3iF3jRb+0dZjbJKhZ6EqqDeHptn&#10;srh5WTapu/32TUHocZiZ3zDzZe9qcaM2VJ4VPI8yEMSl1xUbBYf9ZjgFESKyxtozKfihAMvF4GGO&#10;ufYdf9FtF41IEA45KrAxNrmUobTkMIx8Q5y8i28dxiRbI3WLXYK7Wo6z7F06rDgtWGxobam87r6d&#10;go/mvC3eTJDFMdrT1a+6jd0apZ4e+2IGIlIf/8P39qdW8PI6ncDfm/Q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qcD9xQAAAN0AAAAPAAAAAAAAAAAAAAAAAJgCAABkcnMv&#10;ZG93bnJldi54bWxQSwUGAAAAAAQABAD1AAAAigMAAAAA&#10;" filled="f"/>
                      <v:rect id="Rectangle 1868" o:spid="_x0000_s1036" style="position:absolute;left:10873;top:3155;width:187;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ZUj8IA&#10;AADdAAAADwAAAGRycy9kb3ducmV2LnhtbERPz2vCMBS+C/sfwht403TqhlSjdDLBkzA3mN4ezTMp&#10;Ni+lyWz9781B8Pjx/V6ue1eLK7Wh8qzgbZyBIC69rtgo+P3ZjuYgQkTWWHsmBTcKsF69DJaYa9/x&#10;N10P0YgUwiFHBTbGJpcylJYchrFviBN39q3DmGBrpG6xS+GulpMs+5AOK04NFhvaWCovh3+n4Ks5&#10;7Yt3E2TxF+3x4j+7rd0bpYavfbEAEamPT/HDvdMKprN5mpvepCc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NlSPwgAAAN0AAAAPAAAAAAAAAAAAAAAAAJgCAABkcnMvZG93&#10;bnJldi54bWxQSwUGAAAAAAQABAD1AAAAhwMAAAAA&#10;" filled="f"/>
                    </v:group>
                  </w:pict>
                </mc:Fallback>
              </mc:AlternateContent>
            </w:r>
            <w:r>
              <w:rPr>
                <w:noProof/>
              </w:rPr>
              <mc:AlternateContent>
                <mc:Choice Requires="wpg">
                  <w:drawing>
                    <wp:inline distT="0" distB="0" distL="0" distR="0">
                      <wp:extent cx="548640" cy="626110"/>
                      <wp:effectExtent l="13970" t="9525" r="8890" b="12065"/>
                      <wp:docPr id="2" name="Group 34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626110"/>
                                <a:chOff x="12828" y="2683"/>
                                <a:chExt cx="864" cy="986"/>
                              </a:xfrm>
                            </wpg:grpSpPr>
                            <wps:wsp>
                              <wps:cNvPr id="5" name="Rectangle 3"/>
                              <wps:cNvSpPr>
                                <a:spLocks noChangeArrowheads="1"/>
                              </wps:cNvSpPr>
                              <wps:spPr bwMode="auto">
                                <a:xfrm rot="5400000">
                                  <a:off x="12767" y="2744"/>
                                  <a:ext cx="986" cy="864"/>
                                </a:xfrm>
                                <a:prstGeom prst="rect">
                                  <a:avLst/>
                                </a:prstGeom>
                                <a:solidFill>
                                  <a:schemeClr val="bg1">
                                    <a:lumMod val="8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s:wsp>
                              <wps:cNvPr id="6" name="Rectangle 4"/>
                              <wps:cNvSpPr>
                                <a:spLocks noChangeArrowheads="1"/>
                              </wps:cNvSpPr>
                              <wps:spPr bwMode="auto">
                                <a:xfrm rot="5400000">
                                  <a:off x="12763" y="3032"/>
                                  <a:ext cx="986" cy="288"/>
                                </a:xfrm>
                                <a:prstGeom prst="rect">
                                  <a:avLst/>
                                </a:prstGeom>
                                <a:solidFill>
                                  <a:schemeClr val="bg1">
                                    <a:lumMod val="65000"/>
                                    <a:lumOff val="0"/>
                                  </a:schemeClr>
                                </a:solidFill>
                                <a:ln w="9525">
                                  <a:solidFill>
                                    <a:srgbClr val="000000"/>
                                  </a:solidFill>
                                  <a:prstDash val="lgDash"/>
                                  <a:miter lim="800000"/>
                                  <a:headEnd/>
                                  <a:tailEnd/>
                                </a:ln>
                              </wps:spPr>
                              <wps:bodyPr rot="0" vert="horz" wrap="square" lIns="91440" tIns="45720" rIns="91440" bIns="45720" anchor="t" anchorCtr="0" upright="1">
                                <a:noAutofit/>
                              </wps:bodyPr>
                            </wps:wsp>
                          </wpg:wgp>
                        </a:graphicData>
                      </a:graphic>
                    </wp:inline>
                  </w:drawing>
                </mc:Choice>
                <mc:Fallback>
                  <w:pict>
                    <v:group id="Group 3475" o:spid="_x0000_s1026" style="width:43.2pt;height:49.3pt;mso-position-horizontal-relative:char;mso-position-vertical-relative:line" coordorigin="12828,2683" coordsize="86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">
                      <v:rect id="Rectangle 3" o:spid="_x0000_s1027" style="position:absolute;left:12767;top:2744;width:986;height:86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kEsIA&#10;AADaAAAADwAAAGRycy9kb3ducmV2LnhtbESPzWrDMBCE74W8g9hAb7Xc0IbgWDalxOBDL7XzAIu1&#10;/iHWyrFU2337qlDocZiZb5g038woFprdYFnBcxSDIG6sHrhTcK2LpxMI55E1jpZJwTc5yLPdQ4qJ&#10;tit/0lL5TgQIuwQV9N5PiZSu6cmgi+xEHLzWzgZ9kHMn9YxrgJtRHuL4KA0OHBZ6nOi9p+ZWfRkF&#10;7bHuhmWrq4+Xiy3NfWyrIm6Vetxvb2cQnjb/H/5rl1rBK/xeCTdAZj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CQSwgAAANoAAAAPAAAAAAAAAAAAAAAAAJgCAABkcnMvZG93&#10;bnJldi54bWxQSwUGAAAAAAQABAD1AAAAhwMAAAAA&#10;" fillcolor="#d8d8d8 [2732]">
                        <v:stroke dashstyle="longDash"/>
                      </v:rect>
                      <v:rect id="Rectangle 4" o:spid="_x0000_s1028" style="position:absolute;left:12763;top:3032;width:986;height:28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wOSMIA&#10;AADaAAAADwAAAGRycy9kb3ducmV2LnhtbESPQWsCMRSE70L/Q3gFL6LZepCyGqUURS8etD3U2zN5&#10;bhY3L0uS6u6/bwqCx2FmvmEWq8414kYh1p4VvE0KEMTam5orBd9fm/E7iJiQDTaeSUFPEVbLl8EC&#10;S+PvfKDbMVUiQziWqMCm1JZSRm3JYZz4ljh7Fx8cpixDJU3Ae4a7Rk6LYiYd1pwXLLb0aUlfj79O&#10;gYkXvT+Efj2y19N5a3qvp/Sj1PC1+5iDSNSlZ/jR3hkFM/i/km+AX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rA5IwgAAANoAAAAPAAAAAAAAAAAAAAAAAJgCAABkcnMvZG93&#10;bnJldi54bWxQSwUGAAAAAAQABAD1AAAAhwMAAAAA&#10;" fillcolor="#a5a5a5 [2092]">
                        <v:stroke dashstyle="longDash"/>
                      </v:rect>
                      <w10:anchorlock/>
                    </v:group>
                  </w:pict>
                </mc:Fallback>
              </mc:AlternateContent>
            </w:r>
          </w:p>
        </w:tc>
      </w:tr>
    </w:tbl>
    <w:p w:rsidR="007A6D65" w:rsidRPr="00D77CBD" w:rsidRDefault="007A6D65" w:rsidP="004F3249">
      <w:pPr>
        <w:pStyle w:val="NoSpacing"/>
        <w:spacing w:before="120"/>
      </w:pPr>
      <w:r w:rsidRPr="00D77CBD">
        <w:rPr>
          <w:vertAlign w:val="superscript"/>
        </w:rPr>
        <w:t>1</w:t>
      </w:r>
      <w:r w:rsidR="00277202">
        <w:rPr>
          <w:vertAlign w:val="superscript"/>
        </w:rPr>
        <w:t xml:space="preserve"> </w:t>
      </w:r>
      <w:r w:rsidR="00277202" w:rsidRPr="00D77CBD">
        <w:t>Lumen diameter measurements taken from</w:t>
      </w:r>
      <w:r w:rsidR="00D77CBD">
        <w:rPr>
          <w:vertAlign w:val="superscript"/>
        </w:rPr>
        <w:t xml:space="preserve"> </w:t>
      </w:r>
      <w:r w:rsidR="00FC0B06" w:rsidRPr="00D77CBD">
        <w:fldChar w:fldCharType="begin"/>
      </w:r>
      <w:r w:rsidR="00D77CBD" w:rsidRPr="00D77CBD">
        <w:instrText xml:space="preserve"> ADDIN EN.CITE &lt;EndNote&gt;&lt;Cite&gt;&lt;Author&gt;Raninen&lt;/Author&gt;&lt;Year&gt;1996&lt;/Year&gt;&lt;RecNum&gt;1830&lt;/RecNum&gt;&lt;DisplayText&gt;[15]&lt;/DisplayText&gt;&lt;record&gt;&lt;rec-number&gt;1830&lt;/rec-number&gt;&lt;foreign-keys&gt;&lt;key app="EN" db-id="0srdta99r0etw7e5rpzpv05v9a0ew9ef2tae" timestamp="1475760271"&gt;1830&lt;/key&gt;&lt;key app="ENWeb" db-id=""&gt;0&lt;/key&gt;&lt;/foreign-keys&gt;&lt;ref-type name="Journal Article"&gt;17&lt;/ref-type&gt;&lt;contributors&gt;&lt;authors&gt;&lt;author&gt;Raninen, RO&lt;/author&gt;&lt;author&gt;Kupari, MM&lt;/author&gt;&lt;author&gt;Pamilo, MS&lt;/author&gt;&lt;author&gt;Pajari, RI&lt;/author&gt;&lt;author&gt;Poutanen, VP&lt;/author&gt;&lt;author&gt;Hekali, PE&lt;/author&gt;&lt;/authors&gt;&lt;/contributors&gt;&lt;titles&gt;&lt;title&gt;Arterial wall thickness measurements by B mode ultrasonography in patients with Takayasu&amp;apos;s arteritis&lt;/title&gt;&lt;secondary-title&gt;Annals of the rheumatic diseases&lt;/secondary-title&gt;&lt;/titles&gt;&lt;periodical&gt;&lt;full-title&gt;Annals of the rheumatic diseases&lt;/full-title&gt;&lt;/periodical&gt;&lt;pages&gt;461-465&lt;/pages&gt;&lt;volume&gt;55&lt;/volume&gt;&lt;number&gt;7&lt;/number&gt;&lt;dates&gt;&lt;year&gt;1996&lt;/year&gt;&lt;/dates&gt;&lt;isbn&gt;1468-2060&lt;/isbn&gt;&lt;urls&gt;&lt;/urls&gt;&lt;/record&gt;&lt;/Cite&gt;&lt;/EndNote&gt;</w:instrText>
      </w:r>
      <w:r w:rsidR="00FC0B06" w:rsidRPr="00D77CBD">
        <w:fldChar w:fldCharType="separate"/>
      </w:r>
      <w:r w:rsidR="00D77CBD" w:rsidRPr="00D77CBD">
        <w:rPr>
          <w:noProof/>
        </w:rPr>
        <w:t>[</w:t>
      </w:r>
      <w:hyperlink w:anchor="_ENREF_15" w:tooltip="Raninen, 1996 #1830" w:history="1">
        <w:r w:rsidR="004C3D0B" w:rsidRPr="00D77CBD">
          <w:rPr>
            <w:noProof/>
          </w:rPr>
          <w:t>15</w:t>
        </w:r>
      </w:hyperlink>
      <w:r w:rsidR="00D77CBD" w:rsidRPr="00D77CBD">
        <w:rPr>
          <w:noProof/>
        </w:rPr>
        <w:t>]</w:t>
      </w:r>
      <w:r w:rsidR="00FC0B06" w:rsidRPr="00D77CBD">
        <w:fldChar w:fldCharType="end"/>
      </w:r>
    </w:p>
    <w:p w:rsidR="007A6D65" w:rsidRPr="00D77CBD" w:rsidRDefault="007A6D65" w:rsidP="007A6D65">
      <w:pPr>
        <w:pStyle w:val="NoSpacing"/>
      </w:pPr>
      <w:r w:rsidRPr="00D77CBD">
        <w:rPr>
          <w:vertAlign w:val="superscript"/>
        </w:rPr>
        <w:t>2</w:t>
      </w:r>
      <w:r w:rsidR="00277202">
        <w:t xml:space="preserve"> </w:t>
      </w:r>
      <w:r w:rsidR="00277202" w:rsidRPr="00D77CBD">
        <w:t xml:space="preserve">Wall thickness measurements taken from </w:t>
      </w:r>
      <w:r w:rsidR="00FC0B06" w:rsidRPr="00D77CBD">
        <w:fldChar w:fldCharType="begin"/>
      </w:r>
      <w:r w:rsidR="00D77CBD" w:rsidRPr="00D77CBD">
        <w:instrText xml:space="preserve"> ADDIN EN.CITE &lt;EndNote&gt;&lt;Cite&gt;&lt;Author&gt;Sandgren&lt;/Author&gt;&lt;Year&gt;1999&lt;/Year&gt;&lt;RecNum&gt;2250&lt;/RecNum&gt;&lt;DisplayText&gt;[16]&lt;/DisplayText&gt;&lt;record&gt;&lt;rec-number&gt;2250&lt;/rec-number&gt;&lt;foreign-keys&gt;&lt;key app="EN" db-id="0srdta99r0etw7e5rpzpv05v9a0ew9ef2tae" timestamp="1535138484"&gt;2250&lt;/key&gt;&lt;/foreign-keys&gt;&lt;ref-type name="Journal Article"&gt;17&lt;/ref-type&gt;&lt;contributors&gt;&lt;authors&gt;&lt;author&gt;Sandgren, Thomas&lt;/author&gt;&lt;author&gt;Sonesson, Björn&lt;/author&gt;&lt;author&gt;Ahlgren, Åsa Rydén&lt;/author&gt;&lt;author&gt;Länne, Toste&lt;/author&gt;&lt;/authors&gt;&lt;/contributors&gt;&lt;titles&gt;&lt;title&gt;The diameter of the common femoral artery in healthy human: influence of sex, age, and body size&lt;/title&gt;&lt;secondary-title&gt;Journal of vascular surgery&lt;/secondary-title&gt;&lt;/titles&gt;&lt;periodical&gt;&lt;full-title&gt;Journal of Vascular Surgery&lt;/full-title&gt;&lt;/periodical&gt;&lt;pages&gt;503-510&lt;/pages&gt;&lt;volume&gt;29&lt;/volume&gt;&lt;number&gt;3&lt;/number&gt;&lt;dates&gt;&lt;year&gt;1999&lt;/year&gt;&lt;/dates&gt;&lt;isbn&gt;0741-5214&lt;/isbn&gt;&lt;urls&gt;&lt;/urls&gt;&lt;/record&gt;&lt;/Cite&gt;&lt;/EndNote&gt;</w:instrText>
      </w:r>
      <w:r w:rsidR="00FC0B06" w:rsidRPr="00D77CBD">
        <w:fldChar w:fldCharType="separate"/>
      </w:r>
      <w:r w:rsidR="00D77CBD" w:rsidRPr="00D77CBD">
        <w:rPr>
          <w:noProof/>
        </w:rPr>
        <w:t>[</w:t>
      </w:r>
      <w:hyperlink w:anchor="_ENREF_16" w:tooltip="Sandgren, 1999 #2250" w:history="1">
        <w:r w:rsidR="004C3D0B" w:rsidRPr="00D77CBD">
          <w:rPr>
            <w:noProof/>
          </w:rPr>
          <w:t>16</w:t>
        </w:r>
      </w:hyperlink>
      <w:r w:rsidR="00D77CBD" w:rsidRPr="00D77CBD">
        <w:rPr>
          <w:noProof/>
        </w:rPr>
        <w:t>]</w:t>
      </w:r>
      <w:r w:rsidR="00FC0B06" w:rsidRPr="00D77CBD">
        <w:fldChar w:fldCharType="end"/>
      </w:r>
    </w:p>
    <w:p w:rsidR="007A6D65" w:rsidRPr="00D77CBD" w:rsidRDefault="007A6D65" w:rsidP="007A6D65">
      <w:pPr>
        <w:pStyle w:val="NoSpacing"/>
      </w:pPr>
      <w:r w:rsidRPr="00D77CBD">
        <w:rPr>
          <w:vertAlign w:val="superscript"/>
        </w:rPr>
        <w:t>3</w:t>
      </w:r>
      <w:r w:rsidR="00277202">
        <w:rPr>
          <w:vertAlign w:val="superscript"/>
        </w:rPr>
        <w:t xml:space="preserve"> </w:t>
      </w:r>
      <w:r w:rsidR="00277202" w:rsidRPr="00D77CBD">
        <w:t>Lumen diameter measurements taken from</w:t>
      </w:r>
      <w:r w:rsidR="00D77CBD">
        <w:t xml:space="preserve"> </w:t>
      </w:r>
      <w:r w:rsidR="00FC0B06">
        <w:fldChar w:fldCharType="begin"/>
      </w:r>
      <w:r w:rsidR="00D77CBD">
        <w:instrText xml:space="preserve"> ADDIN EN.CITE &lt;EndNote&gt;&lt;Cite&gt;&lt;Author&gt;Beach&lt;/Author&gt;&lt;Year&gt;1989&lt;/Year&gt;&lt;RecNum&gt;2251&lt;/RecNum&gt;&lt;DisplayText&gt;[17]&lt;/DisplayText&gt;&lt;record&gt;&lt;rec-number&gt;2251&lt;/rec-number&gt;&lt;foreign-keys&gt;&lt;key app="EN" db-id="0srdta99r0etw7e5rpzpv05v9a0ew9ef2tae" timestamp="1535138578"&gt;2251&lt;/key&gt;&lt;/foreign-keys&gt;&lt;ref-type name="Journal Article"&gt;17&lt;/ref-type&gt;&lt;contributors&gt;&lt;authors&gt;&lt;author&gt;Beach, Kirk W&lt;/author&gt;&lt;author&gt;Isaac, Carol A&lt;/author&gt;&lt;author&gt;Phillips, David J&lt;/author&gt;&lt;author&gt;Strandness, D Eugene&lt;/author&gt;&lt;/authors&gt;&lt;/contributors&gt;&lt;titles&gt;&lt;title&gt;An ultrasonic measurement of superficial femoral artery wall thickness&lt;/title&gt;&lt;secondary-title&gt;Ultrasound in Medicine and Biology&lt;/secondary-title&gt;&lt;/titles&gt;&lt;periodical&gt;&lt;full-title&gt;Ultrasound in Medicine and Biology&lt;/full-title&gt;&lt;/periodical&gt;&lt;pages&gt;723-728&lt;/pages&gt;&lt;volume&gt;15&lt;/volume&gt;&lt;number&gt;8&lt;/number&gt;&lt;dates&gt;&lt;year&gt;1989&lt;/year&gt;&lt;/dates&gt;&lt;isbn&gt;0301-5629&lt;/isbn&gt;&lt;urls&gt;&lt;/urls&gt;&lt;/record&gt;&lt;/Cite&gt;&lt;/EndNote&gt;</w:instrText>
      </w:r>
      <w:r w:rsidR="00FC0B06">
        <w:fldChar w:fldCharType="separate"/>
      </w:r>
      <w:r w:rsidR="00D77CBD">
        <w:rPr>
          <w:noProof/>
        </w:rPr>
        <w:t>[</w:t>
      </w:r>
      <w:hyperlink w:anchor="_ENREF_17" w:tooltip="Beach, 1989 #2251" w:history="1">
        <w:r w:rsidR="004C3D0B">
          <w:rPr>
            <w:noProof/>
          </w:rPr>
          <w:t>17</w:t>
        </w:r>
      </w:hyperlink>
      <w:r w:rsidR="00D77CBD">
        <w:rPr>
          <w:noProof/>
        </w:rPr>
        <w:t>]</w:t>
      </w:r>
      <w:r w:rsidR="00FC0B06">
        <w:fldChar w:fldCharType="end"/>
      </w:r>
    </w:p>
    <w:p w:rsidR="007A6D65" w:rsidRPr="00D77CBD" w:rsidRDefault="007A6D65" w:rsidP="007A6D65">
      <w:pPr>
        <w:pStyle w:val="NoSpacing"/>
      </w:pPr>
      <w:r w:rsidRPr="00D77CBD">
        <w:rPr>
          <w:vertAlign w:val="superscript"/>
        </w:rPr>
        <w:t>4</w:t>
      </w:r>
      <w:r w:rsidR="00277202">
        <w:rPr>
          <w:vertAlign w:val="superscript"/>
        </w:rPr>
        <w:t xml:space="preserve"> </w:t>
      </w:r>
      <w:r w:rsidR="00277202" w:rsidRPr="00D77CBD">
        <w:t>Wall thickness measurements taken from</w:t>
      </w:r>
      <w:r w:rsidR="00D77CBD">
        <w:t xml:space="preserve"> </w:t>
      </w:r>
      <w:r w:rsidR="00FC0B06">
        <w:fldChar w:fldCharType="begin"/>
      </w:r>
      <w:r w:rsidR="00D77CBD">
        <w:instrText xml:space="preserve"> ADDIN EN.CITE &lt;EndNote&gt;&lt;Cite&gt;&lt;Author&gt;Ohana&lt;/Author&gt;&lt;Year&gt;2014&lt;/Year&gt;&lt;RecNum&gt;2252&lt;/RecNum&gt;&lt;DisplayText&gt;[18]&lt;/DisplayText&gt;&lt;record&gt;&lt;rec-number&gt;2252&lt;/rec-number&gt;&lt;foreign-keys&gt;&lt;key app="EN" db-id="0srdta99r0etw7e5rpzpv05v9a0ew9ef2tae" timestamp="1535138697"&gt;2252&lt;/key&gt;&lt;/foreign-keys&gt;&lt;ref-type name="Journal Article"&gt;17&lt;/ref-type&gt;&lt;contributors&gt;&lt;authors&gt;&lt;author&gt;Ohana, Mickaël&lt;/author&gt;&lt;author&gt;El Ghannudi, Soraya&lt;/author&gt;&lt;author&gt;Girsowicz, Elie&lt;/author&gt;&lt;author&gt;Lejay, Anne&lt;/author&gt;&lt;author&gt;Georg, Yannick&lt;/author&gt;&lt;author&gt;Thaveau, Fabien&lt;/author&gt;&lt;author&gt;Chakfe, Nabil&lt;/author&gt;&lt;author&gt;Roy, Catherine&lt;/author&gt;&lt;/authors&gt;&lt;/contributors&gt;&lt;titles&gt;&lt;title&gt;Detailed cross-sectional study of 60 superficial femoral artery occlusions: morphological quantitative analysis can lead to a new classification&lt;/title&gt;&lt;secondary-title&gt;Cardiovascular diagnosis and therapy&lt;/secondary-title&gt;&lt;/titles&gt;&lt;periodical&gt;&lt;full-title&gt;Cardiovascular Diagnosis and Therapy&lt;/full-title&gt;&lt;/periodical&gt;&lt;pages&gt;71&lt;/pages&gt;&lt;volume&gt;4&lt;/volume&gt;&lt;number&gt;2&lt;/number&gt;&lt;dates&gt;&lt;year&gt;2014&lt;/year&gt;&lt;/dates&gt;&lt;urls&gt;&lt;/urls&gt;&lt;/record&gt;&lt;/Cite&gt;&lt;/EndNote&gt;</w:instrText>
      </w:r>
      <w:r w:rsidR="00FC0B06">
        <w:fldChar w:fldCharType="separate"/>
      </w:r>
      <w:r w:rsidR="00D77CBD">
        <w:rPr>
          <w:noProof/>
        </w:rPr>
        <w:t>[</w:t>
      </w:r>
      <w:hyperlink w:anchor="_ENREF_18" w:tooltip="Ohana, 2014 #2252" w:history="1">
        <w:r w:rsidR="004C3D0B">
          <w:rPr>
            <w:noProof/>
          </w:rPr>
          <w:t>18</w:t>
        </w:r>
      </w:hyperlink>
      <w:r w:rsidR="00D77CBD">
        <w:rPr>
          <w:noProof/>
        </w:rPr>
        <w:t>]</w:t>
      </w:r>
      <w:r w:rsidR="00FC0B06">
        <w:fldChar w:fldCharType="end"/>
      </w:r>
    </w:p>
    <w:p w:rsidR="007A6D65" w:rsidRPr="00D77CBD" w:rsidRDefault="007A6D65" w:rsidP="007A6D65">
      <w:pPr>
        <w:pStyle w:val="NoSpacing"/>
      </w:pPr>
      <w:r w:rsidRPr="00D77CBD">
        <w:rPr>
          <w:vertAlign w:val="superscript"/>
        </w:rPr>
        <w:t>5</w:t>
      </w:r>
      <w:r w:rsidRPr="00D77CBD">
        <w:t>Lumen diameter measurements taken from</w:t>
      </w:r>
      <w:r w:rsidR="00277202">
        <w:t xml:space="preserve"> </w:t>
      </w:r>
      <w:r w:rsidR="00FC0B06">
        <w:fldChar w:fldCharType="begin"/>
      </w:r>
      <w:r w:rsidR="00277202">
        <w:instrText xml:space="preserve"> ADDIN EN.CITE &lt;EndNote&gt;&lt;Cite&gt;&lt;Author&gt;Krejza&lt;/Author&gt;&lt;Year&gt;2006&lt;/Year&gt;&lt;RecNum&gt;2253&lt;/RecNum&gt;&lt;DisplayText&gt;[19]&lt;/DisplayText&gt;&lt;record&gt;&lt;rec-number&gt;2253&lt;/rec-number&gt;&lt;foreign-keys&gt;&lt;key app="EN" db-id="0srdta99r0etw7e5rpzpv05v9a0ew9ef2tae" timestamp="1535138765"&gt;2253&lt;/key&gt;&lt;/foreign-keys&gt;&lt;ref-type name="Journal Article"&gt;17&lt;/ref-type&gt;&lt;contributors&gt;&lt;authors&gt;&lt;author&gt;Krejza, Jaroslaw&lt;/author&gt;&lt;author&gt;Arkuszewski, Michal&lt;/author&gt;&lt;author&gt;Kasner, Scott E&lt;/author&gt;&lt;author&gt;Weigele, John&lt;/author&gt;&lt;author&gt;Ustymowicz, Andrzej&lt;/author&gt;&lt;author&gt;Hurst, Robert W&lt;/author&gt;&lt;author&gt;Cucchiara, Brett L&lt;/author&gt;&lt;author&gt;Messe, Steven R&lt;/author&gt;&lt;/authors&gt;&lt;/contributors&gt;&lt;titles&gt;&lt;title&gt;Carotid artery diameter in men and women and the relation to body and neck size&lt;/title&gt;&lt;secondary-title&gt;Stroke&lt;/secondary-title&gt;&lt;/titles&gt;&lt;periodical&gt;&lt;full-title&gt;Stroke&lt;/full-title&gt;&lt;abbr-1&gt;Stroke; a journal of cerebral circulation&lt;/abbr-1&gt;&lt;/periodical&gt;&lt;pages&gt;1103-1105&lt;/pages&gt;&lt;volume&gt;37&lt;/volume&gt;&lt;number&gt;4&lt;/number&gt;&lt;dates&gt;&lt;year&gt;2006&lt;/year&gt;&lt;/dates&gt;&lt;isbn&gt;0039-2499&lt;/isbn&gt;&lt;urls&gt;&lt;/urls&gt;&lt;/record&gt;&lt;/Cite&gt;&lt;/EndNote&gt;</w:instrText>
      </w:r>
      <w:r w:rsidR="00FC0B06">
        <w:fldChar w:fldCharType="separate"/>
      </w:r>
      <w:r w:rsidR="00277202">
        <w:rPr>
          <w:noProof/>
        </w:rPr>
        <w:t>[</w:t>
      </w:r>
      <w:hyperlink w:anchor="_ENREF_19" w:tooltip="Krejza, 2006 #2253" w:history="1">
        <w:r w:rsidR="004C3D0B">
          <w:rPr>
            <w:noProof/>
          </w:rPr>
          <w:t>19</w:t>
        </w:r>
      </w:hyperlink>
      <w:r w:rsidR="00277202">
        <w:rPr>
          <w:noProof/>
        </w:rPr>
        <w:t>]</w:t>
      </w:r>
      <w:r w:rsidR="00FC0B06">
        <w:fldChar w:fldCharType="end"/>
      </w:r>
    </w:p>
    <w:p w:rsidR="007A6D65" w:rsidRPr="00D77CBD" w:rsidRDefault="007A6D65" w:rsidP="007A6D65">
      <w:pPr>
        <w:pStyle w:val="NoSpacing"/>
      </w:pPr>
      <w:r w:rsidRPr="00D77CBD">
        <w:rPr>
          <w:vertAlign w:val="superscript"/>
        </w:rPr>
        <w:t>6</w:t>
      </w:r>
      <w:r w:rsidRPr="00D77CBD">
        <w:t>Lumen diameter meas</w:t>
      </w:r>
      <w:r w:rsidR="00277202">
        <w:t xml:space="preserve">urements taken from </w:t>
      </w:r>
      <w:r w:rsidR="00FC0B06">
        <w:fldChar w:fldCharType="begin"/>
      </w:r>
      <w:r w:rsidR="00277202">
        <w:instrText xml:space="preserve"> ADDIN EN.CITE &lt;EndNote&gt;&lt;Cite&gt;&lt;Author&gt;Dodge&lt;/Author&gt;&lt;Year&gt;1992&lt;/Year&gt;&lt;RecNum&gt;2255&lt;/RecNum&gt;&lt;DisplayText&gt;[20]&lt;/DisplayText&gt;&lt;record&gt;&lt;rec-number&gt;2255&lt;/rec-number&gt;&lt;foreign-keys&gt;&lt;key app="EN" db-id="0srdta99r0etw7e5rpzpv05v9a0ew9ef2tae" timestamp="1535139212"&gt;2255&lt;/key&gt;&lt;/foreign-keys&gt;&lt;ref-type name="Journal Article"&gt;17&lt;/ref-type&gt;&lt;contributors&gt;&lt;authors&gt;&lt;author&gt;Dodge, J Theodore&lt;/author&gt;&lt;author&gt;Brown, B Greg&lt;/author&gt;&lt;author&gt;Bolson, Edward L&lt;/author&gt;&lt;author&gt;Dodge, Harold T&lt;/author&gt;&lt;/authors&gt;&lt;/contributors&gt;&lt;titles&gt;&lt;title&gt;Lumen diameter of normal human coronary arteries. Influence of age, sex, anatomic variation, and left ventricular hypertrophy or dilation&lt;/title&gt;&lt;secondary-title&gt;Circulation&lt;/secondary-title&gt;&lt;/titles&gt;&lt;periodical&gt;&lt;full-title&gt;Circulation&lt;/full-title&gt;&lt;abbr-1&gt;Circulation&lt;/abbr-1&gt;&lt;/periodical&gt;&lt;pages&gt;232-246&lt;/pages&gt;&lt;volume&gt;86&lt;/volume&gt;&lt;number&gt;1&lt;/number&gt;&lt;dates&gt;&lt;year&gt;1992&lt;/year&gt;&lt;/dates&gt;&lt;isbn&gt;0009-7322&lt;/isbn&gt;&lt;urls&gt;&lt;/urls&gt;&lt;/record&gt;&lt;/Cite&gt;&lt;/EndNote&gt;</w:instrText>
      </w:r>
      <w:r w:rsidR="00FC0B06">
        <w:fldChar w:fldCharType="separate"/>
      </w:r>
      <w:r w:rsidR="00277202">
        <w:rPr>
          <w:noProof/>
        </w:rPr>
        <w:t>[</w:t>
      </w:r>
      <w:hyperlink w:anchor="_ENREF_20" w:tooltip="Dodge, 1992 #2255" w:history="1">
        <w:r w:rsidR="004C3D0B">
          <w:rPr>
            <w:noProof/>
          </w:rPr>
          <w:t>20</w:t>
        </w:r>
      </w:hyperlink>
      <w:r w:rsidR="00277202">
        <w:rPr>
          <w:noProof/>
        </w:rPr>
        <w:t>]</w:t>
      </w:r>
      <w:r w:rsidR="00FC0B06">
        <w:fldChar w:fldCharType="end"/>
      </w:r>
    </w:p>
    <w:p w:rsidR="007A6D65" w:rsidRPr="00D77CBD" w:rsidRDefault="007A6D65" w:rsidP="007A6D65">
      <w:pPr>
        <w:pStyle w:val="NoSpacing"/>
      </w:pPr>
      <w:r w:rsidRPr="00D77CBD">
        <w:rPr>
          <w:vertAlign w:val="superscript"/>
        </w:rPr>
        <w:t>7</w:t>
      </w:r>
      <w:r w:rsidRPr="00D77CBD">
        <w:t xml:space="preserve">Wall thickness measurements taken from </w:t>
      </w:r>
      <w:r w:rsidR="00FC0B06">
        <w:fldChar w:fldCharType="begin">
          <w:fldData xml:space="preserve">PEVuZE5vdGU+PENpdGU+PEF1dGhvcj5NYWNlZG88L0F1dGhvcj48WWVhcj4yMDA4PC9ZZWFyPjxS
ZWNOdW0+MTE4MDwvUmVjTnVtPjxEaXNwbGF5VGV4dD5bMjEtMjN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277202">
        <w:instrText xml:space="preserve"> ADDIN EN.CITE </w:instrText>
      </w:r>
      <w:r w:rsidR="00FC0B06">
        <w:fldChar w:fldCharType="begin">
          <w:fldData xml:space="preserve">PEVuZE5vdGU+PENpdGU+PEF1dGhvcj5NYWNlZG88L0F1dGhvcj48WWVhcj4yMDA4PC9ZZWFyPjxS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</w:fldData>
        </w:fldChar>
      </w:r>
      <w:r w:rsidR="00277202">
        <w:instrText xml:space="preserve"> ADDIN EN.CITE.DATA </w:instrText>
      </w:r>
      <w:r w:rsidR="00FC0B06">
        <w:fldChar w:fldCharType="end"/>
      </w:r>
      <w:r w:rsidR="00FC0B06">
        <w:fldChar w:fldCharType="separate"/>
      </w:r>
      <w:r w:rsidR="00277202">
        <w:rPr>
          <w:noProof/>
        </w:rPr>
        <w:t>[</w:t>
      </w:r>
      <w:hyperlink w:anchor="_ENREF_21" w:tooltip="Macedo, 2008 #1180" w:history="1">
        <w:r w:rsidR="004C3D0B">
          <w:rPr>
            <w:noProof/>
          </w:rPr>
          <w:t>21-23</w:t>
        </w:r>
      </w:hyperlink>
      <w:r w:rsidR="00277202">
        <w:rPr>
          <w:noProof/>
        </w:rPr>
        <w:t>]</w:t>
      </w:r>
      <w:r w:rsidR="00FC0B06">
        <w:fldChar w:fldCharType="end"/>
      </w:r>
    </w:p>
    <w:p w:rsidR="007A6D65" w:rsidRPr="00D77CBD" w:rsidRDefault="007A6D65" w:rsidP="007A6D65">
      <w:pPr>
        <w:pStyle w:val="NoSpacing"/>
      </w:pPr>
      <w:r w:rsidRPr="00D77CBD">
        <w:rPr>
          <w:vertAlign w:val="superscript"/>
        </w:rPr>
        <w:t>8</w:t>
      </w:r>
      <w:r w:rsidRPr="00D77CBD">
        <w:t>Estimated</w:t>
      </w:r>
    </w:p>
    <w:p w:rsidR="007A6D65" w:rsidRPr="005B6807" w:rsidRDefault="007A6D65" w:rsidP="007A6D65">
      <w:pPr>
        <w:pStyle w:val="NoSpacing"/>
        <w:rPr>
          <w:sz w:val="28"/>
        </w:rPr>
      </w:pPr>
      <w:r w:rsidRPr="00D77CBD">
        <w:rPr>
          <w:vertAlign w:val="superscript"/>
        </w:rPr>
        <w:t>9</w:t>
      </w:r>
      <w:r w:rsidRPr="00D77CBD">
        <w:t xml:space="preserve">Measurements taken from </w:t>
      </w:r>
      <w:r w:rsidR="004F3249" w:rsidRPr="00D77CBD">
        <w:t>review of typical images</w:t>
      </w:r>
    </w:p>
    <w:p w:rsidR="007A6D65" w:rsidRDefault="007A6D65" w:rsidP="007A6D65">
      <w:pPr>
        <w:rPr>
          <w:rFonts w:eastAsia="Calibri"/>
          <w:szCs w:val="22"/>
        </w:rPr>
      </w:pPr>
      <w:r>
        <w:br w:type="page"/>
      </w:r>
    </w:p>
    <w:p w:rsidR="007A6D65" w:rsidRPr="007A6D65" w:rsidRDefault="007A6D65" w:rsidP="007A6D65">
      <w:pPr>
        <w:pStyle w:val="Heading2"/>
        <w:spacing w:before="0" w:after="120"/>
        <w:rPr>
          <w:rStyle w:val="StyleVisiontextC0000000009D33780"/>
        </w:rPr>
      </w:pPr>
      <w:bookmarkStart w:id="83" w:name="_Toc515252814"/>
      <w:bookmarkStart w:id="84" w:name="_Toc528020289"/>
      <w:r w:rsidRPr="007A6D65">
        <w:rPr>
          <w:rStyle w:val="StyleVisiontextC0000000009D33780"/>
        </w:rPr>
        <w:t>Appendix</w:t>
      </w:r>
      <w:r w:rsidR="0039534E">
        <w:rPr>
          <w:rStyle w:val="StyleVisiontextC0000000009D33780"/>
        </w:rPr>
        <w:t xml:space="preserve"> D</w:t>
      </w:r>
      <w:r w:rsidRPr="007A6D65">
        <w:rPr>
          <w:rStyle w:val="StyleVisiontextC0000000009D33780"/>
        </w:rPr>
        <w:t xml:space="preserve">: </w:t>
      </w:r>
      <w:bookmarkEnd w:id="83"/>
      <w:proofErr w:type="spellStart"/>
      <w:r w:rsidR="0039534E">
        <w:rPr>
          <w:rStyle w:val="StyleVisiontextC0000000009D33780"/>
        </w:rPr>
        <w:t>Measurands</w:t>
      </w:r>
      <w:proofErr w:type="spellEnd"/>
      <w:r w:rsidR="00D56C4C">
        <w:rPr>
          <w:rStyle w:val="StyleVisiontextC0000000009D33780"/>
        </w:rPr>
        <w:t xml:space="preserve"> with Description </w:t>
      </w:r>
      <w:r w:rsidR="0039534E">
        <w:rPr>
          <w:rStyle w:val="StyleVisiontextC0000000009D33780"/>
        </w:rPr>
        <w:t>and Units</w:t>
      </w:r>
      <w:bookmarkEnd w:id="84"/>
    </w:p>
    <w:tbl>
      <w:tblPr>
        <w:tblStyle w:val="LightShading"/>
        <w:tblW w:w="0" w:type="auto"/>
        <w:tblLook w:val="04A0" w:firstRow="1" w:lastRow="0" w:firstColumn="1" w:lastColumn="0" w:noHBand="0" w:noVBand="1"/>
      </w:tblPr>
      <w:tblGrid>
        <w:gridCol w:w="1408"/>
        <w:gridCol w:w="7774"/>
        <w:gridCol w:w="1554"/>
      </w:tblGrid>
      <w:tr w:rsidR="0039534E" w:rsidRPr="00C54994" w:rsidTr="0039534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39534E" w:rsidP="0039534E">
            <w:pPr>
              <w:spacing w:after="120"/>
              <w:rPr>
                <w:rFonts w:cs="Arial"/>
                <w:sz w:val="20"/>
              </w:rPr>
            </w:pPr>
            <w:proofErr w:type="spellStart"/>
            <w:r>
              <w:rPr>
                <w:rFonts w:cs="Arial"/>
                <w:sz w:val="20"/>
              </w:rPr>
              <w:t>Measurand</w:t>
            </w:r>
            <w:proofErr w:type="spellEnd"/>
          </w:p>
        </w:tc>
        <w:tc>
          <w:tcPr>
            <w:tcW w:w="0" w:type="auto"/>
          </w:tcPr>
          <w:p w:rsidR="0039534E" w:rsidRPr="00C54994" w:rsidRDefault="0039534E" w:rsidP="0039534E">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Description</w:t>
            </w:r>
          </w:p>
        </w:tc>
        <w:tc>
          <w:tcPr>
            <w:tcW w:w="0" w:type="auto"/>
          </w:tcPr>
          <w:p w:rsidR="0039534E" w:rsidRPr="00C54994" w:rsidRDefault="0039534E" w:rsidP="0039534E">
            <w:pPr>
              <w:spacing w:after="120"/>
              <w:cnfStyle w:val="100000000000" w:firstRow="1" w:lastRow="0" w:firstColumn="0" w:lastColumn="0" w:oddVBand="0" w:evenVBand="0" w:oddHBand="0" w:evenHBand="0" w:firstRowFirstColumn="0" w:firstRowLastColumn="0" w:lastRowFirstColumn="0" w:lastRowLastColumn="0"/>
              <w:rPr>
                <w:rFonts w:cs="Arial"/>
                <w:sz w:val="20"/>
              </w:rPr>
            </w:pPr>
            <w:r w:rsidRPr="00C54994">
              <w:rPr>
                <w:rFonts w:cs="Arial"/>
                <w:sz w:val="20"/>
              </w:rPr>
              <w:t>Units</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D56C4C" w:rsidP="0039534E">
            <w:pPr>
              <w:spacing w:after="120"/>
              <w:rPr>
                <w:rFonts w:cs="Arial"/>
                <w:color w:val="000000"/>
                <w:sz w:val="20"/>
              </w:rPr>
            </w:pPr>
            <w:r>
              <w:rPr>
                <w:rFonts w:cs="Arial"/>
                <w:color w:val="000000"/>
                <w:sz w:val="20"/>
              </w:rPr>
              <w:t>Max Wall Thickness</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t>Calculated by measuring the maximum cross-sectional wall thickness</w:t>
            </w:r>
            <w:r w:rsidRPr="00C54994">
              <w:rPr>
                <w:rFonts w:cs="Arial"/>
                <w:bCs/>
                <w:color w:val="000000"/>
                <w:sz w:val="20"/>
              </w:rPr>
              <w:t xml:space="preserve"> </w:t>
            </w:r>
            <w:r>
              <w:rPr>
                <w:rFonts w:cs="Arial"/>
                <w:bCs/>
                <w:color w:val="000000"/>
                <w:sz w:val="20"/>
              </w:rPr>
              <w:t>(“Max” refers to the maximum thickness of each cross section given that the wall thickness is not uniform)</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C54994">
              <w:rPr>
                <w:rFonts w:cs="Arial"/>
                <w:bCs/>
                <w:color w:val="000000"/>
                <w:sz w:val="20"/>
              </w:rPr>
              <w:t>Expressed in units of mm</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39534E" w:rsidP="0039534E">
            <w:pPr>
              <w:spacing w:after="120"/>
              <w:rPr>
                <w:rFonts w:cs="Arial"/>
                <w:color w:val="000000"/>
                <w:sz w:val="20"/>
              </w:rPr>
            </w:pPr>
            <w:r>
              <w:rPr>
                <w:rFonts w:cs="Arial"/>
                <w:color w:val="000000"/>
                <w:sz w:val="20"/>
              </w:rPr>
              <w:t>Lumen</w:t>
            </w:r>
            <w:r w:rsidR="00D56C4C">
              <w:rPr>
                <w:rFonts w:cs="Arial"/>
                <w:color w:val="000000"/>
                <w:sz w:val="20"/>
              </w:rPr>
              <w:t xml:space="preserve"> Area</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Calculated as cross-sectional area of blood channel at position along vessel centerline</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C54994" w:rsidRDefault="00D56C4C" w:rsidP="0039534E">
            <w:pPr>
              <w:spacing w:after="120"/>
              <w:rPr>
                <w:rFonts w:cs="Arial"/>
                <w:color w:val="000000"/>
                <w:sz w:val="20"/>
              </w:rPr>
            </w:pPr>
            <w:r>
              <w:rPr>
                <w:rFonts w:cs="Arial"/>
                <w:color w:val="000000"/>
                <w:sz w:val="20"/>
              </w:rPr>
              <w:t>Wall Area</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Pr>
                <w:rFonts w:cs="Arial"/>
                <w:bCs/>
                <w:color w:val="000000"/>
                <w:sz w:val="20"/>
              </w:rPr>
              <w:t xml:space="preserve">Calculated as cross-sectional area of vessel at position along vessel centerline minus the </w:t>
            </w:r>
            <w:proofErr w:type="spellStart"/>
            <w:r>
              <w:rPr>
                <w:rFonts w:cs="Arial"/>
                <w:bCs/>
                <w:color w:val="000000"/>
                <w:sz w:val="20"/>
              </w:rPr>
              <w:t>LumenArea</w:t>
            </w:r>
            <w:proofErr w:type="spellEnd"/>
            <w:r>
              <w:rPr>
                <w:rFonts w:cs="Arial"/>
                <w:bCs/>
                <w:color w:val="000000"/>
                <w:sz w:val="20"/>
              </w:rPr>
              <w:t xml:space="preserve"> at that position</w:t>
            </w:r>
          </w:p>
        </w:tc>
        <w:tc>
          <w:tcPr>
            <w:tcW w:w="0" w:type="auto"/>
          </w:tcPr>
          <w:p w:rsidR="0039534E" w:rsidRPr="00C54994"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bCs/>
                <w:color w:val="000000"/>
                <w:sz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Default="0039534E" w:rsidP="0039534E">
            <w:pPr>
              <w:spacing w:after="120"/>
              <w:rPr>
                <w:rFonts w:cs="Arial"/>
                <w:color w:val="000000"/>
                <w:sz w:val="20"/>
              </w:rPr>
            </w:pPr>
            <w:r>
              <w:rPr>
                <w:rFonts w:cs="Arial"/>
                <w:color w:val="000000"/>
                <w:sz w:val="20"/>
              </w:rPr>
              <w:t>Plaque</w:t>
            </w:r>
            <w:r w:rsidR="00D56C4C">
              <w:rPr>
                <w:rFonts w:cs="Arial"/>
                <w:color w:val="000000"/>
                <w:sz w:val="20"/>
              </w:rPr>
              <w:t xml:space="preserve"> Burden</w:t>
            </w:r>
          </w:p>
        </w:tc>
        <w:tc>
          <w:tcPr>
            <w:tcW w:w="0" w:type="auto"/>
          </w:tcPr>
          <w:p w:rsidR="0039534E"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Calculated as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WallArea</w:t>
            </w:r>
            <w:proofErr w:type="spellEnd"/>
            <w:r>
              <w:rPr>
                <w:rFonts w:cs="Arial"/>
                <w:bCs/>
                <w:color w:val="000000"/>
                <w:sz w:val="20"/>
              </w:rPr>
              <w:t xml:space="preserve"> + </w:t>
            </w:r>
            <w:proofErr w:type="spellStart"/>
            <w:r>
              <w:rPr>
                <w:rFonts w:cs="Arial"/>
                <w:bCs/>
                <w:color w:val="000000"/>
                <w:sz w:val="20"/>
              </w:rPr>
              <w:t>LumenArea</w:t>
            </w:r>
            <w:proofErr w:type="spellEnd"/>
            <w:r>
              <w:rPr>
                <w:rFonts w:cs="Arial"/>
                <w:bCs/>
                <w:color w:val="000000"/>
                <w:sz w:val="20"/>
              </w:rPr>
              <w:t>)</w:t>
            </w:r>
          </w:p>
        </w:tc>
        <w:tc>
          <w:tcPr>
            <w:tcW w:w="0" w:type="auto"/>
          </w:tcPr>
          <w:p w:rsidR="0039534E" w:rsidRPr="00C54994"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Pr>
                <w:rFonts w:cs="Arial"/>
                <w:bCs/>
                <w:color w:val="000000"/>
                <w:sz w:val="20"/>
              </w:rPr>
              <w:t xml:space="preserve">Expressed as a </w:t>
            </w:r>
            <w:proofErr w:type="spellStart"/>
            <w:r w:rsidR="00D56C4C">
              <w:rPr>
                <w:rFonts w:cs="Arial"/>
                <w:bCs/>
                <w:color w:val="000000"/>
                <w:sz w:val="20"/>
              </w:rPr>
              <w:t>unitless</w:t>
            </w:r>
            <w:proofErr w:type="spellEnd"/>
            <w:r w:rsidR="00D56C4C">
              <w:rPr>
                <w:rFonts w:cs="Arial"/>
                <w:bCs/>
                <w:color w:val="000000"/>
                <w:sz w:val="20"/>
              </w:rPr>
              <w:t xml:space="preserve"> </w:t>
            </w:r>
            <w:r>
              <w:rPr>
                <w:rFonts w:cs="Arial"/>
                <w:bCs/>
                <w:color w:val="000000"/>
                <w:sz w:val="20"/>
              </w:rPr>
              <w:t>ratio</w:t>
            </w:r>
          </w:p>
        </w:tc>
      </w:tr>
      <w:tr w:rsidR="0039534E" w:rsidRPr="00C54994" w:rsidTr="0039534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rsidR="0039534E" w:rsidRPr="00802D49" w:rsidRDefault="0039534E" w:rsidP="0039534E">
            <w:pPr>
              <w:spacing w:after="120"/>
              <w:rPr>
                <w:rFonts w:cs="Arial"/>
                <w:color w:val="000000"/>
                <w:sz w:val="20"/>
              </w:rPr>
            </w:pPr>
            <w:r>
              <w:rPr>
                <w:rFonts w:cs="Arial"/>
                <w:color w:val="000000"/>
                <w:sz w:val="20"/>
              </w:rPr>
              <w:t>LRNC</w:t>
            </w:r>
            <w:r w:rsidR="00D56C4C">
              <w:rPr>
                <w:rFonts w:cs="Arial"/>
                <w:color w:val="000000"/>
                <w:sz w:val="20"/>
              </w:rPr>
              <w:t xml:space="preserve"> </w:t>
            </w:r>
            <w:r>
              <w:rPr>
                <w:rFonts w:cs="Arial"/>
                <w:color w:val="000000"/>
                <w:sz w:val="20"/>
              </w:rPr>
              <w:t>Area</w:t>
            </w:r>
          </w:p>
        </w:tc>
        <w:tc>
          <w:tcPr>
            <w:tcW w:w="0" w:type="auto"/>
          </w:tcPr>
          <w:p w:rsidR="0039534E" w:rsidRPr="00012BF7" w:rsidRDefault="0039534E" w:rsidP="0039534E">
            <w:pPr>
              <w:spacing w:after="120"/>
              <w:cnfStyle w:val="000000100000" w:firstRow="0" w:lastRow="0" w:firstColumn="0" w:lastColumn="0" w:oddVBand="0" w:evenVBand="0" w:oddHBand="1" w:evenHBand="0" w:firstRowFirstColumn="0" w:firstRowLastColumn="0" w:lastRowFirstColumn="0" w:lastRowLastColumn="0"/>
              <w:rPr>
                <w:rFonts w:cs="Arial"/>
                <w:color w:val="000000"/>
                <w:sz w:val="20"/>
              </w:rPr>
            </w:pPr>
            <w:r w:rsidRPr="00012BF7">
              <w:rPr>
                <w:rFonts w:cs="Arial"/>
                <w:sz w:val="20"/>
              </w:rPr>
              <w:t>The pathologic retention of lipids, particularly lipoproteins, by intimal/medial cells leading to progressive cell loss, cell death, degeneration, and necrosis. It is a mixture of lipid, cellular debris, blood and water in various concentrations.</w:t>
            </w:r>
          </w:p>
        </w:tc>
        <w:tc>
          <w:tcPr>
            <w:tcW w:w="0" w:type="auto"/>
          </w:tcPr>
          <w:p w:rsidR="0039534E" w:rsidRPr="00012BF7" w:rsidRDefault="0039534E" w:rsidP="00D56C4C">
            <w:pPr>
              <w:pStyle w:val="NoSpacing"/>
              <w:cnfStyle w:val="000000100000" w:firstRow="0" w:lastRow="0" w:firstColumn="0" w:lastColumn="0" w:oddVBand="0" w:evenVBand="0" w:oddHBand="1"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r w:rsidR="0039534E" w:rsidRPr="00C54994" w:rsidTr="0039534E">
        <w:tc>
          <w:tcPr>
            <w:cnfStyle w:val="001000000000" w:firstRow="0" w:lastRow="0" w:firstColumn="1" w:lastColumn="0" w:oddVBand="0" w:evenVBand="0" w:oddHBand="0" w:evenHBand="0" w:firstRowFirstColumn="0" w:firstRowLastColumn="0" w:lastRowFirstColumn="0" w:lastRowLastColumn="0"/>
            <w:tcW w:w="0" w:type="auto"/>
          </w:tcPr>
          <w:p w:rsidR="0039534E" w:rsidRPr="00802D49" w:rsidRDefault="00D56C4C" w:rsidP="0039534E">
            <w:pPr>
              <w:spacing w:after="120"/>
              <w:rPr>
                <w:rFonts w:cs="Arial"/>
                <w:color w:val="000000"/>
                <w:sz w:val="20"/>
              </w:rPr>
            </w:pPr>
            <w:r>
              <w:rPr>
                <w:rFonts w:cs="Arial"/>
                <w:color w:val="000000"/>
                <w:sz w:val="20"/>
              </w:rPr>
              <w:t xml:space="preserve">Calcified </w:t>
            </w:r>
            <w:r w:rsidR="0039534E">
              <w:rPr>
                <w:rFonts w:cs="Arial"/>
                <w:color w:val="000000"/>
                <w:sz w:val="20"/>
              </w:rPr>
              <w:t>Area</w:t>
            </w:r>
            <w:r w:rsidR="0039534E" w:rsidRPr="00802D49">
              <w:rPr>
                <w:rFonts w:cs="Arial"/>
                <w:color w:val="000000"/>
                <w:sz w:val="20"/>
              </w:rPr>
              <w:t xml:space="preserve"> </w:t>
            </w:r>
          </w:p>
        </w:tc>
        <w:tc>
          <w:tcPr>
            <w:tcW w:w="0" w:type="auto"/>
          </w:tcPr>
          <w:p w:rsidR="0039534E" w:rsidRPr="00012BF7" w:rsidRDefault="0039534E" w:rsidP="0039534E">
            <w:pPr>
              <w:spacing w:after="120"/>
              <w:cnfStyle w:val="000000000000" w:firstRow="0" w:lastRow="0" w:firstColumn="0" w:lastColumn="0" w:oddVBand="0" w:evenVBand="0" w:oddHBand="0" w:evenHBand="0" w:firstRowFirstColumn="0" w:firstRowLastColumn="0" w:lastRowFirstColumn="0" w:lastRowLastColumn="0"/>
              <w:rPr>
                <w:rFonts w:cs="Arial"/>
                <w:bCs/>
                <w:color w:val="000000"/>
                <w:sz w:val="20"/>
              </w:rPr>
            </w:pPr>
            <w:r w:rsidRPr="00012BF7">
              <w:rPr>
                <w:rFonts w:cs="Arial"/>
                <w:sz w:val="20"/>
              </w:rPr>
              <w:t>The physiologic defensive biological process of attempting to stabilize plaque, which has a mechanism akin to bone formation.</w:t>
            </w:r>
          </w:p>
        </w:tc>
        <w:tc>
          <w:tcPr>
            <w:tcW w:w="0" w:type="auto"/>
          </w:tcPr>
          <w:p w:rsidR="0039534E" w:rsidRPr="00012BF7" w:rsidRDefault="0039534E" w:rsidP="0039534E">
            <w:pPr>
              <w:pStyle w:val="NoSpacing"/>
              <w:cnfStyle w:val="000000000000" w:firstRow="0" w:lastRow="0" w:firstColumn="0" w:lastColumn="0" w:oddVBand="0" w:evenVBand="0" w:oddHBand="0" w:evenHBand="0" w:firstRowFirstColumn="0" w:firstRowLastColumn="0" w:lastRowFirstColumn="0" w:lastRowLastColumn="0"/>
              <w:rPr>
                <w:rFonts w:ascii="Arial" w:hAnsi="Arial" w:cs="Arial"/>
                <w:sz w:val="20"/>
                <w:szCs w:val="20"/>
              </w:rPr>
            </w:pPr>
            <w:r w:rsidRPr="00C54994">
              <w:rPr>
                <w:rFonts w:cs="Arial"/>
                <w:bCs/>
                <w:color w:val="000000"/>
                <w:sz w:val="20"/>
              </w:rPr>
              <w:t>Expressed in units of mm</w:t>
            </w:r>
            <w:r w:rsidRPr="00C01164">
              <w:rPr>
                <w:rFonts w:cs="Arial"/>
                <w:bCs/>
                <w:color w:val="000000"/>
                <w:sz w:val="20"/>
                <w:vertAlign w:val="superscript"/>
              </w:rPr>
              <w:t>2</w:t>
            </w:r>
          </w:p>
        </w:tc>
      </w:tr>
    </w:tbl>
    <w:p w:rsidR="007A6D65" w:rsidRDefault="007A6D65">
      <w:pPr>
        <w:widowControl/>
        <w:autoSpaceDE/>
        <w:autoSpaceDN/>
        <w:adjustRightInd/>
        <w:rPr>
          <w:rStyle w:val="StyleVisiontextC0000000009D33780"/>
          <w:rFonts w:cs="Times New Roman"/>
          <w:b/>
          <w:sz w:val="28"/>
          <w:szCs w:val="20"/>
        </w:rPr>
      </w:pPr>
      <w:r>
        <w:rPr>
          <w:rStyle w:val="StyleVisiontextC0000000009D33780"/>
        </w:rPr>
        <w:br w:type="page"/>
      </w:r>
    </w:p>
    <w:p w:rsidR="00DB4987" w:rsidRPr="00B66D2A" w:rsidRDefault="00DB4987" w:rsidP="00DB4987">
      <w:pPr>
        <w:pStyle w:val="Heading2"/>
        <w:spacing w:before="0" w:after="120"/>
      </w:pPr>
      <w:bookmarkStart w:id="85" w:name="_Toc528020290"/>
      <w:r w:rsidRPr="00B66D2A">
        <w:rPr>
          <w:rStyle w:val="StyleVisiontextC0000000009D33780"/>
        </w:rPr>
        <w:t xml:space="preserve">Appendix </w:t>
      </w:r>
      <w:r w:rsidR="0039534E">
        <w:rPr>
          <w:rStyle w:val="StyleVisiontextC0000000009D33780"/>
        </w:rPr>
        <w:t>E</w:t>
      </w:r>
      <w:r w:rsidRPr="00B66D2A">
        <w:rPr>
          <w:rStyle w:val="StyleVisiontextC0000000009D33780"/>
        </w:rPr>
        <w:t xml:space="preserve">: </w:t>
      </w:r>
      <w:r>
        <w:rPr>
          <w:rStyle w:val="StyleVisiontextC0000000009D33780"/>
        </w:rPr>
        <w:t>CT Angiography Signal Applicability and Published Performance</w:t>
      </w:r>
      <w:bookmarkEnd w:id="85"/>
      <w:r w:rsidRPr="00B66D2A">
        <w:rPr>
          <w:rStyle w:val="StyleVisiontextC0000000009D33780"/>
        </w:rPr>
        <w:t xml:space="preserve"> </w:t>
      </w:r>
    </w:p>
    <w:p w:rsidR="00DB4987" w:rsidRPr="005B3448" w:rsidRDefault="00DB4987" w:rsidP="005B3448">
      <w:pPr>
        <w:pStyle w:val="3"/>
        <w:spacing w:before="0" w:after="120"/>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00FC0B06" w:rsidRPr="005B3448">
        <w:rPr>
          <w:rStyle w:val="StyleVisioncontentC0000000009D55690"/>
          <w:i w:val="0"/>
          <w:color w:val="auto"/>
        </w:rPr>
        <w:fldChar w:fldCharType="begin"/>
      </w:r>
      <w:r w:rsidR="00277202">
        <w:rPr>
          <w:rStyle w:val="StyleVisioncontentC0000000009D55690"/>
          <w:i w:val="0"/>
          <w:color w:val="auto"/>
        </w:rPr>
        <w:instrText xml:space="preserve"> ADDIN EN.CITE &lt;EndNote&gt;&lt;Cite&gt;&lt;Author&gt;Naylor&lt;/Author&gt;&lt;Year&gt;2014&lt;/Year&gt;&lt;RecNum&gt;1186&lt;/RecNum&gt;&lt;DisplayText&gt;[24]&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00FC0B06" w:rsidRPr="005B3448">
        <w:rPr>
          <w:rStyle w:val="StyleVisioncontentC0000000009D55690"/>
          <w:i w:val="0"/>
          <w:color w:val="auto"/>
        </w:rPr>
        <w:fldChar w:fldCharType="separate"/>
      </w:r>
      <w:r w:rsidR="00277202">
        <w:rPr>
          <w:rStyle w:val="StyleVisioncontentC0000000009D55690"/>
          <w:i w:val="0"/>
          <w:noProof/>
          <w:color w:val="auto"/>
        </w:rPr>
        <w:t>[</w:t>
      </w:r>
      <w:hyperlink w:anchor="_ENREF_24" w:tooltip="Naylor, 2014 #1186" w:history="1">
        <w:r w:rsidR="004C3D0B">
          <w:rPr>
            <w:rStyle w:val="StyleVisioncontentC0000000009D55690"/>
            <w:i w:val="0"/>
            <w:noProof/>
            <w:color w:val="auto"/>
          </w:rPr>
          <w:t>24</w:t>
        </w:r>
      </w:hyperlink>
      <w:r w:rsidR="00277202">
        <w:rPr>
          <w:rStyle w:val="StyleVisioncontentC0000000009D55690"/>
          <w:i w:val="0"/>
          <w:noProof/>
          <w:color w:val="auto"/>
        </w:rPr>
        <w:t>]</w:t>
      </w:r>
      <w:r w:rsidR="00FC0B06"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00FC0B06" w:rsidRPr="00E640B8">
        <w:rPr>
          <w:rStyle w:val="StyleVisioncontentC0000000009D55690"/>
          <w:i w:val="0"/>
          <w:color w:val="auto"/>
        </w:rPr>
        <w:fldChar w:fldCharType="begin"/>
      </w:r>
      <w:r w:rsidR="00277202">
        <w:rPr>
          <w:rStyle w:val="StyleVisioncontentC0000000009D55690"/>
          <w:i w:val="0"/>
          <w:color w:val="auto"/>
        </w:rPr>
        <w:instrText xml:space="preserve"> ADDIN EN.CITE &lt;EndNote&gt;&lt;Cite&gt;&lt;Author&gt;ten Kate&lt;/Author&gt;&lt;Year&gt;2010&lt;/Year&gt;&lt;RecNum&gt;1226&lt;/RecNum&gt;&lt;DisplayText&gt;[25]&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00FC0B06" w:rsidRPr="00E640B8">
        <w:rPr>
          <w:rStyle w:val="StyleVisioncontentC0000000009D55690"/>
          <w:i w:val="0"/>
          <w:color w:val="auto"/>
        </w:rPr>
        <w:fldChar w:fldCharType="separate"/>
      </w:r>
      <w:r w:rsidR="00277202">
        <w:rPr>
          <w:rStyle w:val="StyleVisioncontentC0000000009D55690"/>
          <w:i w:val="0"/>
          <w:noProof/>
          <w:color w:val="auto"/>
        </w:rPr>
        <w:t>[</w:t>
      </w:r>
      <w:hyperlink w:anchor="_ENREF_25" w:tooltip="ten Kate, 2010 #1226" w:history="1">
        <w:r w:rsidR="004C3D0B">
          <w:rPr>
            <w:rStyle w:val="StyleVisioncontentC0000000009D55690"/>
            <w:i w:val="0"/>
            <w:noProof/>
            <w:color w:val="auto"/>
          </w:rPr>
          <w:t>25</w:t>
        </w:r>
      </w:hyperlink>
      <w:r w:rsidR="00277202">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rsidR="00F94122" w:rsidRPr="00713EA5" w:rsidRDefault="00713EA5" w:rsidP="00713EA5">
      <w:pPr>
        <w:pStyle w:val="Heading3"/>
        <w:spacing w:after="120"/>
        <w:rPr>
          <w:rStyle w:val="SubtleReference"/>
          <w:color w:val="auto"/>
          <w:sz w:val="24"/>
        </w:rPr>
      </w:pPr>
      <w:bookmarkStart w:id="86" w:name="_Toc468020663"/>
      <w:bookmarkStart w:id="87" w:name="_Toc528020291"/>
      <w:r>
        <w:rPr>
          <w:rStyle w:val="SubtleReference"/>
          <w:color w:val="auto"/>
          <w:sz w:val="24"/>
        </w:rPr>
        <w:t>Vessel</w:t>
      </w:r>
      <w:r w:rsidR="00F94122" w:rsidRPr="00713EA5">
        <w:rPr>
          <w:rStyle w:val="SubtleReference"/>
          <w:color w:val="auto"/>
          <w:sz w:val="24"/>
        </w:rPr>
        <w:t xml:space="preserve"> Structure</w:t>
      </w:r>
      <w:bookmarkEnd w:id="86"/>
      <w:bookmarkEnd w:id="87"/>
    </w:p>
    <w:tbl>
      <w:tblPr>
        <w:tblStyle w:val="TableSubtle1"/>
        <w:tblW w:w="0" w:type="auto"/>
        <w:tblLook w:val="04A0" w:firstRow="1" w:lastRow="0" w:firstColumn="1" w:lastColumn="0" w:noHBand="0" w:noVBand="1"/>
      </w:tblPr>
      <w:tblGrid>
        <w:gridCol w:w="1148"/>
        <w:gridCol w:w="850"/>
        <w:gridCol w:w="1078"/>
        <w:gridCol w:w="67"/>
        <w:gridCol w:w="923"/>
        <w:gridCol w:w="1351"/>
        <w:gridCol w:w="2611"/>
        <w:gridCol w:w="2708"/>
      </w:tblGrid>
      <w:tr w:rsidR="004C3D0B" w:rsidRPr="00076BD4" w:rsidTr="00E463E8">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F94122">
            <w:pPr>
              <w:rPr>
                <w:rFonts w:cs="Arial"/>
                <w:i/>
                <w:sz w:val="14"/>
                <w:szCs w:val="14"/>
              </w:rPr>
            </w:pPr>
            <w:r w:rsidRPr="00076BD4">
              <w:rPr>
                <w:rFonts w:cs="Arial"/>
                <w:i/>
                <w:sz w:val="14"/>
                <w:szCs w:val="14"/>
              </w:rPr>
              <w:t>Source</w:t>
            </w:r>
          </w:p>
        </w:tc>
        <w:tc>
          <w:tcPr>
            <w:tcW w:w="850"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1145" w:type="dxa"/>
            <w:gridSpan w:val="2"/>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923"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1351"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2611"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2708" w:type="dxa"/>
          </w:tcPr>
          <w:p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4C3D0B">
              <w:rPr>
                <w:rFonts w:cs="Arial"/>
                <w:sz w:val="14"/>
                <w:szCs w:val="14"/>
              </w:rPr>
              <w:instrText xml:space="preserve"> ADDIN EN.CITE &lt;EndNote&gt;&lt;Cite&gt;&lt;Author&gt;de Weert&lt;/Author&gt;&lt;Year&gt;2006&lt;/Year&gt;&lt;RecNum&gt;1393&lt;/RecNum&gt;&lt;DisplayText&gt;[26]&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6" w:tooltip="de Weert, 2006 #1268" w:history="1">
              <w:r w:rsidR="004C3D0B">
                <w:rPr>
                  <w:rFonts w:cs="Arial"/>
                  <w:noProof/>
                  <w:sz w:val="14"/>
                  <w:szCs w:val="14"/>
                </w:rPr>
                <w:t>26</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00FC0B06" w:rsidRPr="00076BD4">
              <w:rPr>
                <w:rFonts w:cs="Arial"/>
                <w:sz w:val="14"/>
                <w:szCs w:val="14"/>
              </w:rPr>
              <w:fldChar w:fldCharType="begin"/>
            </w:r>
            <w:r w:rsidR="004C3D0B">
              <w:rPr>
                <w:rFonts w:cs="Arial"/>
                <w:sz w:val="14"/>
                <w:szCs w:val="14"/>
              </w:rPr>
              <w:instrText xml:space="preserve"> ADDIN EN.CITE &lt;EndNote&gt;&lt;Cite&gt;&lt;Author&gt;de Weert&lt;/Author&gt;&lt;Year&gt;2006&lt;/Year&gt;&lt;RecNum&gt;1393&lt;/RecNum&gt;&lt;DisplayText&gt;[26]&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6" w:tooltip="de Weert, 2006 #1268" w:history="1">
              <w:r w:rsidR="004C3D0B">
                <w:rPr>
                  <w:rFonts w:cs="Arial"/>
                  <w:noProof/>
                  <w:sz w:val="14"/>
                  <w:szCs w:val="14"/>
                </w:rPr>
                <w:t>26</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145"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23"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Kwee</w:t>
            </w:r>
            <w:proofErr w:type="spellEnd"/>
            <w:r w:rsidRPr="00076BD4">
              <w:rPr>
                <w:rFonts w:cs="Arial"/>
                <w:sz w:val="14"/>
                <w:szCs w:val="14"/>
              </w:rPr>
              <w:t xml:space="preserve"> 2009 </w:t>
            </w:r>
            <w:r w:rsidR="00FC0B06" w:rsidRPr="00076BD4">
              <w:rPr>
                <w:rFonts w:cs="Arial"/>
                <w:sz w:val="14"/>
                <w:szCs w:val="14"/>
              </w:rPr>
              <w:fldChar w:fldCharType="begin"/>
            </w:r>
            <w:r w:rsidR="004C3D0B">
              <w:rPr>
                <w:rFonts w:cs="Arial"/>
                <w:sz w:val="14"/>
                <w:szCs w:val="14"/>
              </w:rPr>
              <w:instrText xml:space="preserve"> ADDIN EN.CITE &lt;EndNote&gt;&lt;Cite&gt;&lt;Author&gt;Kwee&lt;/Author&gt;&lt;Year&gt;2009&lt;/Year&gt;&lt;RecNum&gt;1241&lt;/RecNum&gt;&lt;DisplayText&gt;[27]&lt;/DisplayText&gt;&lt;record&gt;&lt;rec-number&gt;1241&lt;/rec-number&gt;&lt;foreign-keys&gt;&lt;key app="EN" db-id="0ar9dr9r5pzte7eawvapt2wa2fxx2vdr0waf"&gt;1241&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7" w:tooltip="Kwee, 2009 #1241" w:history="1">
              <w:r w:rsidR="004C3D0B">
                <w:rPr>
                  <w:rFonts w:cs="Arial"/>
                  <w:noProof/>
                  <w:sz w:val="14"/>
                  <w:szCs w:val="14"/>
                </w:rPr>
                <w:t>27</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1145"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923"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Human carotid</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F94122">
            <w:pPr>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Obaid&lt;/Author&gt;&lt;Year&gt;2013&lt;/Year&gt;&lt;RecNum&gt;1176&lt;/RecNum&gt;&lt;DisplayText&gt;[28]&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28" w:tooltip="Obaid, 2013 #1176" w:history="1">
              <w:r w:rsidR="004C3D0B">
                <w:rPr>
                  <w:rFonts w:cs="Arial"/>
                  <w:noProof/>
                  <w:sz w:val="14"/>
                  <w:szCs w:val="14"/>
                </w:rPr>
                <w:t>28</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p w:rsidR="00F94122" w:rsidRPr="00076BD4" w:rsidRDefault="00F94122" w:rsidP="00F94122">
            <w:pPr>
              <w:rPr>
                <w:rFonts w:cs="Arial"/>
                <w:sz w:val="14"/>
                <w:szCs w:val="14"/>
              </w:rPr>
            </w:pP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3&lt;/Year&gt;&lt;RecNum&gt;332&lt;/RecNum&gt;&lt;DisplayText&gt;[29]&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4C3D0B">
              <w:rPr>
                <w:rFonts w:cs="Arial"/>
                <w:noProof/>
                <w:sz w:val="14"/>
                <w:szCs w:val="14"/>
              </w:rPr>
              <w:t>[</w:t>
            </w:r>
            <w:hyperlink w:anchor="_ENREF_29" w:tooltip="Papadopoulou, 2013 #332" w:history="1">
              <w:r w:rsidR="004C3D0B">
                <w:rPr>
                  <w:rFonts w:cs="Arial"/>
                  <w:noProof/>
                  <w:sz w:val="14"/>
                  <w:szCs w:val="14"/>
                </w:rPr>
                <w:t>29</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3&lt;/Year&gt;&lt;RecNum&gt;332&lt;/RecNum&gt;&lt;DisplayText&gt;[29]&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00FC0B06" w:rsidRPr="00076BD4">
              <w:rPr>
                <w:rFonts w:cs="Arial"/>
                <w:sz w:val="14"/>
                <w:szCs w:val="14"/>
              </w:rPr>
              <w:fldChar w:fldCharType="separate"/>
            </w:r>
            <w:r w:rsidR="004C3D0B">
              <w:rPr>
                <w:rFonts w:cs="Arial"/>
                <w:noProof/>
                <w:sz w:val="14"/>
                <w:szCs w:val="14"/>
              </w:rPr>
              <w:t>[</w:t>
            </w:r>
            <w:hyperlink w:anchor="_ENREF_29" w:tooltip="Papadopoulou, 2013 #332" w:history="1">
              <w:r w:rsidR="004C3D0B">
                <w:rPr>
                  <w:rFonts w:cs="Arial"/>
                  <w:noProof/>
                  <w:sz w:val="14"/>
                  <w:szCs w:val="14"/>
                </w:rPr>
                <w:t>29</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2 </w:t>
            </w:r>
            <w:r w:rsidR="00FC0B06" w:rsidRPr="00076BD4">
              <w:rPr>
                <w:rFonts w:cs="Arial"/>
                <w:sz w:val="14"/>
                <w:szCs w:val="14"/>
              </w:rPr>
              <w:fldChar w:fldCharType="begin"/>
            </w:r>
            <w:r w:rsidR="004C3D0B">
              <w:rPr>
                <w:rFonts w:cs="Arial"/>
                <w:sz w:val="14"/>
                <w:szCs w:val="14"/>
              </w:rPr>
              <w:instrText xml:space="preserve"> ADDIN EN.CITE &lt;EndNote&gt;&lt;Cite&gt;&lt;Author&gt;Papadopoulou&lt;/Author&gt;&lt;Year&gt;2012&lt;/Year&gt;&lt;RecNum&gt;319&lt;/RecNum&gt;&lt;DisplayText&gt;[30]&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00FC0B06" w:rsidRPr="00076BD4">
              <w:rPr>
                <w:rFonts w:cs="Arial"/>
                <w:sz w:val="14"/>
                <w:szCs w:val="14"/>
              </w:rPr>
              <w:fldChar w:fldCharType="separate"/>
            </w:r>
            <w:r w:rsidR="004C3D0B">
              <w:rPr>
                <w:rFonts w:cs="Arial"/>
                <w:noProof/>
                <w:sz w:val="14"/>
                <w:szCs w:val="14"/>
              </w:rPr>
              <w:t>[</w:t>
            </w:r>
            <w:hyperlink w:anchor="_ENREF_30" w:tooltip="Papadopoulou, 2012 #319" w:history="1">
              <w:r w:rsidR="004C3D0B">
                <w:rPr>
                  <w:rFonts w:cs="Arial"/>
                  <w:noProof/>
                  <w:sz w:val="14"/>
                  <w:szCs w:val="14"/>
                </w:rPr>
                <w:t>30</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4C3D0B" w:rsidRPr="00076BD4" w:rsidTr="00E463E8">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4C3D0B">
              <w:rPr>
                <w:rFonts w:cs="Arial"/>
                <w:sz w:val="14"/>
                <w:szCs w:val="14"/>
              </w:rPr>
              <w:instrText xml:space="preserve"> ADDIN EN.CITE &lt;EndNote&gt;&lt;Cite&gt;&lt;Author&gt;Rinehart&lt;/Author&gt;&lt;Year&gt;2011&lt;/Year&gt;&lt;RecNum&gt;1758&lt;/RecNum&gt;&lt;DisplayText&gt;[31]&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4C3D0B">
              <w:rPr>
                <w:rFonts w:cs="Arial"/>
                <w:noProof/>
                <w:sz w:val="14"/>
                <w:szCs w:val="14"/>
              </w:rPr>
              <w:t>[</w:t>
            </w:r>
            <w:hyperlink w:anchor="_ENREF_31" w:tooltip="Rinehart, 2011 #1758" w:history="1">
              <w:r w:rsidR="004C3D0B">
                <w:rPr>
                  <w:rFonts w:cs="Arial"/>
                  <w:noProof/>
                  <w:sz w:val="14"/>
                  <w:szCs w:val="14"/>
                </w:rPr>
                <w:t>31</w:t>
              </w:r>
            </w:hyperlink>
            <w:r w:rsidR="004C3D0B">
              <w:rPr>
                <w:rFonts w:cs="Arial"/>
                <w:noProof/>
                <w:sz w:val="14"/>
                <w:szCs w:val="14"/>
              </w:rPr>
              <w:t>]</w:t>
            </w:r>
            <w:r w:rsidR="00FC0B06" w:rsidRPr="00076BD4">
              <w:rPr>
                <w:rFonts w:cs="Arial"/>
                <w:sz w:val="14"/>
                <w:szCs w:val="14"/>
              </w:rPr>
              <w:fldChar w:fldCharType="end"/>
            </w:r>
            <w:r w:rsidRPr="00076BD4">
              <w:rPr>
                <w:rFonts w:cs="Arial"/>
                <w:sz w:val="14"/>
                <w:szCs w:val="14"/>
              </w:rPr>
              <w:t xml:space="preserve"> </w:t>
            </w:r>
          </w:p>
        </w:tc>
        <w:tc>
          <w:tcPr>
            <w:tcW w:w="850"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135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2611"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2708" w:type="dxa"/>
          </w:tcPr>
          <w:p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4C3D0B" w:rsidRPr="00076BD4" w:rsidTr="00E463E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48" w:type="dxa"/>
          </w:tcPr>
          <w:p w:rsidR="00F94122" w:rsidRPr="00076BD4" w:rsidRDefault="00F94122" w:rsidP="004C3D0B">
            <w:pPr>
              <w:rPr>
                <w:rFonts w:cs="Arial"/>
                <w:sz w:val="14"/>
                <w:szCs w:val="14"/>
              </w:rPr>
            </w:pPr>
            <w:r w:rsidRPr="00076BD4">
              <w:rPr>
                <w:rFonts w:cs="Arial"/>
                <w:sz w:val="14"/>
                <w:szCs w:val="14"/>
              </w:rPr>
              <w:t xml:space="preserve">Rinehart 2011 </w:t>
            </w:r>
            <w:r w:rsidR="00FC0B06" w:rsidRPr="00076BD4">
              <w:rPr>
                <w:rFonts w:cs="Arial"/>
                <w:sz w:val="14"/>
                <w:szCs w:val="14"/>
              </w:rPr>
              <w:fldChar w:fldCharType="begin"/>
            </w:r>
            <w:r w:rsidR="004C3D0B">
              <w:rPr>
                <w:rFonts w:cs="Arial"/>
                <w:sz w:val="14"/>
                <w:szCs w:val="14"/>
              </w:rPr>
              <w:instrText xml:space="preserve"> ADDIN EN.CITE &lt;EndNote&gt;&lt;Cite&gt;&lt;Author&gt;Rinehart&lt;/Author&gt;&lt;Year&gt;2011&lt;/Year&gt;&lt;RecNum&gt;1758&lt;/RecNum&gt;&lt;DisplayText&gt;[31]&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00FC0B06" w:rsidRPr="00076BD4">
              <w:rPr>
                <w:rFonts w:cs="Arial"/>
                <w:sz w:val="14"/>
                <w:szCs w:val="14"/>
              </w:rPr>
              <w:fldChar w:fldCharType="separate"/>
            </w:r>
            <w:r w:rsidR="004C3D0B">
              <w:rPr>
                <w:rFonts w:cs="Arial"/>
                <w:noProof/>
                <w:sz w:val="14"/>
                <w:szCs w:val="14"/>
              </w:rPr>
              <w:t>[</w:t>
            </w:r>
            <w:hyperlink w:anchor="_ENREF_31" w:tooltip="Rinehart, 2011 #1758" w:history="1">
              <w:r w:rsidR="004C3D0B">
                <w:rPr>
                  <w:rFonts w:cs="Arial"/>
                  <w:noProof/>
                  <w:sz w:val="14"/>
                  <w:szCs w:val="14"/>
                </w:rPr>
                <w:t>31</w:t>
              </w:r>
            </w:hyperlink>
            <w:r w:rsidR="004C3D0B">
              <w:rPr>
                <w:rFonts w:cs="Arial"/>
                <w:noProof/>
                <w:sz w:val="14"/>
                <w:szCs w:val="14"/>
              </w:rPr>
              <w:t>]</w:t>
            </w:r>
            <w:r w:rsidR="00FC0B06" w:rsidRPr="00076BD4">
              <w:rPr>
                <w:rFonts w:cs="Arial"/>
                <w:sz w:val="14"/>
                <w:szCs w:val="14"/>
              </w:rPr>
              <w:fldChar w:fldCharType="end"/>
            </w:r>
          </w:p>
        </w:tc>
        <w:tc>
          <w:tcPr>
            <w:tcW w:w="850"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107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990" w:type="dxa"/>
            <w:gridSpan w:val="2"/>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9 Human coronaries</w:t>
            </w:r>
          </w:p>
        </w:tc>
        <w:tc>
          <w:tcPr>
            <w:tcW w:w="135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Area (mm2)</w:t>
            </w:r>
          </w:p>
        </w:tc>
        <w:tc>
          <w:tcPr>
            <w:tcW w:w="2611"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2708" w:type="dxa"/>
          </w:tcPr>
          <w:p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bl>
    <w:p w:rsidR="00F94122" w:rsidRDefault="00F94122" w:rsidP="00F94122"/>
    <w:p w:rsidR="00F94122" w:rsidRPr="00713EA5" w:rsidRDefault="00F94122" w:rsidP="00713EA5">
      <w:pPr>
        <w:pStyle w:val="Heading3"/>
        <w:spacing w:after="120"/>
        <w:rPr>
          <w:rStyle w:val="SubtleReference"/>
          <w:color w:val="auto"/>
          <w:sz w:val="24"/>
        </w:rPr>
      </w:pPr>
      <w:bookmarkStart w:id="88" w:name="_Toc528020292"/>
      <w:r w:rsidRPr="00713EA5">
        <w:rPr>
          <w:rStyle w:val="SubtleReference"/>
          <w:color w:val="auto"/>
          <w:sz w:val="24"/>
        </w:rPr>
        <w:t>Tissue Composition</w:t>
      </w:r>
      <w:bookmarkEnd w:id="88"/>
    </w:p>
    <w:p w:rsidR="00E640B8" w:rsidRPr="00E640B8" w:rsidRDefault="00E640B8" w:rsidP="00E640B8">
      <w:pPr>
        <w:pStyle w:val="3"/>
        <w:spacing w:before="0" w:after="120"/>
        <w:rPr>
          <w:rStyle w:val="StyleVisioncontentC0000000009D55690"/>
          <w:i w:val="0"/>
          <w:color w:val="auto"/>
        </w:rPr>
      </w:pPr>
      <w:bookmarkStart w:id="89" w:name="_Ref379553027"/>
      <w:r w:rsidRPr="00E640B8">
        <w:rPr>
          <w:rStyle w:val="StyleVisioncontentC0000000009D55690"/>
          <w:i w:val="0"/>
          <w:color w:val="auto"/>
        </w:rPr>
        <w:t>With a specific focus on CT, we quote a small illustrative sampling here to indicating the nature and utility of CT for characterizing atherosclerotic plaque:</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introduction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Vukadinovic&lt;/Author&gt;&lt;Year&gt;2012&lt;/Year&gt;&lt;RecNum&gt;1806&lt;/RecNum&gt;&lt;DisplayText&gt;[32]&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2" w:tooltip="Vukadinovic, 2012 #1806" w:history="1">
        <w:r w:rsidR="004C3D0B">
          <w:rPr>
            <w:rStyle w:val="StyleVisioncontentC0000000009D55690"/>
            <w:i w:val="0"/>
            <w:noProof/>
            <w:color w:val="auto"/>
          </w:rPr>
          <w:t>32</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calcium scoring in coronary arteries. With the introduction of Multi-detector CT (MDCT) in 1998 fast imaging at high temporal and spatial resolution became possible. The main advantage of this technology compared with conventional mechanical spiral CT scanner is that it consists of multiple 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e Weert&lt;/Author&gt;&lt;Year&gt;2006&lt;/Year&gt;&lt;RecNum&gt;1268&lt;/RecNum&gt;&lt;DisplayText&gt;[26]&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26" w:tooltip="de Weert, 2006 #1268" w:history="1">
        <w:r w:rsidR="004C3D0B">
          <w:rPr>
            <w:rStyle w:val="StyleVisioncontentC0000000009D55690"/>
            <w:i w:val="0"/>
            <w:noProof/>
            <w:color w:val="auto"/>
          </w:rPr>
          <w:t>26</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rsidR="00E640B8" w:rsidRPr="00E640B8" w:rsidRDefault="00E640B8" w:rsidP="00D079DE">
      <w:pPr>
        <w:pStyle w:val="3"/>
        <w:numPr>
          <w:ilvl w:val="0"/>
          <w:numId w:val="23"/>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as&lt;/Author&gt;&lt;Year&gt;2009&lt;/Year&gt;&lt;RecNum&gt;1805&lt;/RecNum&gt;&lt;DisplayText&gt;[33]&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3" w:tooltip="Das, 2009 #1805" w:history="1">
        <w:r w:rsidR="004C3D0B">
          <w:rPr>
            <w:rStyle w:val="StyleVisioncontentC0000000009D55690"/>
            <w:i w:val="0"/>
            <w:noProof/>
            <w:color w:val="auto"/>
          </w:rPr>
          <w:t>33</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Wintermark&lt;/Author&gt;&lt;Year&gt;2008&lt;/Year&gt;&lt;RecNum&gt;1105&lt;/RecNum&gt;&lt;DisplayText&gt;[34]&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4" w:tooltip="Wintermark, 2008 #1105" w:history="1">
        <w:r w:rsidR="004C3D0B">
          <w:rPr>
            <w:rStyle w:val="StyleVisioncontentC0000000009D55690"/>
            <w:i w:val="0"/>
            <w:noProof/>
            <w:color w:val="auto"/>
          </w:rPr>
          <w:t>34</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states:</w:t>
      </w:r>
    </w:p>
    <w:p w:rsidR="00E640B8" w:rsidRPr="00E640B8" w:rsidRDefault="00E640B8" w:rsidP="00D079DE">
      <w:pPr>
        <w:pStyle w:val="3"/>
        <w:numPr>
          <w:ilvl w:val="0"/>
          <w:numId w:val="22"/>
        </w:numPr>
        <w:spacing w:before="0" w:after="120"/>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rsidR="00E640B8" w:rsidRPr="00E640B8" w:rsidRDefault="00E640B8" w:rsidP="00D079DE">
      <w:pPr>
        <w:pStyle w:val="3"/>
        <w:numPr>
          <w:ilvl w:val="0"/>
          <w:numId w:val="22"/>
        </w:numPr>
        <w:spacing w:before="0" w:after="120"/>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rsidR="00E640B8" w:rsidRPr="00E640B8" w:rsidRDefault="00E640B8" w:rsidP="00D079DE">
      <w:pPr>
        <w:pStyle w:val="3"/>
        <w:keepNext/>
        <w:spacing w:before="0" w:after="120"/>
        <w:rPr>
          <w:rStyle w:val="StyleVisioncontentC0000000009D55690"/>
          <w:i w:val="0"/>
          <w:color w:val="auto"/>
        </w:rPr>
      </w:pPr>
      <w:r w:rsidRPr="00E640B8">
        <w:rPr>
          <w:rStyle w:val="StyleVisioncontentC0000000009D55690"/>
          <w:i w:val="0"/>
          <w:color w:val="auto"/>
        </w:rPr>
        <w:t>Table 2 here reproduced for convenience (and with permission):</w:t>
      </w:r>
    </w:p>
    <w:p w:rsidR="00E640B8" w:rsidRPr="00E640B8" w:rsidRDefault="00E640B8" w:rsidP="00E640B8">
      <w:pPr>
        <w:pStyle w:val="3"/>
        <w:spacing w:before="0" w:after="120"/>
        <w:jc w:val="center"/>
        <w:rPr>
          <w:rStyle w:val="StyleVisioncontentC0000000009D55690"/>
          <w:i w:val="0"/>
          <w:color w:val="auto"/>
        </w:rPr>
      </w:pPr>
      <w:r w:rsidRPr="00E640B8">
        <w:rPr>
          <w:rStyle w:val="StyleVisioncontentC0000000009D55690"/>
          <w:i w:val="0"/>
          <w:noProof/>
          <w:color w:val="auto"/>
        </w:rPr>
        <w:drawing>
          <wp:inline distT="0" distB="0" distL="0" distR="0" wp14:anchorId="306DE544" wp14:editId="03012E6F">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4035689" cy="2033797"/>
                    </a:xfrm>
                    <a:prstGeom prst="rect">
                      <a:avLst/>
                    </a:prstGeom>
                  </pic:spPr>
                </pic:pic>
              </a:graphicData>
            </a:graphic>
          </wp:inline>
        </w:drawing>
      </w:r>
    </w:p>
    <w:p w:rsidR="00E640B8" w:rsidRDefault="00E640B8" w:rsidP="002963E1">
      <w:pPr>
        <w:pStyle w:val="3"/>
        <w:spacing w:before="0" w:after="120"/>
        <w:rPr>
          <w:rStyle w:val="StyleVisioncontentC0000000009D55690"/>
          <w:i w:val="0"/>
          <w:color w:val="auto"/>
        </w:rPr>
      </w:pPr>
      <w:proofErr w:type="spellStart"/>
      <w:r w:rsidRPr="00E640B8">
        <w:rPr>
          <w:rStyle w:val="StyleVisioncontentC0000000009D55690"/>
          <w:i w:val="0"/>
          <w:color w:val="auto"/>
        </w:rPr>
        <w:t>Wintermark’s</w:t>
      </w:r>
      <w:proofErr w:type="spellEnd"/>
      <w:r w:rsidRPr="00E640B8">
        <w:rPr>
          <w:rStyle w:val="StyleVisioncontentC0000000009D55690"/>
          <w:i w:val="0"/>
          <w:color w:val="auto"/>
        </w:rPr>
        <w:t xml:space="preserve"> Table 2, de </w:t>
      </w:r>
      <w:proofErr w:type="spellStart"/>
      <w:r w:rsidRPr="00E640B8">
        <w:rPr>
          <w:rStyle w:val="StyleVisioncontentC0000000009D55690"/>
          <w:i w:val="0"/>
          <w:color w:val="auto"/>
        </w:rPr>
        <w:t>Weert’s</w:t>
      </w:r>
      <w:proofErr w:type="spellEnd"/>
      <w:r w:rsidRPr="00E640B8">
        <w:rPr>
          <w:rStyle w:val="StyleVisioncontentC0000000009D55690"/>
          <w:i w:val="0"/>
          <w:color w:val="auto"/>
        </w:rPr>
        <w:t xml:space="preserve"> result regarding cutoff values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de Weert&lt;/Author&gt;&lt;Year&gt;2006&lt;/Year&gt;&lt;RecNum&gt;1268&lt;/RecNum&gt;&lt;DisplayText&gt;[26]&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26" w:tooltip="de Weert, 2006 #1268" w:history="1">
        <w:r w:rsidR="004C3D0B">
          <w:rPr>
            <w:rStyle w:val="StyleVisioncontentC0000000009D55690"/>
            <w:i w:val="0"/>
            <w:noProof/>
            <w:color w:val="auto"/>
          </w:rPr>
          <w:t>26</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and also work by Sieren </w:t>
      </w:r>
      <w:r w:rsidR="00FC0B06" w:rsidRPr="00E640B8">
        <w:rPr>
          <w:rStyle w:val="StyleVisioncontentC0000000009D55690"/>
          <w:i w:val="0"/>
          <w:color w:val="auto"/>
        </w:rPr>
        <w:fldChar w:fldCharType="begin"/>
      </w:r>
      <w:r w:rsidR="004C3D0B">
        <w:rPr>
          <w:rStyle w:val="StyleVisioncontentC0000000009D55690"/>
          <w:i w:val="0"/>
          <w:color w:val="auto"/>
        </w:rPr>
        <w:instrText xml:space="preserve"> ADDIN EN.CITE &lt;EndNote&gt;&lt;Cite&gt;&lt;Author&gt;Sieren&lt;/Author&gt;&lt;Year&gt;2011&lt;/Year&gt;&lt;RecNum&gt;1321&lt;/RecNum&gt;&lt;DisplayText&gt;[35]&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00FC0B06" w:rsidRPr="00E640B8">
        <w:rPr>
          <w:rStyle w:val="StyleVisioncontentC0000000009D55690"/>
          <w:i w:val="0"/>
          <w:color w:val="auto"/>
        </w:rPr>
        <w:fldChar w:fldCharType="separate"/>
      </w:r>
      <w:r w:rsidR="004C3D0B">
        <w:rPr>
          <w:rStyle w:val="StyleVisioncontentC0000000009D55690"/>
          <w:i w:val="0"/>
          <w:noProof/>
          <w:color w:val="auto"/>
        </w:rPr>
        <w:t>[</w:t>
      </w:r>
      <w:hyperlink w:anchor="_ENREF_35" w:tooltip="Sieren, 2011 #1321" w:history="1">
        <w:r w:rsidR="004C3D0B">
          <w:rPr>
            <w:rStyle w:val="StyleVisioncontentC0000000009D55690"/>
            <w:i w:val="0"/>
            <w:noProof/>
            <w:color w:val="auto"/>
          </w:rPr>
          <w:t>35</w:t>
        </w:r>
      </w:hyperlink>
      <w:r w:rsidR="004C3D0B">
        <w:rPr>
          <w:rStyle w:val="StyleVisioncontentC0000000009D55690"/>
          <w:i w:val="0"/>
          <w:noProof/>
          <w:color w:val="auto"/>
        </w:rPr>
        <w:t>]</w:t>
      </w:r>
      <w:r w:rsidR="00FC0B06"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89"/>
    <w:p w:rsidR="002963E1" w:rsidRDefault="00DB4987" w:rsidP="002963E1">
      <w:pPr>
        <w:pStyle w:val="Text0"/>
        <w:spacing w:before="240" w:after="0"/>
        <w:jc w:val="left"/>
        <w:rPr>
          <w:rStyle w:val="StyleVisioncontentC0000000009D55690"/>
          <w:rFonts w:asciiTheme="minorHAnsi" w:hAnsiTheme="minorHAnsi"/>
          <w:i w:val="0"/>
          <w:color w:val="auto"/>
          <w:sz w:val="24"/>
          <w:szCs w:val="24"/>
        </w:rPr>
      </w:pPr>
      <w:r w:rsidRPr="002963E1">
        <w:rPr>
          <w:rStyle w:val="StyleVisioncontentC0000000009D55690"/>
          <w:rFonts w:asciiTheme="minorHAnsi" w:hAnsiTheme="minorHAnsi"/>
          <w:i w:val="0"/>
          <w:color w:val="auto"/>
          <w:sz w:val="24"/>
          <w:szCs w:val="24"/>
        </w:rPr>
        <w:t>More recently</w:t>
      </w:r>
      <w:r w:rsidR="0039534E">
        <w:rPr>
          <w:rStyle w:val="StyleVisioncontentC0000000009D55690"/>
          <w:rFonts w:asciiTheme="minorHAnsi" w:hAnsiTheme="minorHAnsi"/>
          <w:i w:val="0"/>
          <w:color w:val="auto"/>
          <w:sz w:val="24"/>
          <w:szCs w:val="24"/>
        </w:rPr>
        <w:t xml:space="preserve"> </w:t>
      </w:r>
      <w:r w:rsidR="0039534E">
        <w:rPr>
          <w:rStyle w:val="StyleVisioncontentC0000000009D55690"/>
          <w:rFonts w:asciiTheme="minorHAnsi" w:hAnsiTheme="minorHAnsi"/>
          <w:i w:val="0"/>
          <w:color w:val="auto"/>
          <w:sz w:val="24"/>
          <w:szCs w:val="24"/>
        </w:rPr>
        <w:fldChar w:fldCharType="begin"/>
      </w:r>
      <w:r w:rsidR="004C3D0B">
        <w:rPr>
          <w:rStyle w:val="StyleVisioncontentC0000000009D55690"/>
          <w:rFonts w:asciiTheme="minorHAnsi" w:hAnsiTheme="minorHAnsi"/>
          <w:i w:val="0"/>
          <w:color w:val="auto"/>
          <w:sz w:val="24"/>
          <w:szCs w:val="24"/>
        </w:rPr>
        <w:instrText xml:space="preserve"> ADDIN EN.CITE &lt;EndNote&gt;&lt;Cite&gt;&lt;Author&gt;Sheahan&lt;/Author&gt;&lt;Year&gt;2017&lt;/Year&gt;&lt;RecNum&gt;2105&lt;/RecNum&gt;&lt;DisplayText&gt;[36]&lt;/DisplayText&gt;&lt;record&gt;&lt;rec-number&gt;2105&lt;/rec-number&gt;&lt;foreign-keys&gt;&lt;key app="EN" db-id="0srdta99r0etw7e5rpzpv05v9a0ew9ef2tae" timestamp="1504309766"&gt;2105&lt;/key&gt;&lt;key app="ENWeb" db-id=""&gt;0&lt;/key&gt;&lt;/foreign-keys&gt;&lt;ref-type name="Journal Article"&gt;17&lt;/ref-type&gt;&lt;contributors&gt;&lt;authors&gt;&lt;author&gt;Sheahan, M.&lt;/author&gt;&lt;author&gt;Ma, X.&lt;/author&gt;&lt;author&gt;Paik, D.&lt;/author&gt;&lt;author&gt;Obuchowski, N. A.&lt;/author&gt;&lt;author&gt;St Pierre, S.&lt;/author&gt;&lt;author&gt;Newman, W. P., 3rd&lt;/author&gt;&lt;author&gt;Rae, G.&lt;/author&gt;&lt;author&gt;Perlman, E. S.&lt;/author&gt;&lt;author&gt;Rosol, M.&lt;/author&gt;&lt;author&gt;Keith, J. C., Jr.&lt;/author&gt;&lt;author&gt;Buckler, A. J.&lt;/author&gt;&lt;/authors&gt;&lt;/contributors&gt;&lt;auth-address&gt;From the Louisiana State University Health Sciences Center, New Orleans, La (M.S., W.P.N., G.R.); Elucid Bioimaging, 225 Main St, Wenham, MA 01984 (X.M., D.P., S.S.P., M.R., J.C.K., A.J.B.); Department of Quantitative Health Sciences, Cleveland Clinic Foundation, Cleveland, Ohio (N.A.O.); and Perlman Advisory Group, Boynton Beach, Fla (E.S.P.).&lt;/auth-address&gt;&lt;titles&gt;&lt;title&gt;Atherosclerotic Plaque Tissue: Noninvasive Quantitative Assessment of Characteristics with Software-aided Measurements from Conventional CT Angiography&lt;/title&gt;&lt;secondary-title&gt;Radiology&lt;/secondary-title&gt;&lt;/titles&gt;&lt;periodical&gt;&lt;full-title&gt;Radiology&lt;/full-title&gt;&lt;abbr-1&gt;Radiology&lt;/abbr-1&gt;&lt;/periodical&gt;&lt;pages&gt;170127&lt;/pages&gt;&lt;dates&gt;&lt;year&gt;2017&lt;/year&gt;&lt;pub-dates&gt;&lt;date&gt;Aug 31&lt;/date&gt;&lt;/pub-dates&gt;&lt;/dates&gt;&lt;isbn&gt;1527-1315 (Electronic)&amp;#xD;0033-8419 (Linking)&lt;/isbn&gt;&lt;accession-num&gt;28858564&lt;/accession-num&gt;&lt;urls&gt;&lt;related-urls&gt;&lt;url&gt;https://www.ncbi.nlm.nih.gov/pubmed/28858564&lt;/url&gt;&lt;/related-urls&gt;&lt;/urls&gt;&lt;electronic-resource-num&gt;10.1148/radiol.2017170127&lt;/electronic-resource-num&gt;&lt;/record&gt;&lt;/Cite&gt;&lt;/EndNote&gt;</w:instrText>
      </w:r>
      <w:r w:rsidR="0039534E">
        <w:rPr>
          <w:rStyle w:val="StyleVisioncontentC0000000009D55690"/>
          <w:rFonts w:asciiTheme="minorHAnsi" w:hAnsiTheme="minorHAnsi"/>
          <w:i w:val="0"/>
          <w:color w:val="auto"/>
          <w:sz w:val="24"/>
          <w:szCs w:val="24"/>
        </w:rPr>
        <w:fldChar w:fldCharType="separate"/>
      </w:r>
      <w:r w:rsidR="004C3D0B">
        <w:rPr>
          <w:rStyle w:val="StyleVisioncontentC0000000009D55690"/>
          <w:rFonts w:asciiTheme="minorHAnsi" w:hAnsiTheme="minorHAnsi"/>
          <w:i w:val="0"/>
          <w:noProof/>
          <w:color w:val="auto"/>
          <w:sz w:val="24"/>
          <w:szCs w:val="24"/>
        </w:rPr>
        <w:t>[</w:t>
      </w:r>
      <w:hyperlink w:anchor="_ENREF_36" w:tooltip="Sheahan, 2017 #2105" w:history="1">
        <w:r w:rsidR="004C3D0B">
          <w:rPr>
            <w:rStyle w:val="StyleVisioncontentC0000000009D55690"/>
            <w:rFonts w:asciiTheme="minorHAnsi" w:hAnsiTheme="minorHAnsi"/>
            <w:i w:val="0"/>
            <w:noProof/>
            <w:color w:val="auto"/>
            <w:sz w:val="24"/>
            <w:szCs w:val="24"/>
          </w:rPr>
          <w:t>36</w:t>
        </w:r>
      </w:hyperlink>
      <w:r w:rsidR="004C3D0B">
        <w:rPr>
          <w:rStyle w:val="StyleVisioncontentC0000000009D55690"/>
          <w:rFonts w:asciiTheme="minorHAnsi" w:hAnsiTheme="minorHAnsi"/>
          <w:i w:val="0"/>
          <w:noProof/>
          <w:color w:val="auto"/>
          <w:sz w:val="24"/>
          <w:szCs w:val="24"/>
        </w:rPr>
        <w:t>]</w:t>
      </w:r>
      <w:r w:rsidR="0039534E">
        <w:rPr>
          <w:rStyle w:val="StyleVisioncontentC0000000009D55690"/>
          <w:rFonts w:asciiTheme="minorHAnsi" w:hAnsiTheme="minorHAnsi"/>
          <w:i w:val="0"/>
          <w:color w:val="auto"/>
          <w:sz w:val="24"/>
          <w:szCs w:val="24"/>
        </w:rPr>
        <w:fldChar w:fldCharType="end"/>
      </w:r>
      <w:r w:rsidR="0039534E">
        <w:rPr>
          <w:rStyle w:val="StyleVisioncontentC0000000009D55690"/>
          <w:rFonts w:asciiTheme="minorHAnsi" w:hAnsiTheme="minorHAnsi"/>
          <w:i w:val="0"/>
          <w:color w:val="auto"/>
          <w:sz w:val="24"/>
          <w:szCs w:val="24"/>
        </w:rPr>
        <w:t>:</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Tissue characteristics implicated in high risk atherosclerotic plaque may be quantitatively measured from routinely available CTA in high correlation with histopathology (with Pearson correlation coefficients for measurements greater than 5mm</w:t>
      </w:r>
      <w:r w:rsidRPr="002963E1">
        <w:rPr>
          <w:rFonts w:asciiTheme="minorHAnsi" w:hAnsiTheme="minorHAnsi"/>
          <w:sz w:val="24"/>
          <w:szCs w:val="24"/>
          <w:vertAlign w:val="superscript"/>
        </w:rPr>
        <w:t>2</w:t>
      </w:r>
      <w:r w:rsidRPr="002963E1">
        <w:rPr>
          <w:rFonts w:asciiTheme="minorHAnsi" w:hAnsiTheme="minorHAnsi"/>
          <w:sz w:val="24"/>
          <w:szCs w:val="24"/>
        </w:rPr>
        <w:t xml:space="preserve"> of 0.973, 0.856, and 0.885 for Calcification, LRNC, and Matrix respectively) and low reader variability (with Repeatability Coefficients </w:t>
      </w:r>
      <w:r w:rsidRPr="002963E1">
        <w:rPr>
          <w:rFonts w:asciiTheme="minorHAnsi" w:hAnsiTheme="minorHAnsi" w:cs="Arial"/>
          <w:sz w:val="24"/>
          <w:szCs w:val="24"/>
        </w:rPr>
        <w:t>≤</w:t>
      </w:r>
      <w:r w:rsidRPr="002963E1">
        <w:rPr>
          <w:rFonts w:asciiTheme="minorHAnsi" w:hAnsiTheme="minorHAnsi"/>
          <w:sz w:val="24"/>
          <w:szCs w:val="24"/>
        </w:rPr>
        <w:t xml:space="preserve"> 1.8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Reproducibility Coefficients </w:t>
      </w:r>
      <w:r w:rsidRPr="002963E1">
        <w:rPr>
          <w:rFonts w:asciiTheme="minorHAnsi" w:hAnsiTheme="minorHAnsi" w:cs="Arial"/>
          <w:sz w:val="24"/>
          <w:szCs w:val="24"/>
        </w:rPr>
        <w:t>≤</w:t>
      </w:r>
      <w:r w:rsidRPr="002963E1">
        <w:rPr>
          <w:rFonts w:asciiTheme="minorHAnsi" w:hAnsiTheme="minorHAnsi"/>
          <w:sz w:val="24"/>
          <w:szCs w:val="24"/>
        </w:rPr>
        <w:t xml:space="preserve"> 4.4 mm</w:t>
      </w:r>
      <w:r w:rsidRPr="002963E1">
        <w:rPr>
          <w:rFonts w:asciiTheme="minorHAnsi" w:hAnsiTheme="minorHAnsi"/>
          <w:sz w:val="24"/>
          <w:szCs w:val="24"/>
          <w:vertAlign w:val="superscript"/>
        </w:rPr>
        <w:t>2</w:t>
      </w:r>
      <w:r w:rsidRPr="002963E1">
        <w:rPr>
          <w:rFonts w:asciiTheme="minorHAnsi" w:hAnsiTheme="minorHAnsi"/>
          <w:sz w:val="24"/>
          <w:szCs w:val="24"/>
        </w:rPr>
        <w:t>), assessed on 2D cross-sections within calculated 3D volumes.</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Overestimation of calcification on CTA may be successfully mitigated as evidenced by bias in measurements of calcification area being -0.096 mm</w:t>
      </w:r>
      <w:r w:rsidRPr="002963E1">
        <w:rPr>
          <w:rFonts w:asciiTheme="minorHAnsi" w:hAnsiTheme="minorHAnsi"/>
          <w:sz w:val="24"/>
          <w:szCs w:val="24"/>
          <w:vertAlign w:val="superscript"/>
        </w:rPr>
        <w:t>2</w:t>
      </w:r>
      <w:r w:rsidRPr="002963E1">
        <w:rPr>
          <w:rFonts w:asciiTheme="minorHAnsi" w:hAnsiTheme="minorHAnsi"/>
          <w:sz w:val="24"/>
          <w:szCs w:val="24"/>
        </w:rPr>
        <w:t> and demonstrating the property of linearity as confirmed by histopathology when evaluated on held-out test data.</w:t>
      </w:r>
    </w:p>
    <w:p w:rsidR="002963E1" w:rsidRPr="002963E1" w:rsidRDefault="002963E1" w:rsidP="002963E1">
      <w:pPr>
        <w:pStyle w:val="Text0"/>
        <w:numPr>
          <w:ilvl w:val="0"/>
          <w:numId w:val="28"/>
        </w:numPr>
        <w:spacing w:before="0" w:after="0"/>
        <w:jc w:val="left"/>
        <w:rPr>
          <w:rFonts w:asciiTheme="minorHAnsi" w:hAnsiTheme="minorHAnsi"/>
          <w:sz w:val="24"/>
          <w:szCs w:val="24"/>
        </w:rPr>
      </w:pPr>
      <w:r w:rsidRPr="002963E1">
        <w:rPr>
          <w:rFonts w:asciiTheme="minorHAnsi" w:hAnsiTheme="minorHAnsi"/>
          <w:sz w:val="24"/>
          <w:szCs w:val="24"/>
        </w:rPr>
        <w:t>Underestimation of lipid-rich necrotic core (LRNC) on CTA may be successfully mitigated as evidenced by bias in measurements of LRNC area being 1.26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rsidR="002963E1" w:rsidRPr="002963E1" w:rsidRDefault="002963E1" w:rsidP="002963E1">
      <w:pPr>
        <w:pStyle w:val="Text0"/>
        <w:numPr>
          <w:ilvl w:val="0"/>
          <w:numId w:val="28"/>
        </w:numPr>
        <w:spacing w:before="0" w:after="120"/>
        <w:jc w:val="left"/>
        <w:rPr>
          <w:rFonts w:asciiTheme="minorHAnsi" w:hAnsiTheme="minorHAnsi"/>
          <w:sz w:val="24"/>
          <w:szCs w:val="24"/>
        </w:rPr>
      </w:pPr>
      <w:r w:rsidRPr="002963E1">
        <w:rPr>
          <w:rFonts w:asciiTheme="minorHAnsi" w:hAnsiTheme="minorHAnsi"/>
          <w:sz w:val="24"/>
          <w:szCs w:val="24"/>
        </w:rPr>
        <w:t>Bias in measurements of tissue matrix area on CTA was -2.44 mm</w:t>
      </w:r>
      <w:r w:rsidRPr="002963E1">
        <w:rPr>
          <w:rFonts w:asciiTheme="minorHAnsi" w:hAnsiTheme="minorHAnsi"/>
          <w:sz w:val="24"/>
          <w:szCs w:val="24"/>
          <w:vertAlign w:val="superscript"/>
        </w:rPr>
        <w:t>2</w:t>
      </w:r>
      <w:r w:rsidRPr="002963E1">
        <w:rPr>
          <w:rFonts w:asciiTheme="minorHAnsi" w:hAnsiTheme="minorHAnsi"/>
          <w:sz w:val="24"/>
          <w:szCs w:val="24"/>
        </w:rPr>
        <w:t xml:space="preserve"> and demonstrating the property of linearity as confirmed by histopathology when evaluated on held-out test data.</w:t>
      </w:r>
    </w:p>
    <w:p w:rsidR="00DB4987" w:rsidRPr="00713EA5" w:rsidRDefault="00DB4987" w:rsidP="002963E1">
      <w:pPr>
        <w:pStyle w:val="3"/>
        <w:spacing w:before="0" w:after="120"/>
        <w:rPr>
          <w:rStyle w:val="StyleVisioncontentC0000000009D55690"/>
          <w:i w:val="0"/>
          <w:color w:val="auto"/>
        </w:rPr>
      </w:pPr>
    </w:p>
    <w:p w:rsidR="00F94122" w:rsidRPr="00713EA5" w:rsidRDefault="00F94122" w:rsidP="00713EA5">
      <w:pPr>
        <w:pStyle w:val="3"/>
        <w:spacing w:before="0" w:after="120"/>
        <w:rPr>
          <w:rStyle w:val="StyleVisioncontentC0000000009D55690"/>
          <w:i w:val="0"/>
          <w:color w:val="auto"/>
        </w:rPr>
      </w:pPr>
      <w:r w:rsidRPr="00713EA5">
        <w:rPr>
          <w:rStyle w:val="StyleVisioncontentC0000000009D55690"/>
          <w:i w:val="0"/>
          <w:color w:val="auto"/>
        </w:rPr>
        <w:br w:type="page"/>
      </w:r>
    </w:p>
    <w:p w:rsidR="00F94122" w:rsidRDefault="00F94122" w:rsidP="00F94122">
      <w:pPr>
        <w:pStyle w:val="Heading2"/>
        <w:spacing w:before="0" w:after="120"/>
        <w:rPr>
          <w:rStyle w:val="StyleVisiontextC0000000009D33780"/>
        </w:rPr>
      </w:pPr>
      <w:bookmarkStart w:id="90" w:name="_Toc528020293"/>
      <w:r w:rsidRPr="00F94122">
        <w:rPr>
          <w:rStyle w:val="StyleVisiontextC0000000009D33780"/>
        </w:rPr>
        <w:t>References</w:t>
      </w:r>
      <w:bookmarkEnd w:id="90"/>
    </w:p>
    <w:p w:rsidR="00BD1478" w:rsidRPr="0011574C" w:rsidRDefault="00BD1478" w:rsidP="00BD1478"/>
    <w:p w:rsidR="004C3D0B" w:rsidRPr="004C3D0B" w:rsidRDefault="00FC0B06" w:rsidP="004C3D0B">
      <w:pPr>
        <w:pStyle w:val="EndNoteBibliography"/>
        <w:spacing w:after="0"/>
        <w:ind w:left="720" w:hanging="720"/>
      </w:pPr>
      <w:r w:rsidRPr="00F52206">
        <w:rPr>
          <w:rFonts w:asciiTheme="minorHAnsi" w:hAnsiTheme="minorHAnsi" w:cstheme="minorHAnsi"/>
          <w:sz w:val="20"/>
          <w:szCs w:val="20"/>
        </w:rPr>
        <w:fldChar w:fldCharType="begin"/>
      </w:r>
      <w:r w:rsidR="00BD1478"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91" w:name="_ENREF_1"/>
      <w:r w:rsidR="004C3D0B" w:rsidRPr="004C3D0B">
        <w:t>1.</w:t>
      </w:r>
      <w:r w:rsidR="004C3D0B" w:rsidRPr="004C3D0B">
        <w:tab/>
        <w:t xml:space="preserve">Maroules, C.D., et al., </w:t>
      </w:r>
      <w:r w:rsidR="004C3D0B" w:rsidRPr="004C3D0B">
        <w:rPr>
          <w:i/>
        </w:rPr>
        <w:t>Coronary artery disease reporting and data system (CAD-RADSTM): inter-observer agreement for assessment categories and modifiers.</w:t>
      </w:r>
      <w:r w:rsidR="004C3D0B" w:rsidRPr="004C3D0B">
        <w:t xml:space="preserve"> Journal of cardiovascular computed tomography, 2018. </w:t>
      </w:r>
      <w:r w:rsidR="004C3D0B" w:rsidRPr="004C3D0B">
        <w:rPr>
          <w:b/>
        </w:rPr>
        <w:t>12</w:t>
      </w:r>
      <w:r w:rsidR="004C3D0B" w:rsidRPr="004C3D0B">
        <w:t>(2): p. 125-130.</w:t>
      </w:r>
      <w:bookmarkEnd w:id="91"/>
    </w:p>
    <w:p w:rsidR="004C3D0B" w:rsidRPr="004C3D0B" w:rsidRDefault="004C3D0B" w:rsidP="004C3D0B">
      <w:pPr>
        <w:pStyle w:val="EndNoteBibliography"/>
        <w:spacing w:after="0"/>
        <w:ind w:left="720" w:hanging="720"/>
      </w:pPr>
      <w:bookmarkStart w:id="92" w:name="_ENREF_2"/>
      <w:r w:rsidRPr="004C3D0B">
        <w:t>2.</w:t>
      </w:r>
      <w:r w:rsidRPr="004C3D0B">
        <w:tab/>
        <w:t xml:space="preserve">Nadjiri, J., et al., </w:t>
      </w:r>
      <w:r w:rsidRPr="004C3D0B">
        <w:rPr>
          <w:i/>
        </w:rPr>
        <w:t>Incremental prognostic value of quantitative plaque assessment in coronary CT angiography during 5 years of follow up.</w:t>
      </w:r>
      <w:r w:rsidRPr="004C3D0B">
        <w:t xml:space="preserve"> Journal of cardiovascular computed tomography, 2016. </w:t>
      </w:r>
      <w:r w:rsidRPr="004C3D0B">
        <w:rPr>
          <w:b/>
        </w:rPr>
        <w:t>10</w:t>
      </w:r>
      <w:r w:rsidRPr="004C3D0B">
        <w:t>(2): p. 97-104.</w:t>
      </w:r>
      <w:bookmarkEnd w:id="92"/>
    </w:p>
    <w:p w:rsidR="004C3D0B" w:rsidRPr="004C3D0B" w:rsidRDefault="004C3D0B" w:rsidP="004C3D0B">
      <w:pPr>
        <w:pStyle w:val="EndNoteBibliography"/>
        <w:spacing w:after="0"/>
        <w:ind w:left="720" w:hanging="720"/>
      </w:pPr>
      <w:bookmarkStart w:id="93" w:name="_ENREF_3"/>
      <w:r w:rsidRPr="004C3D0B">
        <w:t>3.</w:t>
      </w:r>
      <w:r w:rsidRPr="004C3D0B">
        <w:tab/>
        <w:t xml:space="preserve">Ciccone, M.M., et al., </w:t>
      </w:r>
      <w:r w:rsidRPr="004C3D0B">
        <w:rPr>
          <w:i/>
        </w:rPr>
        <w:t>Cardiovascular risk evaluation and prevalence of silent myocardial ischemia in subjects with asymptomatic carotid artery disease.</w:t>
      </w:r>
      <w:r w:rsidRPr="004C3D0B">
        <w:t xml:space="preserve"> Vasc Health Risk Manag, 2011. </w:t>
      </w:r>
      <w:r w:rsidRPr="004C3D0B">
        <w:rPr>
          <w:b/>
        </w:rPr>
        <w:t>7</w:t>
      </w:r>
      <w:r w:rsidRPr="004C3D0B">
        <w:t>: p. 129-34.</w:t>
      </w:r>
      <w:bookmarkEnd w:id="93"/>
    </w:p>
    <w:p w:rsidR="004C3D0B" w:rsidRPr="004C3D0B" w:rsidRDefault="004C3D0B" w:rsidP="004C3D0B">
      <w:pPr>
        <w:pStyle w:val="EndNoteBibliography"/>
        <w:spacing w:after="0"/>
        <w:ind w:left="720" w:hanging="720"/>
      </w:pPr>
      <w:bookmarkStart w:id="94" w:name="_ENREF_4"/>
      <w:r w:rsidRPr="004C3D0B">
        <w:t>4.</w:t>
      </w:r>
      <w:r w:rsidRPr="004C3D0B">
        <w:tab/>
        <w:t xml:space="preserve">Steinvil, A., et al., </w:t>
      </w:r>
      <w:r w:rsidRPr="004C3D0B">
        <w:rPr>
          <w:i/>
        </w:rPr>
        <w:t>Impact of Carotid Atherosclerosis on the Risk of Adverse Cardiac Events in Patients With and Without Coronary Disease.</w:t>
      </w:r>
      <w:r w:rsidRPr="004C3D0B">
        <w:t xml:space="preserve"> Stroke, 2014. </w:t>
      </w:r>
      <w:r w:rsidRPr="004C3D0B">
        <w:rPr>
          <w:b/>
        </w:rPr>
        <w:t>45</w:t>
      </w:r>
      <w:r w:rsidRPr="004C3D0B">
        <w:t>(8): p. 2311-2317.</w:t>
      </w:r>
      <w:bookmarkEnd w:id="94"/>
    </w:p>
    <w:p w:rsidR="004C3D0B" w:rsidRPr="004C3D0B" w:rsidRDefault="004C3D0B" w:rsidP="004C3D0B">
      <w:pPr>
        <w:pStyle w:val="EndNoteBibliography"/>
        <w:spacing w:after="0"/>
        <w:ind w:left="720" w:hanging="720"/>
      </w:pPr>
      <w:bookmarkStart w:id="95" w:name="_ENREF_5"/>
      <w:r w:rsidRPr="004C3D0B">
        <w:t>5.</w:t>
      </w:r>
      <w:r w:rsidRPr="004C3D0B">
        <w:tab/>
        <w:t xml:space="preserve">Polak, J.F., et al., </w:t>
      </w:r>
      <w:r w:rsidRPr="004C3D0B">
        <w:rPr>
          <w:i/>
        </w:rPr>
        <w:t>Carotid artery plaque and progression of coronary artery calcium: the multi-ethnic study of atherosclerosis.</w:t>
      </w:r>
      <w:r w:rsidRPr="004C3D0B">
        <w:t xml:space="preserve"> J Am Soc Echocardiogr, 2013. </w:t>
      </w:r>
      <w:r w:rsidRPr="004C3D0B">
        <w:rPr>
          <w:b/>
        </w:rPr>
        <w:t>26</w:t>
      </w:r>
      <w:r w:rsidRPr="004C3D0B">
        <w:t>(5): p. 548-55.</w:t>
      </w:r>
      <w:bookmarkEnd w:id="95"/>
    </w:p>
    <w:p w:rsidR="004C3D0B" w:rsidRPr="004C3D0B" w:rsidRDefault="004C3D0B" w:rsidP="004C3D0B">
      <w:pPr>
        <w:pStyle w:val="EndNoteBibliography"/>
        <w:spacing w:after="0"/>
        <w:ind w:left="720" w:hanging="720"/>
      </w:pPr>
      <w:bookmarkStart w:id="96" w:name="_ENREF_6"/>
      <w:r w:rsidRPr="004C3D0B">
        <w:t>6.</w:t>
      </w:r>
      <w:r w:rsidRPr="004C3D0B">
        <w:tab/>
        <w:t xml:space="preserve">Insull, W., </w:t>
      </w:r>
      <w:r w:rsidRPr="004C3D0B">
        <w:rPr>
          <w:i/>
        </w:rPr>
        <w:t>The pathology of atherosclerosis: plaque development and plaque responses to medical treatment.</w:t>
      </w:r>
      <w:r w:rsidRPr="004C3D0B">
        <w:t xml:space="preserve"> Am J Med, 2009. </w:t>
      </w:r>
      <w:r w:rsidRPr="004C3D0B">
        <w:rPr>
          <w:b/>
        </w:rPr>
        <w:t>122</w:t>
      </w:r>
      <w:r w:rsidRPr="004C3D0B">
        <w:t>(1 Suppl): p. S3-S14.</w:t>
      </w:r>
      <w:bookmarkEnd w:id="96"/>
    </w:p>
    <w:p w:rsidR="004C3D0B" w:rsidRPr="004C3D0B" w:rsidRDefault="004C3D0B" w:rsidP="004C3D0B">
      <w:pPr>
        <w:pStyle w:val="EndNoteBibliography"/>
        <w:spacing w:after="0"/>
        <w:ind w:left="720" w:hanging="720"/>
      </w:pPr>
      <w:bookmarkStart w:id="97" w:name="_ENREF_7"/>
      <w:r w:rsidRPr="004C3D0B">
        <w:t>7.</w:t>
      </w:r>
      <w:r w:rsidRPr="004C3D0B">
        <w:tab/>
        <w:t xml:space="preserve">Schaar, J.A., et al., </w:t>
      </w:r>
      <w:r w:rsidRPr="004C3D0B">
        <w:rPr>
          <w:i/>
        </w:rPr>
        <w:t>Terminology for high-risk and vulnerable coronary artery plaques. Report of a meeting on the vulnerable plaque, June 17 and 18, 2003, Santorini, Greece.</w:t>
      </w:r>
      <w:r w:rsidRPr="004C3D0B">
        <w:t xml:space="preserve"> Eur Heart J, 2004. </w:t>
      </w:r>
      <w:r w:rsidRPr="004C3D0B">
        <w:rPr>
          <w:b/>
        </w:rPr>
        <w:t>25</w:t>
      </w:r>
      <w:r w:rsidRPr="004C3D0B">
        <w:t>(12): p. 1077-82.</w:t>
      </w:r>
      <w:bookmarkEnd w:id="97"/>
    </w:p>
    <w:p w:rsidR="004C3D0B" w:rsidRPr="004C3D0B" w:rsidRDefault="004C3D0B" w:rsidP="004C3D0B">
      <w:pPr>
        <w:pStyle w:val="EndNoteBibliography"/>
        <w:spacing w:after="0"/>
        <w:ind w:left="720" w:hanging="720"/>
      </w:pPr>
      <w:bookmarkStart w:id="98" w:name="_ENREF_8"/>
      <w:r w:rsidRPr="004C3D0B">
        <w:t>8.</w:t>
      </w:r>
      <w:r w:rsidRPr="004C3D0B">
        <w:tab/>
        <w:t xml:space="preserve">Ibrahimi, P., et al., </w:t>
      </w:r>
      <w:r w:rsidRPr="004C3D0B">
        <w:rPr>
          <w:i/>
        </w:rPr>
        <w:t>Coronary and carotid atherosclerosis: How useful is the imaging?</w:t>
      </w:r>
      <w:r w:rsidRPr="004C3D0B">
        <w:t xml:space="preserve"> Atherosclerosis. </w:t>
      </w:r>
      <w:r w:rsidRPr="004C3D0B">
        <w:rPr>
          <w:b/>
        </w:rPr>
        <w:t>231</w:t>
      </w:r>
      <w:r w:rsidRPr="004C3D0B">
        <w:t>(2): p. 323-333.</w:t>
      </w:r>
      <w:bookmarkEnd w:id="98"/>
    </w:p>
    <w:p w:rsidR="004C3D0B" w:rsidRPr="004C3D0B" w:rsidRDefault="004C3D0B" w:rsidP="004C3D0B">
      <w:pPr>
        <w:pStyle w:val="EndNoteBibliography"/>
        <w:spacing w:after="0"/>
        <w:ind w:left="720" w:hanging="720"/>
      </w:pPr>
      <w:bookmarkStart w:id="99" w:name="_ENREF_9"/>
      <w:r w:rsidRPr="004C3D0B">
        <w:t>9.</w:t>
      </w:r>
      <w:r w:rsidRPr="004C3D0B">
        <w:tab/>
        <w:t xml:space="preserve">Sigala, F., et al., </w:t>
      </w:r>
      <w:r w:rsidRPr="004C3D0B">
        <w:rPr>
          <w:i/>
        </w:rPr>
        <w:t>Coronary versus carotid artery plaques. Similarities and differences regarding biomarkers morphology and prognosis.</w:t>
      </w:r>
      <w:r w:rsidRPr="004C3D0B">
        <w:t xml:space="preserve"> Curr Opin Pharmacol, 2018. </w:t>
      </w:r>
      <w:r w:rsidRPr="004C3D0B">
        <w:rPr>
          <w:b/>
        </w:rPr>
        <w:t>39</w:t>
      </w:r>
      <w:r w:rsidRPr="004C3D0B">
        <w:t>: p. 9-18.</w:t>
      </w:r>
      <w:bookmarkEnd w:id="99"/>
    </w:p>
    <w:p w:rsidR="004C3D0B" w:rsidRPr="004C3D0B" w:rsidRDefault="004C3D0B" w:rsidP="004C3D0B">
      <w:pPr>
        <w:pStyle w:val="EndNoteBibliography"/>
        <w:spacing w:after="0"/>
        <w:ind w:left="720" w:hanging="720"/>
      </w:pPr>
      <w:bookmarkStart w:id="100" w:name="_ENREF_10"/>
      <w:r w:rsidRPr="004C3D0B">
        <w:t>10.</w:t>
      </w:r>
      <w:r w:rsidRPr="004C3D0B">
        <w:tab/>
        <w:t xml:space="preserve">Carter, H.H., et al., </w:t>
      </w:r>
      <w:r w:rsidRPr="004C3D0B">
        <w:rPr>
          <w:i/>
        </w:rPr>
        <w:t>Evidence for Shear Stress-Mediated Dilation of the Internal Carotid Artery in Humans.</w:t>
      </w:r>
      <w:r w:rsidRPr="004C3D0B">
        <w:t xml:space="preserve"> Hypertension, 2016. </w:t>
      </w:r>
      <w:r w:rsidRPr="004C3D0B">
        <w:rPr>
          <w:b/>
        </w:rPr>
        <w:t>68</w:t>
      </w:r>
      <w:r w:rsidRPr="004C3D0B">
        <w:t>(5): p. 1217-1224.</w:t>
      </w:r>
      <w:bookmarkEnd w:id="100"/>
    </w:p>
    <w:p w:rsidR="004C3D0B" w:rsidRPr="004C3D0B" w:rsidRDefault="004C3D0B" w:rsidP="004C3D0B">
      <w:pPr>
        <w:pStyle w:val="EndNoteBibliography"/>
        <w:spacing w:after="0"/>
        <w:ind w:left="720" w:hanging="720"/>
      </w:pPr>
      <w:bookmarkStart w:id="101" w:name="_ENREF_11"/>
      <w:r w:rsidRPr="004C3D0B">
        <w:t>11.</w:t>
      </w:r>
      <w:r w:rsidRPr="004C3D0B">
        <w:tab/>
        <w:t xml:space="preserve">Davies, J.R., et al., </w:t>
      </w:r>
      <w:r w:rsidRPr="004C3D0B">
        <w:rPr>
          <w:i/>
        </w:rPr>
        <w:t>Radionuclide Imaging for the Detection of Inflammation in Vulnerable Plaques.</w:t>
      </w:r>
      <w:r w:rsidRPr="004C3D0B">
        <w:t xml:space="preserve"> J Am Coll Cardiol, 2006. </w:t>
      </w:r>
      <w:r w:rsidRPr="004C3D0B">
        <w:rPr>
          <w:b/>
        </w:rPr>
        <w:t>47</w:t>
      </w:r>
      <w:r w:rsidRPr="004C3D0B">
        <w:t>(8, Supplement): p. C57-C68.</w:t>
      </w:r>
      <w:bookmarkEnd w:id="101"/>
    </w:p>
    <w:p w:rsidR="004C3D0B" w:rsidRPr="004C3D0B" w:rsidRDefault="004C3D0B" w:rsidP="004C3D0B">
      <w:pPr>
        <w:pStyle w:val="EndNoteBibliography"/>
        <w:spacing w:after="0"/>
        <w:ind w:left="720" w:hanging="720"/>
      </w:pPr>
      <w:bookmarkStart w:id="102" w:name="_ENREF_12"/>
      <w:r w:rsidRPr="004C3D0B">
        <w:t>12.</w:t>
      </w:r>
      <w:r w:rsidRPr="004C3D0B">
        <w:tab/>
        <w:t xml:space="preserve">Chatzizisis, Y.S., et al., </w:t>
      </w:r>
      <w:r w:rsidRPr="004C3D0B">
        <w:rPr>
          <w:i/>
        </w:rPr>
        <w:t>Association of global and local low endothelial shear stress with high-risk plaque using intracoronary 3D optical coherence tomography: Introduction of 'shear stress score'.</w:t>
      </w:r>
      <w:r w:rsidRPr="004C3D0B">
        <w:t xml:space="preserve"> Eur Heart J Cardiovasc Imaging, 2017. </w:t>
      </w:r>
      <w:r w:rsidRPr="004C3D0B">
        <w:rPr>
          <w:b/>
        </w:rPr>
        <w:t>18</w:t>
      </w:r>
      <w:r w:rsidRPr="004C3D0B">
        <w:t>(8): p. 888-897.</w:t>
      </w:r>
      <w:bookmarkEnd w:id="102"/>
    </w:p>
    <w:p w:rsidR="004C3D0B" w:rsidRPr="004C3D0B" w:rsidRDefault="004C3D0B" w:rsidP="004C3D0B">
      <w:pPr>
        <w:pStyle w:val="EndNoteBibliography"/>
        <w:spacing w:after="0"/>
        <w:ind w:left="720" w:hanging="720"/>
      </w:pPr>
      <w:bookmarkStart w:id="103" w:name="_ENREF_13"/>
      <w:r w:rsidRPr="004C3D0B">
        <w:t>13.</w:t>
      </w:r>
      <w:r w:rsidRPr="004C3D0B">
        <w:tab/>
        <w:t xml:space="preserve">Gnasso, A., et al., </w:t>
      </w:r>
      <w:r w:rsidRPr="004C3D0B">
        <w:rPr>
          <w:i/>
        </w:rPr>
        <w:t>In vivo association between low wall shear stress and plaque in subjects with asymmetrical carotid atherosclerosis.</w:t>
      </w:r>
      <w:r w:rsidRPr="004C3D0B">
        <w:t xml:space="preserve"> Stroke, 1997. </w:t>
      </w:r>
      <w:r w:rsidRPr="004C3D0B">
        <w:rPr>
          <w:b/>
        </w:rPr>
        <w:t>28</w:t>
      </w:r>
      <w:r w:rsidRPr="004C3D0B">
        <w:t>(5): p. 993-8.</w:t>
      </w:r>
      <w:bookmarkEnd w:id="103"/>
    </w:p>
    <w:p w:rsidR="004C3D0B" w:rsidRPr="004C3D0B" w:rsidRDefault="004C3D0B" w:rsidP="004C3D0B">
      <w:pPr>
        <w:pStyle w:val="EndNoteBibliography"/>
        <w:spacing w:after="0"/>
        <w:ind w:left="720" w:hanging="720"/>
      </w:pPr>
      <w:bookmarkStart w:id="104" w:name="_ENREF_14"/>
      <w:r w:rsidRPr="004C3D0B">
        <w:t>14.</w:t>
      </w:r>
      <w:r w:rsidRPr="004C3D0B">
        <w:tab/>
        <w:t xml:space="preserve">Bae, K.T., </w:t>
      </w:r>
      <w:r w:rsidRPr="004C3D0B">
        <w:rPr>
          <w:i/>
        </w:rPr>
        <w:t>Intravenous contrast medium administration and scan timing at CT: considerations and approaches.</w:t>
      </w:r>
      <w:r w:rsidRPr="004C3D0B">
        <w:t xml:space="preserve"> Radiology, 2010. </w:t>
      </w:r>
      <w:r w:rsidRPr="004C3D0B">
        <w:rPr>
          <w:b/>
        </w:rPr>
        <w:t>256</w:t>
      </w:r>
      <w:r w:rsidRPr="004C3D0B">
        <w:t>(1): p. 32-61.</w:t>
      </w:r>
      <w:bookmarkEnd w:id="104"/>
    </w:p>
    <w:p w:rsidR="004C3D0B" w:rsidRPr="004C3D0B" w:rsidRDefault="004C3D0B" w:rsidP="004C3D0B">
      <w:pPr>
        <w:pStyle w:val="EndNoteBibliography"/>
        <w:spacing w:after="0"/>
        <w:ind w:left="720" w:hanging="720"/>
      </w:pPr>
      <w:bookmarkStart w:id="105" w:name="_ENREF_15"/>
      <w:r w:rsidRPr="004C3D0B">
        <w:t>15.</w:t>
      </w:r>
      <w:r w:rsidRPr="004C3D0B">
        <w:tab/>
        <w:t xml:space="preserve">Raninen, R., et al., </w:t>
      </w:r>
      <w:r w:rsidRPr="004C3D0B">
        <w:rPr>
          <w:i/>
        </w:rPr>
        <w:t>Arterial wall thickness measurements by B mode ultrasonography in patients with Takayasu's arteritis.</w:t>
      </w:r>
      <w:r w:rsidRPr="004C3D0B">
        <w:t xml:space="preserve"> Annals of the rheumatic diseases, 1996. </w:t>
      </w:r>
      <w:r w:rsidRPr="004C3D0B">
        <w:rPr>
          <w:b/>
        </w:rPr>
        <w:t>55</w:t>
      </w:r>
      <w:r w:rsidRPr="004C3D0B">
        <w:t>(7): p. 461-465.</w:t>
      </w:r>
      <w:bookmarkEnd w:id="105"/>
    </w:p>
    <w:p w:rsidR="004C3D0B" w:rsidRPr="004C3D0B" w:rsidRDefault="004C3D0B" w:rsidP="004C3D0B">
      <w:pPr>
        <w:pStyle w:val="EndNoteBibliography"/>
        <w:spacing w:after="0"/>
        <w:ind w:left="720" w:hanging="720"/>
      </w:pPr>
      <w:bookmarkStart w:id="106" w:name="_ENREF_16"/>
      <w:r w:rsidRPr="004C3D0B">
        <w:t>16.</w:t>
      </w:r>
      <w:r w:rsidRPr="004C3D0B">
        <w:tab/>
        <w:t xml:space="preserve">Sandgren, T., et al., </w:t>
      </w:r>
      <w:r w:rsidRPr="004C3D0B">
        <w:rPr>
          <w:i/>
        </w:rPr>
        <w:t>The diameter of the common femoral artery in healthy human: influence of sex, age, and body size.</w:t>
      </w:r>
      <w:r w:rsidRPr="004C3D0B">
        <w:t xml:space="preserve"> Journal of vascular surgery, 1999. </w:t>
      </w:r>
      <w:r w:rsidRPr="004C3D0B">
        <w:rPr>
          <w:b/>
        </w:rPr>
        <w:t>29</w:t>
      </w:r>
      <w:r w:rsidRPr="004C3D0B">
        <w:t>(3): p. 503-510.</w:t>
      </w:r>
      <w:bookmarkEnd w:id="106"/>
    </w:p>
    <w:p w:rsidR="004C3D0B" w:rsidRPr="004C3D0B" w:rsidRDefault="004C3D0B" w:rsidP="004C3D0B">
      <w:pPr>
        <w:pStyle w:val="EndNoteBibliography"/>
        <w:spacing w:after="0"/>
        <w:ind w:left="720" w:hanging="720"/>
      </w:pPr>
      <w:bookmarkStart w:id="107" w:name="_ENREF_17"/>
      <w:r w:rsidRPr="004C3D0B">
        <w:t>17.</w:t>
      </w:r>
      <w:r w:rsidRPr="004C3D0B">
        <w:tab/>
        <w:t xml:space="preserve">Beach, K.W., et al., </w:t>
      </w:r>
      <w:r w:rsidRPr="004C3D0B">
        <w:rPr>
          <w:i/>
        </w:rPr>
        <w:t>An ultrasonic measurement of superficial femoral artery wall thickness.</w:t>
      </w:r>
      <w:r w:rsidRPr="004C3D0B">
        <w:t xml:space="preserve"> Ultrasound in Medicine and Biology, 1989. </w:t>
      </w:r>
      <w:r w:rsidRPr="004C3D0B">
        <w:rPr>
          <w:b/>
        </w:rPr>
        <w:t>15</w:t>
      </w:r>
      <w:r w:rsidRPr="004C3D0B">
        <w:t>(8): p. 723-728.</w:t>
      </w:r>
      <w:bookmarkEnd w:id="107"/>
    </w:p>
    <w:p w:rsidR="004C3D0B" w:rsidRPr="004C3D0B" w:rsidRDefault="004C3D0B" w:rsidP="004C3D0B">
      <w:pPr>
        <w:pStyle w:val="EndNoteBibliography"/>
        <w:spacing w:after="0"/>
        <w:ind w:left="720" w:hanging="720"/>
      </w:pPr>
      <w:bookmarkStart w:id="108" w:name="_ENREF_18"/>
      <w:r w:rsidRPr="004C3D0B">
        <w:t>18.</w:t>
      </w:r>
      <w:r w:rsidRPr="004C3D0B">
        <w:tab/>
        <w:t xml:space="preserve">Ohana, M., et al., </w:t>
      </w:r>
      <w:r w:rsidRPr="004C3D0B">
        <w:rPr>
          <w:i/>
        </w:rPr>
        <w:t>Detailed cross-sectional study of 60 superficial femoral artery occlusions: morphological quantitative analysis can lead to a new classification.</w:t>
      </w:r>
      <w:r w:rsidRPr="004C3D0B">
        <w:t xml:space="preserve"> Cardiovascular diagnosis and therapy, 2014. </w:t>
      </w:r>
      <w:r w:rsidRPr="004C3D0B">
        <w:rPr>
          <w:b/>
        </w:rPr>
        <w:t>4</w:t>
      </w:r>
      <w:r w:rsidRPr="004C3D0B">
        <w:t>(2): p. 71.</w:t>
      </w:r>
      <w:bookmarkEnd w:id="108"/>
    </w:p>
    <w:p w:rsidR="004C3D0B" w:rsidRPr="004C3D0B" w:rsidRDefault="004C3D0B" w:rsidP="004C3D0B">
      <w:pPr>
        <w:pStyle w:val="EndNoteBibliography"/>
        <w:spacing w:after="0"/>
        <w:ind w:left="720" w:hanging="720"/>
      </w:pPr>
      <w:bookmarkStart w:id="109" w:name="_ENREF_19"/>
      <w:r w:rsidRPr="004C3D0B">
        <w:t>19.</w:t>
      </w:r>
      <w:r w:rsidRPr="004C3D0B">
        <w:tab/>
        <w:t xml:space="preserve">Krejza, J., et al., </w:t>
      </w:r>
      <w:r w:rsidRPr="004C3D0B">
        <w:rPr>
          <w:i/>
        </w:rPr>
        <w:t>Carotid artery diameter in men and women and the relation to body and neck size.</w:t>
      </w:r>
      <w:r w:rsidRPr="004C3D0B">
        <w:t xml:space="preserve"> Stroke, 2006. </w:t>
      </w:r>
      <w:r w:rsidRPr="004C3D0B">
        <w:rPr>
          <w:b/>
        </w:rPr>
        <w:t>37</w:t>
      </w:r>
      <w:r w:rsidRPr="004C3D0B">
        <w:t>(4): p. 1103-1105.</w:t>
      </w:r>
      <w:bookmarkEnd w:id="109"/>
    </w:p>
    <w:p w:rsidR="004C3D0B" w:rsidRPr="004C3D0B" w:rsidRDefault="004C3D0B" w:rsidP="004C3D0B">
      <w:pPr>
        <w:pStyle w:val="EndNoteBibliography"/>
        <w:spacing w:after="0"/>
        <w:ind w:left="720" w:hanging="720"/>
      </w:pPr>
      <w:bookmarkStart w:id="110" w:name="_ENREF_20"/>
      <w:r w:rsidRPr="004C3D0B">
        <w:t>20.</w:t>
      </w:r>
      <w:r w:rsidRPr="004C3D0B">
        <w:tab/>
        <w:t xml:space="preserve">Dodge, J.T., et al., </w:t>
      </w:r>
      <w:r w:rsidRPr="004C3D0B">
        <w:rPr>
          <w:i/>
        </w:rPr>
        <w:t>Lumen diameter of normal human coronary arteries. Influence of age, sex, anatomic variation, and left ventricular hypertrophy or dilation.</w:t>
      </w:r>
      <w:r w:rsidRPr="004C3D0B">
        <w:t xml:space="preserve"> Circulation, 1992. </w:t>
      </w:r>
      <w:r w:rsidRPr="004C3D0B">
        <w:rPr>
          <w:b/>
        </w:rPr>
        <w:t>86</w:t>
      </w:r>
      <w:r w:rsidRPr="004C3D0B">
        <w:t>(1): p. 232-246.</w:t>
      </w:r>
      <w:bookmarkEnd w:id="110"/>
    </w:p>
    <w:p w:rsidR="004C3D0B" w:rsidRPr="004C3D0B" w:rsidRDefault="004C3D0B" w:rsidP="004C3D0B">
      <w:pPr>
        <w:pStyle w:val="EndNoteBibliography"/>
        <w:spacing w:after="0"/>
        <w:ind w:left="720" w:hanging="720"/>
      </w:pPr>
      <w:bookmarkStart w:id="111" w:name="_ENREF_21"/>
      <w:r w:rsidRPr="004C3D0B">
        <w:t>21.</w:t>
      </w:r>
      <w:r w:rsidRPr="004C3D0B">
        <w:tab/>
        <w:t xml:space="preserve">Macedo, R., et al., </w:t>
      </w:r>
      <w:r w:rsidRPr="004C3D0B">
        <w:rPr>
          <w:i/>
        </w:rPr>
        <w:t>MRI detects increased coronary wall thickness in asymptomatic individuals: The multi-ethnic study of atherosclerosis (MESA).</w:t>
      </w:r>
      <w:r w:rsidRPr="004C3D0B">
        <w:t xml:space="preserve"> Journal of Magnetic Resonance Imaging, 2008. </w:t>
      </w:r>
      <w:r w:rsidRPr="004C3D0B">
        <w:rPr>
          <w:b/>
        </w:rPr>
        <w:t>28</w:t>
      </w:r>
      <w:r w:rsidRPr="004C3D0B">
        <w:t>(5): p. 1108-1115.</w:t>
      </w:r>
      <w:bookmarkEnd w:id="111"/>
    </w:p>
    <w:p w:rsidR="004C3D0B" w:rsidRPr="004C3D0B" w:rsidRDefault="004C3D0B" w:rsidP="004C3D0B">
      <w:pPr>
        <w:pStyle w:val="EndNoteBibliography"/>
        <w:spacing w:after="0"/>
        <w:ind w:left="720" w:hanging="720"/>
      </w:pPr>
      <w:bookmarkStart w:id="112" w:name="_ENREF_22"/>
      <w:r w:rsidRPr="004C3D0B">
        <w:t>22.</w:t>
      </w:r>
      <w:r w:rsidRPr="004C3D0B">
        <w:tab/>
        <w:t xml:space="preserve">McPherson, D.D., et al., </w:t>
      </w:r>
      <w:r w:rsidRPr="004C3D0B">
        <w:rPr>
          <w:i/>
        </w:rPr>
        <w:t>High frequency epicardial echocardiography for coronary artery evaluation: In vitro and in vivo validation of arterial lumen and wall thickness measurements.</w:t>
      </w:r>
      <w:r w:rsidRPr="004C3D0B">
        <w:t xml:space="preserve"> J Am Coll Cardiol, 1986. </w:t>
      </w:r>
      <w:r w:rsidRPr="004C3D0B">
        <w:rPr>
          <w:b/>
        </w:rPr>
        <w:t>8</w:t>
      </w:r>
      <w:r w:rsidRPr="004C3D0B">
        <w:t>(3): p. 600-606.</w:t>
      </w:r>
      <w:bookmarkEnd w:id="112"/>
    </w:p>
    <w:p w:rsidR="004C3D0B" w:rsidRPr="004C3D0B" w:rsidRDefault="004C3D0B" w:rsidP="004C3D0B">
      <w:pPr>
        <w:pStyle w:val="EndNoteBibliography"/>
        <w:spacing w:after="0"/>
        <w:ind w:left="720" w:hanging="720"/>
      </w:pPr>
      <w:bookmarkStart w:id="113" w:name="_ENREF_23"/>
      <w:r w:rsidRPr="004C3D0B">
        <w:t>23.</w:t>
      </w:r>
      <w:r w:rsidRPr="004C3D0B">
        <w:tab/>
        <w:t xml:space="preserve">Miao, C., et al., </w:t>
      </w:r>
      <w:r w:rsidRPr="004C3D0B">
        <w:rPr>
          <w:i/>
        </w:rPr>
        <w:t>Positive Remodeling of the Coronary Arteries Detected by Magnetic Resonance Imaging in an Asymptomatic Population: MESA (Multi-Ethnic Study of Atherosclerosis).</w:t>
      </w:r>
      <w:r w:rsidRPr="004C3D0B">
        <w:t xml:space="preserve"> J Am Coll Cardiol, 2009. </w:t>
      </w:r>
      <w:r w:rsidRPr="004C3D0B">
        <w:rPr>
          <w:b/>
        </w:rPr>
        <w:t>53</w:t>
      </w:r>
      <w:r w:rsidRPr="004C3D0B">
        <w:t>(18): p. 1708-1715.</w:t>
      </w:r>
      <w:bookmarkEnd w:id="113"/>
    </w:p>
    <w:p w:rsidR="004C3D0B" w:rsidRPr="004C3D0B" w:rsidRDefault="004C3D0B" w:rsidP="004C3D0B">
      <w:pPr>
        <w:pStyle w:val="EndNoteBibliography"/>
        <w:spacing w:after="0"/>
        <w:ind w:left="720" w:hanging="720"/>
      </w:pPr>
      <w:bookmarkStart w:id="114" w:name="_ENREF_24"/>
      <w:r w:rsidRPr="004C3D0B">
        <w:t>24.</w:t>
      </w:r>
      <w:r w:rsidRPr="004C3D0B">
        <w:tab/>
        <w:t xml:space="preserve">Naylor, A.R., </w:t>
      </w:r>
      <w:r w:rsidRPr="004C3D0B">
        <w:rPr>
          <w:i/>
        </w:rPr>
        <w:t>Identifying the high-risk carotid plaque.</w:t>
      </w:r>
      <w:r w:rsidRPr="004C3D0B">
        <w:t xml:space="preserve"> The Journal of Cardiovascular Surgery, 2014. </w:t>
      </w:r>
      <w:r w:rsidRPr="004C3D0B">
        <w:rPr>
          <w:b/>
        </w:rPr>
        <w:t>55</w:t>
      </w:r>
      <w:r w:rsidRPr="004C3D0B">
        <w:t>(2): p. 11-20.</w:t>
      </w:r>
      <w:bookmarkEnd w:id="114"/>
    </w:p>
    <w:p w:rsidR="004C3D0B" w:rsidRPr="004C3D0B" w:rsidRDefault="004C3D0B" w:rsidP="004C3D0B">
      <w:pPr>
        <w:pStyle w:val="EndNoteBibliography"/>
        <w:spacing w:after="0"/>
        <w:ind w:left="720" w:hanging="720"/>
      </w:pPr>
      <w:bookmarkStart w:id="115" w:name="_ENREF_25"/>
      <w:r w:rsidRPr="004C3D0B">
        <w:t>25.</w:t>
      </w:r>
      <w:r w:rsidRPr="004C3D0B">
        <w:tab/>
        <w:t xml:space="preserve">ten Kate, G.L., et al., </w:t>
      </w:r>
      <w:r w:rsidRPr="004C3D0B">
        <w:rPr>
          <w:i/>
        </w:rPr>
        <w:t>Noninvasive Imaging of the Vulnerable Atherosclerotic Plaque.</w:t>
      </w:r>
      <w:r w:rsidRPr="004C3D0B">
        <w:t xml:space="preserve"> Current problems in cardiology, 2010. </w:t>
      </w:r>
      <w:r w:rsidRPr="004C3D0B">
        <w:rPr>
          <w:b/>
        </w:rPr>
        <w:t>35</w:t>
      </w:r>
      <w:r w:rsidRPr="004C3D0B">
        <w:t>(11): p. 556-591.</w:t>
      </w:r>
      <w:bookmarkEnd w:id="115"/>
    </w:p>
    <w:p w:rsidR="004C3D0B" w:rsidRPr="004C3D0B" w:rsidRDefault="004C3D0B" w:rsidP="004C3D0B">
      <w:pPr>
        <w:pStyle w:val="EndNoteBibliography"/>
        <w:spacing w:after="0"/>
        <w:ind w:left="720" w:hanging="720"/>
      </w:pPr>
      <w:bookmarkStart w:id="116" w:name="_ENREF_26"/>
      <w:r w:rsidRPr="004C3D0B">
        <w:t>26.</w:t>
      </w:r>
      <w:r w:rsidRPr="004C3D0B">
        <w:tab/>
        <w:t xml:space="preserve">de Weert, T.T., et al., </w:t>
      </w:r>
      <w:r w:rsidRPr="004C3D0B">
        <w:rPr>
          <w:i/>
        </w:rPr>
        <w:t>In Vivo Characterization and Quantification of Atherosclerotic Carotid Plaque Components With Multidetector Computed Tomography and Histopathological Correlation.</w:t>
      </w:r>
      <w:r w:rsidRPr="004C3D0B">
        <w:t xml:space="preserve"> Arterioscler Thromb Vasc Biol, 2006. </w:t>
      </w:r>
      <w:r w:rsidRPr="004C3D0B">
        <w:rPr>
          <w:b/>
        </w:rPr>
        <w:t>26</w:t>
      </w:r>
      <w:r w:rsidRPr="004C3D0B">
        <w:t>(10): p. 2366-2372.</w:t>
      </w:r>
      <w:bookmarkEnd w:id="116"/>
    </w:p>
    <w:p w:rsidR="004C3D0B" w:rsidRPr="004C3D0B" w:rsidRDefault="004C3D0B" w:rsidP="004C3D0B">
      <w:pPr>
        <w:pStyle w:val="EndNoteBibliography"/>
        <w:spacing w:after="0"/>
        <w:ind w:left="720" w:hanging="720"/>
      </w:pPr>
      <w:bookmarkStart w:id="117" w:name="_ENREF_27"/>
      <w:r w:rsidRPr="004C3D0B">
        <w:t>27.</w:t>
      </w:r>
      <w:r w:rsidRPr="004C3D0B">
        <w:tab/>
        <w:t xml:space="preserve">Kwee, R.M., et al., </w:t>
      </w:r>
      <w:r w:rsidRPr="004C3D0B">
        <w:rPr>
          <w:i/>
        </w:rPr>
        <w:t>Multimodality Imaging of Carotid Artery Plaques: 18F-Fluoro-2-Deoxyglucose Positron Emission Tomography, Computed Tomography, and Magnetic Resonance Imaging.</w:t>
      </w:r>
      <w:r w:rsidRPr="004C3D0B">
        <w:t xml:space="preserve"> Stroke, 2009. </w:t>
      </w:r>
      <w:r w:rsidRPr="004C3D0B">
        <w:rPr>
          <w:b/>
        </w:rPr>
        <w:t>40</w:t>
      </w:r>
      <w:r w:rsidRPr="004C3D0B">
        <w:t>(12): p. 3718-3724.</w:t>
      </w:r>
      <w:bookmarkEnd w:id="117"/>
    </w:p>
    <w:p w:rsidR="004C3D0B" w:rsidRPr="004C3D0B" w:rsidRDefault="004C3D0B" w:rsidP="004C3D0B">
      <w:pPr>
        <w:pStyle w:val="EndNoteBibliography"/>
        <w:spacing w:after="0"/>
        <w:ind w:left="720" w:hanging="720"/>
      </w:pPr>
      <w:bookmarkStart w:id="118" w:name="_ENREF_28"/>
      <w:r w:rsidRPr="004C3D0B">
        <w:t>28.</w:t>
      </w:r>
      <w:r w:rsidRPr="004C3D0B">
        <w:tab/>
        <w:t xml:space="preserve">Obaid, D.R., et al., </w:t>
      </w:r>
      <w:r w:rsidRPr="004C3D0B">
        <w:rPr>
          <w:i/>
        </w:rPr>
        <w:t>Atherosclerotic Plaque Composition and Classification Identified by Coronary Computed Tomography: Assessment of Computed Tomography-Generated Plaque Maps Compared With Virtual Histology Intravascular Ultrasound and Histology.</w:t>
      </w:r>
      <w:r w:rsidRPr="004C3D0B">
        <w:t xml:space="preserve"> Circulation: Cardiovascular Imaging, 2013: p. 655-664.</w:t>
      </w:r>
      <w:bookmarkEnd w:id="118"/>
    </w:p>
    <w:p w:rsidR="004C3D0B" w:rsidRPr="004C3D0B" w:rsidRDefault="004C3D0B" w:rsidP="004C3D0B">
      <w:pPr>
        <w:pStyle w:val="EndNoteBibliography"/>
        <w:spacing w:after="0"/>
        <w:ind w:left="720" w:hanging="720"/>
      </w:pPr>
      <w:bookmarkStart w:id="119" w:name="_ENREF_29"/>
      <w:r w:rsidRPr="004C3D0B">
        <w:t>29.</w:t>
      </w:r>
      <w:r w:rsidRPr="004C3D0B">
        <w:tab/>
        <w:t xml:space="preserve">Papadopoulou, S.-L., et al., </w:t>
      </w:r>
      <w:r w:rsidRPr="004C3D0B">
        <w:rPr>
          <w:i/>
        </w:rPr>
        <w:t>Reproducibility of computed tomography angiography data analysis using semiautomated plaque quantification software: implications for the design of longitudinal studies.</w:t>
      </w:r>
      <w:r w:rsidRPr="004C3D0B">
        <w:t xml:space="preserve"> Int J Cardiovasc Imaging, 2013. </w:t>
      </w:r>
      <w:r w:rsidRPr="004C3D0B">
        <w:rPr>
          <w:b/>
        </w:rPr>
        <w:t>29</w:t>
      </w:r>
      <w:r w:rsidRPr="004C3D0B">
        <w:t>(5): p. 1095-1104.</w:t>
      </w:r>
      <w:bookmarkEnd w:id="119"/>
    </w:p>
    <w:p w:rsidR="004C3D0B" w:rsidRPr="004C3D0B" w:rsidRDefault="004C3D0B" w:rsidP="004C3D0B">
      <w:pPr>
        <w:pStyle w:val="EndNoteBibliography"/>
        <w:spacing w:after="0"/>
        <w:ind w:left="720" w:hanging="720"/>
      </w:pPr>
      <w:bookmarkStart w:id="120" w:name="_ENREF_30"/>
      <w:r w:rsidRPr="004C3D0B">
        <w:t>30.</w:t>
      </w:r>
      <w:r w:rsidRPr="004C3D0B">
        <w:tab/>
        <w:t xml:space="preserve">Papadopoulou, S.-L., et al., </w:t>
      </w:r>
      <w:r w:rsidRPr="004C3D0B">
        <w:rPr>
          <w:i/>
        </w:rPr>
        <w:t>Natural History of Coronary Atherosclerosis by Multislice Computed Tomography.</w:t>
      </w:r>
      <w:r w:rsidRPr="004C3D0B">
        <w:t xml:space="preserve"> JACC: Cardiovascular Imaging, 2012. </w:t>
      </w:r>
      <w:r w:rsidRPr="004C3D0B">
        <w:rPr>
          <w:b/>
        </w:rPr>
        <w:t>5</w:t>
      </w:r>
      <w:r w:rsidRPr="004C3D0B">
        <w:t>(3, Supplement): p. S28-S37.</w:t>
      </w:r>
      <w:bookmarkEnd w:id="120"/>
    </w:p>
    <w:p w:rsidR="004C3D0B" w:rsidRPr="004C3D0B" w:rsidRDefault="004C3D0B" w:rsidP="004C3D0B">
      <w:pPr>
        <w:pStyle w:val="EndNoteBibliography"/>
        <w:spacing w:after="0"/>
        <w:ind w:left="720" w:hanging="720"/>
      </w:pPr>
      <w:bookmarkStart w:id="121" w:name="_ENREF_31"/>
      <w:r w:rsidRPr="004C3D0B">
        <w:t>31.</w:t>
      </w:r>
      <w:r w:rsidRPr="004C3D0B">
        <w:tab/>
        <w:t xml:space="preserve">Rinehart, S., et al., </w:t>
      </w:r>
      <w:r w:rsidRPr="004C3D0B">
        <w:rPr>
          <w:i/>
        </w:rPr>
        <w:t>Quantitative measurements of coronary arterial stenosis, plaque geometry, and composition are highly reproducible with a standardized coronary arterial computed tomographic approach in high-quality CT datasets.</w:t>
      </w:r>
      <w:r w:rsidRPr="004C3D0B">
        <w:t xml:space="preserve"> Journal of Cardiovascular Computed Tomography, 2011. </w:t>
      </w:r>
      <w:r w:rsidRPr="004C3D0B">
        <w:rPr>
          <w:b/>
        </w:rPr>
        <w:t>5</w:t>
      </w:r>
      <w:r w:rsidRPr="004C3D0B">
        <w:t>(1): p. 35-43.</w:t>
      </w:r>
      <w:bookmarkEnd w:id="121"/>
    </w:p>
    <w:p w:rsidR="004C3D0B" w:rsidRPr="004C3D0B" w:rsidRDefault="004C3D0B" w:rsidP="004C3D0B">
      <w:pPr>
        <w:pStyle w:val="EndNoteBibliography"/>
        <w:spacing w:after="0"/>
        <w:ind w:left="720" w:hanging="720"/>
      </w:pPr>
      <w:bookmarkStart w:id="122" w:name="_ENREF_32"/>
      <w:r w:rsidRPr="004C3D0B">
        <w:t>32.</w:t>
      </w:r>
      <w:r w:rsidRPr="004C3D0B">
        <w:tab/>
        <w:t xml:space="preserve">Vukadinovic, D., </w:t>
      </w:r>
      <w:r w:rsidRPr="004C3D0B">
        <w:rPr>
          <w:i/>
        </w:rPr>
        <w:t>Automated Quantification of Atherosclerosis in CTA of Carotid Arteries</w:t>
      </w:r>
      <w:r w:rsidRPr="004C3D0B">
        <w:t>. 2012: Erasmus University Rotterdam.</w:t>
      </w:r>
      <w:bookmarkEnd w:id="122"/>
    </w:p>
    <w:p w:rsidR="004C3D0B" w:rsidRPr="004C3D0B" w:rsidRDefault="004C3D0B" w:rsidP="004C3D0B">
      <w:pPr>
        <w:pStyle w:val="EndNoteBibliography"/>
        <w:spacing w:after="0"/>
        <w:ind w:left="720" w:hanging="720"/>
      </w:pPr>
      <w:bookmarkStart w:id="123" w:name="_ENREF_33"/>
      <w:r w:rsidRPr="004C3D0B">
        <w:t>33.</w:t>
      </w:r>
      <w:r w:rsidRPr="004C3D0B">
        <w:tab/>
        <w:t xml:space="preserve">Das, M., et al., </w:t>
      </w:r>
      <w:r w:rsidRPr="004C3D0B">
        <w:rPr>
          <w:i/>
        </w:rPr>
        <w:t>Carotid plaque analysis: comparison of dual-source computed tomography (CT) findings and histopathological correlation.</w:t>
      </w:r>
      <w:r w:rsidRPr="004C3D0B">
        <w:t xml:space="preserve"> Eur J Vasc Endovasc Surg, 2009. </w:t>
      </w:r>
      <w:r w:rsidRPr="004C3D0B">
        <w:rPr>
          <w:b/>
        </w:rPr>
        <w:t>38</w:t>
      </w:r>
      <w:r w:rsidRPr="004C3D0B">
        <w:t>(1): p. 14-9.</w:t>
      </w:r>
      <w:bookmarkEnd w:id="123"/>
    </w:p>
    <w:p w:rsidR="004C3D0B" w:rsidRPr="004C3D0B" w:rsidRDefault="004C3D0B" w:rsidP="004C3D0B">
      <w:pPr>
        <w:pStyle w:val="EndNoteBibliography"/>
        <w:spacing w:after="0"/>
        <w:ind w:left="720" w:hanging="720"/>
      </w:pPr>
      <w:bookmarkStart w:id="124" w:name="_ENREF_34"/>
      <w:r w:rsidRPr="004C3D0B">
        <w:t>34.</w:t>
      </w:r>
      <w:r w:rsidRPr="004C3D0B">
        <w:tab/>
        <w:t xml:space="preserve">Wintermark, M., et al., </w:t>
      </w:r>
      <w:r w:rsidRPr="004C3D0B">
        <w:rPr>
          <w:i/>
        </w:rPr>
        <w:t>High-Resolution CT Imaging of Carotid Artery Atherosclerotic Plaques.</w:t>
      </w:r>
      <w:r w:rsidRPr="004C3D0B">
        <w:t xml:space="preserve"> American Journal of Neuroradiology, 2008. </w:t>
      </w:r>
      <w:r w:rsidRPr="004C3D0B">
        <w:rPr>
          <w:b/>
        </w:rPr>
        <w:t>29</w:t>
      </w:r>
      <w:r w:rsidRPr="004C3D0B">
        <w:t>(5): p. 875-882.</w:t>
      </w:r>
      <w:bookmarkEnd w:id="124"/>
    </w:p>
    <w:p w:rsidR="004C3D0B" w:rsidRPr="004C3D0B" w:rsidRDefault="004C3D0B" w:rsidP="004C3D0B">
      <w:pPr>
        <w:pStyle w:val="EndNoteBibliography"/>
        <w:spacing w:after="0"/>
        <w:ind w:left="720" w:hanging="720"/>
      </w:pPr>
      <w:bookmarkStart w:id="125" w:name="_ENREF_35"/>
      <w:r w:rsidRPr="004C3D0B">
        <w:t>35.</w:t>
      </w:r>
      <w:r w:rsidRPr="004C3D0B">
        <w:tab/>
        <w:t xml:space="preserve">Sieren, J., et al., </w:t>
      </w:r>
      <w:r w:rsidRPr="004C3D0B">
        <w:rPr>
          <w:i/>
        </w:rPr>
        <w:t>Exploration of the volumetric composition of human lung cancer nodules in correlated histopathology and computed tomography.</w:t>
      </w:r>
      <w:r w:rsidRPr="004C3D0B">
        <w:t xml:space="preserve"> Lung Cancer, 2011. </w:t>
      </w:r>
      <w:r w:rsidRPr="004C3D0B">
        <w:rPr>
          <w:b/>
        </w:rPr>
        <w:t>74</w:t>
      </w:r>
      <w:r w:rsidRPr="004C3D0B">
        <w:t>(1): p. 61-68.</w:t>
      </w:r>
      <w:bookmarkEnd w:id="125"/>
    </w:p>
    <w:p w:rsidR="004C3D0B" w:rsidRPr="004C3D0B" w:rsidRDefault="004C3D0B" w:rsidP="004C3D0B">
      <w:pPr>
        <w:pStyle w:val="EndNoteBibliography"/>
        <w:ind w:left="720" w:hanging="720"/>
      </w:pPr>
      <w:bookmarkStart w:id="126" w:name="_ENREF_36"/>
      <w:r w:rsidRPr="004C3D0B">
        <w:t>36.</w:t>
      </w:r>
      <w:r w:rsidRPr="004C3D0B">
        <w:tab/>
        <w:t xml:space="preserve">Sheahan, M., et al., </w:t>
      </w:r>
      <w:r w:rsidRPr="004C3D0B">
        <w:rPr>
          <w:i/>
        </w:rPr>
        <w:t>Atherosclerotic Plaque Tissue: Noninvasive Quantitative Assessment of Characteristics with Software-aided Measurements from Conventional CT Angiography.</w:t>
      </w:r>
      <w:r w:rsidRPr="004C3D0B">
        <w:t xml:space="preserve"> Radiology, 2017: p. 170127.</w:t>
      </w:r>
      <w:bookmarkEnd w:id="126"/>
    </w:p>
    <w:p w:rsidR="00BD1478" w:rsidRPr="00F52206" w:rsidRDefault="00FC0B06" w:rsidP="00BD1478">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rsidR="00BD1478" w:rsidRPr="00BD1478" w:rsidRDefault="00BD1478" w:rsidP="00BD1478"/>
    <w:sectPr w:rsidR="00BD1478" w:rsidRPr="00BD1478" w:rsidSect="009A2892">
      <w:headerReference w:type="even" r:id="rId28"/>
      <w:headerReference w:type="default" r:id="rId29"/>
      <w:footerReference w:type="even" r:id="rId30"/>
      <w:footerReference w:type="default" r:id="rId31"/>
      <w:headerReference w:type="first" r:id="rId32"/>
      <w:footerReference w:type="first" r:id="rId33"/>
      <w:endnotePr>
        <w:numFmt w:val="decimal"/>
      </w:endnotePr>
      <w:pgSz w:w="12240" w:h="15840"/>
      <w:pgMar w:top="-1120" w:right="860" w:bottom="-1120" w:left="860" w:header="420" w:footer="420" w:gutter="0"/>
      <w:lnNumType w:countBy="1" w:restart="continuous"/>
      <w:cols w:space="720"/>
      <w:docGrid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0FC5FB" w15:done="0"/>
  <w15:commentEx w15:paraId="5E5BEEFD" w15:done="0"/>
  <w15:commentEx w15:paraId="2E070770" w15:done="0"/>
  <w15:commentEx w15:paraId="5FBFA1DF" w15:done="0"/>
  <w15:commentEx w15:paraId="69F16BA4" w15:done="0"/>
  <w15:commentEx w15:paraId="3692D657" w15:done="0"/>
  <w15:commentEx w15:paraId="6F9ABF88" w15:done="0"/>
  <w15:commentEx w15:paraId="15E7D191" w15:done="0"/>
  <w15:commentEx w15:paraId="1D26601A" w15:done="0"/>
  <w15:commentEx w15:paraId="1C4E7585" w15:done="0"/>
  <w15:commentEx w15:paraId="339F6A7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37C3" w:rsidRDefault="00C037C3" w:rsidP="00581644">
      <w:r>
        <w:separator/>
      </w:r>
    </w:p>
  </w:endnote>
  <w:endnote w:type="continuationSeparator" w:id="0">
    <w:p w:rsidR="00C037C3" w:rsidRDefault="00C037C3"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Lucida Grande">
    <w:altName w:val="Arial"/>
    <w:charset w:val="00"/>
    <w:family w:val="auto"/>
    <w:pitch w:val="variable"/>
    <w:sig w:usb0="20000A87" w:usb1="5000A1FF" w:usb2="00000000" w:usb3="00000000" w:csb0="000001BF" w:csb1="00000000"/>
  </w:font>
  <w:font w:name="ヒラギノ角ゴ Pro W3">
    <w:charset w:val="4E"/>
    <w:family w:val="auto"/>
    <w:pitch w:val="variable"/>
    <w:sig w:usb0="E00002FF" w:usb1="7AC7FFFF" w:usb2="00000012" w:usb3="00000000" w:csb0="0002000D"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hell Dlg">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Sans">
    <w:charset w:val="00"/>
    <w:family w:val="swiss"/>
    <w:pitch w:val="variable"/>
    <w:sig w:usb0="8100AAF7" w:usb1="0000807B" w:usb2="00000008" w:usb3="00000000" w:csb0="0000009F" w:csb1="00000000"/>
  </w:font>
  <w:font w:name="Times">
    <w:panose1 w:val="02020603050405020304"/>
    <w:charset w:val="00"/>
    <w:family w:val="roman"/>
    <w:pitch w:val="variable"/>
    <w:sig w:usb0="E0002EFF" w:usb1="C000785B" w:usb2="00000009" w:usb3="00000000" w:csb0="000001FF"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W1)">
    <w:altName w:val="Times New Roman"/>
    <w:charset w:val="00"/>
    <w:family w:val="roman"/>
    <w:pitch w:val="variable"/>
    <w:sig w:usb0="00000000"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NYDPCL+Arial-BoldItalicMT">
    <w:altName w:val="Arial"/>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C037C3">
      <w:tc>
        <w:tcPr>
          <w:tcW w:w="5000" w:type="pct"/>
          <w:gridSpan w:val="2"/>
          <w:tcMar>
            <w:top w:w="0" w:type="dxa"/>
            <w:left w:w="0" w:type="dxa"/>
            <w:bottom w:w="0" w:type="dxa"/>
            <w:right w:w="0" w:type="dxa"/>
          </w:tcMar>
          <w:vAlign w:val="center"/>
        </w:tcPr>
        <w:p w:rsidR="00C037C3" w:rsidRDefault="00C037C3">
          <w:pPr>
            <w:pStyle w:val="StyleVisionlineP0000000009636750"/>
          </w:pPr>
        </w:p>
      </w:tc>
    </w:tr>
    <w:tr w:rsidR="00C037C3">
      <w:tc>
        <w:tcPr>
          <w:tcW w:w="4500" w:type="pct"/>
          <w:tcMar>
            <w:top w:w="0" w:type="dxa"/>
            <w:left w:w="0" w:type="dxa"/>
            <w:bottom w:w="0" w:type="dxa"/>
            <w:right w:w="0" w:type="dxa"/>
          </w:tcMar>
          <w:vAlign w:val="center"/>
        </w:tcPr>
        <w:p w:rsidR="00C037C3" w:rsidRDefault="00C037C3">
          <w:pPr>
            <w:pStyle w:val="StyleVisiontablecellP00000000093E2770"/>
          </w:pPr>
        </w:p>
      </w:tc>
      <w:tc>
        <w:tcPr>
          <w:tcW w:w="4500" w:type="pct"/>
          <w:tcMar>
            <w:top w:w="0" w:type="dxa"/>
            <w:left w:w="0" w:type="dxa"/>
            <w:bottom w:w="0" w:type="dxa"/>
            <w:right w:w="0" w:type="dxa"/>
          </w:tcMar>
          <w:vAlign w:val="center"/>
        </w:tcPr>
        <w:p w:rsidR="00C037C3" w:rsidRDefault="00C037C3">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C037C3">
      <w:tc>
        <w:tcPr>
          <w:tcW w:w="5000" w:type="pct"/>
          <w:gridSpan w:val="2"/>
          <w:tcMar>
            <w:top w:w="0" w:type="dxa"/>
            <w:left w:w="0" w:type="dxa"/>
            <w:bottom w:w="0" w:type="dxa"/>
            <w:right w:w="0" w:type="dxa"/>
          </w:tcMar>
          <w:vAlign w:val="center"/>
        </w:tcPr>
        <w:p w:rsidR="00C037C3" w:rsidRDefault="00C037C3">
          <w:pPr>
            <w:pStyle w:val="StyleVisionlineP0000000009636750"/>
          </w:pPr>
        </w:p>
      </w:tc>
    </w:tr>
    <w:tr w:rsidR="00C037C3">
      <w:tc>
        <w:tcPr>
          <w:tcW w:w="4500" w:type="pct"/>
          <w:tcMar>
            <w:top w:w="0" w:type="dxa"/>
            <w:left w:w="0" w:type="dxa"/>
            <w:bottom w:w="0" w:type="dxa"/>
            <w:right w:w="0" w:type="dxa"/>
          </w:tcMar>
          <w:vAlign w:val="center"/>
        </w:tcPr>
        <w:p w:rsidR="00C037C3" w:rsidRDefault="00C037C3">
          <w:pPr>
            <w:pStyle w:val="StyleVisiontablecellP00000000093E2770"/>
          </w:pPr>
        </w:p>
      </w:tc>
      <w:tc>
        <w:tcPr>
          <w:tcW w:w="4500" w:type="pct"/>
          <w:tcMar>
            <w:top w:w="0" w:type="dxa"/>
            <w:left w:w="0" w:type="dxa"/>
            <w:bottom w:w="0" w:type="dxa"/>
            <w:right w:w="0" w:type="dxa"/>
          </w:tcMar>
          <w:vAlign w:val="center"/>
        </w:tcPr>
        <w:p w:rsidR="00C037C3" w:rsidRDefault="00C037C3">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C037C3">
      <w:trPr>
        <w:gridAfter w:val="2"/>
      </w:trPr>
      <w:tc>
        <w:tcPr>
          <w:tcW w:w="5000" w:type="pct"/>
          <w:gridSpan w:val="2"/>
          <w:tcMar>
            <w:top w:w="0" w:type="dxa"/>
            <w:left w:w="0" w:type="dxa"/>
            <w:bottom w:w="0" w:type="dxa"/>
            <w:right w:w="0" w:type="dxa"/>
          </w:tcMar>
          <w:vAlign w:val="center"/>
        </w:tcPr>
        <w:p w:rsidR="00C037C3" w:rsidRDefault="00C037C3">
          <w:pPr>
            <w:pStyle w:val="StyleVisionlineP0000000009636750"/>
          </w:pPr>
        </w:p>
      </w:tc>
    </w:tr>
    <w:tr w:rsidR="00C037C3">
      <w:tc>
        <w:tcPr>
          <w:tcW w:w="4500" w:type="pct"/>
          <w:tcMar>
            <w:top w:w="0" w:type="dxa"/>
            <w:left w:w="0" w:type="dxa"/>
            <w:bottom w:w="0" w:type="dxa"/>
            <w:right w:w="0" w:type="dxa"/>
          </w:tcMar>
          <w:vAlign w:val="center"/>
        </w:tcPr>
        <w:p w:rsidR="00C037C3" w:rsidRDefault="00C037C3">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rsidR="00C037C3" w:rsidRDefault="00C037C3">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C037C3" w:rsidRDefault="00C037C3">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C037C3" w:rsidRDefault="00C037C3">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C037C3">
      <w:tc>
        <w:tcPr>
          <w:tcW w:w="5000" w:type="pct"/>
          <w:gridSpan w:val="2"/>
          <w:tcMar>
            <w:top w:w="0" w:type="dxa"/>
            <w:left w:w="0" w:type="dxa"/>
            <w:bottom w:w="0" w:type="dxa"/>
            <w:right w:w="0" w:type="dxa"/>
          </w:tcMar>
          <w:vAlign w:val="center"/>
        </w:tcPr>
        <w:p w:rsidR="00C037C3" w:rsidRDefault="00C037C3">
          <w:pPr>
            <w:pStyle w:val="StyleVisionlineP0000000009636750"/>
          </w:pPr>
        </w:p>
      </w:tc>
    </w:tr>
    <w:tr w:rsidR="00C037C3">
      <w:tc>
        <w:tcPr>
          <w:tcW w:w="4500" w:type="pct"/>
          <w:tcMar>
            <w:top w:w="0" w:type="dxa"/>
            <w:left w:w="0" w:type="dxa"/>
            <w:bottom w:w="0" w:type="dxa"/>
            <w:right w:w="0" w:type="dxa"/>
          </w:tcMar>
          <w:vAlign w:val="center"/>
        </w:tcPr>
        <w:p w:rsidR="00C037C3" w:rsidRDefault="00C037C3">
          <w:pPr>
            <w:pStyle w:val="StyleVisiontablecellP00000000093E2770"/>
          </w:pPr>
        </w:p>
      </w:tc>
      <w:tc>
        <w:tcPr>
          <w:tcW w:w="4500" w:type="pct"/>
          <w:tcMar>
            <w:top w:w="0" w:type="dxa"/>
            <w:left w:w="0" w:type="dxa"/>
            <w:bottom w:w="0" w:type="dxa"/>
            <w:right w:w="0" w:type="dxa"/>
          </w:tcMar>
          <w:vAlign w:val="center"/>
        </w:tcPr>
        <w:p w:rsidR="00C037C3" w:rsidRDefault="00C037C3">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C037C3">
      <w:tc>
        <w:tcPr>
          <w:tcW w:w="5000" w:type="pct"/>
          <w:gridSpan w:val="2"/>
          <w:tcMar>
            <w:top w:w="0" w:type="dxa"/>
            <w:left w:w="0" w:type="dxa"/>
            <w:bottom w:w="0" w:type="dxa"/>
            <w:right w:w="0" w:type="dxa"/>
          </w:tcMar>
          <w:vAlign w:val="center"/>
        </w:tcPr>
        <w:p w:rsidR="00C037C3" w:rsidRDefault="00C037C3">
          <w:pPr>
            <w:pStyle w:val="StyleVisionlineP0000000009636750"/>
          </w:pPr>
        </w:p>
      </w:tc>
    </w:tr>
    <w:tr w:rsidR="00C037C3">
      <w:tc>
        <w:tcPr>
          <w:tcW w:w="4500" w:type="pct"/>
          <w:tcMar>
            <w:top w:w="0" w:type="dxa"/>
            <w:left w:w="0" w:type="dxa"/>
            <w:bottom w:w="0" w:type="dxa"/>
            <w:right w:w="0" w:type="dxa"/>
          </w:tcMar>
          <w:vAlign w:val="center"/>
        </w:tcPr>
        <w:p w:rsidR="00C037C3" w:rsidRDefault="00C037C3">
          <w:pPr>
            <w:pStyle w:val="StyleVisiontablecellP00000000093E2770"/>
          </w:pPr>
        </w:p>
      </w:tc>
      <w:tc>
        <w:tcPr>
          <w:tcW w:w="4500" w:type="pct"/>
          <w:tcMar>
            <w:top w:w="0" w:type="dxa"/>
            <w:left w:w="0" w:type="dxa"/>
            <w:bottom w:w="0" w:type="dxa"/>
            <w:right w:w="0" w:type="dxa"/>
          </w:tcMar>
          <w:vAlign w:val="center"/>
        </w:tcPr>
        <w:p w:rsidR="00C037C3" w:rsidRDefault="00C037C3">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C037C3">
      <w:trPr>
        <w:gridAfter w:val="2"/>
      </w:trPr>
      <w:tc>
        <w:tcPr>
          <w:tcW w:w="5000" w:type="pct"/>
          <w:gridSpan w:val="2"/>
          <w:tcMar>
            <w:top w:w="0" w:type="dxa"/>
            <w:left w:w="0" w:type="dxa"/>
            <w:bottom w:w="0" w:type="dxa"/>
            <w:right w:w="0" w:type="dxa"/>
          </w:tcMar>
          <w:vAlign w:val="center"/>
        </w:tcPr>
        <w:p w:rsidR="00C037C3" w:rsidRDefault="00C037C3">
          <w:pPr>
            <w:pStyle w:val="StyleVisionlineP0000000009636750"/>
          </w:pPr>
        </w:p>
      </w:tc>
    </w:tr>
    <w:tr w:rsidR="00C037C3">
      <w:tc>
        <w:tcPr>
          <w:tcW w:w="4500" w:type="pct"/>
          <w:tcMar>
            <w:top w:w="0" w:type="dxa"/>
            <w:left w:w="0" w:type="dxa"/>
            <w:bottom w:w="0" w:type="dxa"/>
            <w:right w:w="0" w:type="dxa"/>
          </w:tcMar>
          <w:vAlign w:val="center"/>
        </w:tcPr>
        <w:p w:rsidR="00C037C3" w:rsidRDefault="00C037C3">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rsidR="00C037C3" w:rsidRDefault="00C037C3">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C037C3" w:rsidRDefault="00C037C3">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rsidR="00C037C3" w:rsidRDefault="00C037C3">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37C3" w:rsidRDefault="00C037C3" w:rsidP="00581644">
      <w:r>
        <w:separator/>
      </w:r>
    </w:p>
  </w:footnote>
  <w:footnote w:type="continuationSeparator" w:id="0">
    <w:p w:rsidR="00C037C3" w:rsidRDefault="00C037C3" w:rsidP="0058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C037C3">
      <w:tc>
        <w:tcPr>
          <w:tcW w:w="4500" w:type="pct"/>
          <w:tcMar>
            <w:top w:w="0" w:type="dxa"/>
            <w:left w:w="0" w:type="dxa"/>
            <w:bottom w:w="0" w:type="dxa"/>
            <w:right w:w="0" w:type="dxa"/>
          </w:tcMar>
          <w:vAlign w:val="center"/>
        </w:tcPr>
        <w:p w:rsidR="00C037C3" w:rsidRDefault="00C037C3" w:rsidP="00054D17">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C037C3" w:rsidRDefault="00C037C3"/>
      </w:tc>
    </w:tr>
    <w:tr w:rsidR="00C037C3">
      <w:tc>
        <w:tcPr>
          <w:tcW w:w="5000" w:type="pct"/>
          <w:gridSpan w:val="2"/>
          <w:tcMar>
            <w:top w:w="0" w:type="dxa"/>
            <w:left w:w="0" w:type="dxa"/>
            <w:bottom w:w="0" w:type="dxa"/>
            <w:right w:w="0" w:type="dxa"/>
          </w:tcMar>
          <w:vAlign w:val="center"/>
        </w:tcPr>
        <w:p w:rsidR="00C037C3" w:rsidRDefault="00C037C3">
          <w:pPr>
            <w:pStyle w:val="StyleVisionlineP00000000096364D0"/>
          </w:pPr>
        </w:p>
      </w:tc>
    </w:tr>
  </w:tbl>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C037C3">
      <w:tc>
        <w:tcPr>
          <w:tcW w:w="4500" w:type="pct"/>
          <w:tcMar>
            <w:top w:w="0" w:type="dxa"/>
            <w:left w:w="0" w:type="dxa"/>
            <w:bottom w:w="0" w:type="dxa"/>
            <w:right w:w="0" w:type="dxa"/>
          </w:tcMar>
          <w:vAlign w:val="center"/>
        </w:tcPr>
        <w:p w:rsidR="00C037C3" w:rsidRDefault="00C037C3" w:rsidP="00E211A3">
          <w:pPr>
            <w:pStyle w:val="StyleVisiontablecellP00000000093E21F0"/>
          </w:pPr>
          <w:r w:rsidRPr="00A71A26">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C037C3" w:rsidRDefault="00C037C3"/>
      </w:tc>
    </w:tr>
    <w:tr w:rsidR="00C037C3">
      <w:tc>
        <w:tcPr>
          <w:tcW w:w="5000" w:type="pct"/>
          <w:gridSpan w:val="2"/>
          <w:tcMar>
            <w:top w:w="0" w:type="dxa"/>
            <w:left w:w="0" w:type="dxa"/>
            <w:bottom w:w="0" w:type="dxa"/>
            <w:right w:w="0" w:type="dxa"/>
          </w:tcMar>
          <w:vAlign w:val="center"/>
        </w:tcPr>
        <w:p w:rsidR="00C037C3" w:rsidRDefault="00C037C3">
          <w:pPr>
            <w:pStyle w:val="StyleVisionlineP00000000096364D0"/>
          </w:pPr>
        </w:p>
      </w:tc>
    </w:tr>
  </w:tbl>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C037C3">
      <w:trPr>
        <w:gridAfter w:val="1"/>
        <w:wAfter w:w="2160" w:type="dxa"/>
      </w:trPr>
      <w:tc>
        <w:tcPr>
          <w:tcW w:w="4500" w:type="pct"/>
          <w:tcMar>
            <w:top w:w="0" w:type="dxa"/>
            <w:left w:w="0" w:type="dxa"/>
            <w:bottom w:w="0" w:type="dxa"/>
            <w:right w:w="0" w:type="dxa"/>
          </w:tcMar>
          <w:vAlign w:val="center"/>
        </w:tcPr>
        <w:p w:rsidR="00C037C3" w:rsidRDefault="00C037C3">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rsidR="00C037C3" w:rsidRDefault="00C037C3"/>
      </w:tc>
    </w:tr>
    <w:tr w:rsidR="00C037C3">
      <w:tc>
        <w:tcPr>
          <w:tcW w:w="5000" w:type="pct"/>
          <w:gridSpan w:val="2"/>
          <w:tcMar>
            <w:top w:w="0" w:type="dxa"/>
            <w:left w:w="0" w:type="dxa"/>
            <w:bottom w:w="0" w:type="dxa"/>
            <w:right w:w="0" w:type="dxa"/>
          </w:tcMar>
          <w:vAlign w:val="center"/>
        </w:tcPr>
        <w:p w:rsidR="00C037C3" w:rsidRDefault="00C037C3">
          <w:pPr>
            <w:pStyle w:val="StyleVisionlineP00000000096364D0"/>
          </w:pPr>
        </w:p>
      </w:tc>
      <w:tc>
        <w:tcPr>
          <w:tcW w:w="5000" w:type="pct"/>
          <w:tcMar>
            <w:top w:w="0" w:type="dxa"/>
            <w:left w:w="0" w:type="dxa"/>
            <w:bottom w:w="0" w:type="dxa"/>
            <w:right w:w="0" w:type="dxa"/>
          </w:tcMar>
          <w:vAlign w:val="center"/>
        </w:tcPr>
        <w:p w:rsidR="00C037C3" w:rsidRDefault="00C037C3">
          <w:pPr>
            <w:pStyle w:val="StyleVisionlineP00000000096364D0"/>
          </w:pPr>
        </w:p>
      </w:tc>
    </w:tr>
  </w:tbl>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C037C3">
      <w:tc>
        <w:tcPr>
          <w:tcW w:w="4500" w:type="pct"/>
          <w:tcMar>
            <w:top w:w="0" w:type="dxa"/>
            <w:left w:w="0" w:type="dxa"/>
            <w:bottom w:w="0" w:type="dxa"/>
            <w:right w:w="0" w:type="dxa"/>
          </w:tcMar>
          <w:vAlign w:val="center"/>
        </w:tcPr>
        <w:p w:rsidR="00C037C3" w:rsidRDefault="00C037C3" w:rsidP="00B1334D">
          <w:pPr>
            <w:pStyle w:val="StyleVisiontablecellP00000000093E21F0"/>
          </w:pPr>
          <w:r w:rsidRPr="00A778B9">
            <w:rPr>
              <w:rStyle w:val="StyleVisiontablecellC00000000093E21F0-textC00000000093E22A0"/>
            </w:rPr>
            <w:t xml:space="preserve">QIBA Profile: CT </w:t>
          </w:r>
          <w:r>
            <w:rPr>
              <w:rStyle w:val="StyleVisiontablecellC00000000093E21F0-textC00000000093E22A0"/>
            </w:rPr>
            <w:t>Lesion</w:t>
          </w:r>
          <w:r w:rsidRPr="00A778B9">
            <w:rPr>
              <w:rStyle w:val="StyleVisiontablecellC00000000093E21F0-textC00000000093E22A0"/>
            </w:rPr>
            <w:t xml:space="preserve"> </w:t>
          </w:r>
          <w:proofErr w:type="spellStart"/>
          <w:r>
            <w:rPr>
              <w:rStyle w:val="StyleVisiontablecellC00000000093E21F0-textC00000000093E22A0"/>
            </w:rPr>
            <w:t>Measurand</w:t>
          </w:r>
          <w:proofErr w:type="spellEnd"/>
          <w:r>
            <w:rPr>
              <w:rStyle w:val="StyleVisiontablecellC00000000093E21F0-textC00000000093E22A0"/>
            </w:rPr>
            <w:t xml:space="preserve"> change</w:t>
          </w:r>
          <w:r w:rsidRPr="00A778B9">
            <w:rPr>
              <w:rStyle w:val="StyleVisiontablecellC00000000093E21F0-textC00000000093E22A0"/>
            </w:rPr>
            <w:t xml:space="preserve"> (CTV-1)</w:t>
          </w:r>
        </w:p>
      </w:tc>
      <w:tc>
        <w:tcPr>
          <w:tcW w:w="500" w:type="pct"/>
          <w:tcMar>
            <w:top w:w="0" w:type="dxa"/>
            <w:left w:w="0" w:type="dxa"/>
            <w:bottom w:w="0" w:type="dxa"/>
            <w:right w:w="0" w:type="dxa"/>
          </w:tcMar>
          <w:vAlign w:val="center"/>
        </w:tcPr>
        <w:p w:rsidR="00C037C3" w:rsidRDefault="00C037C3"/>
      </w:tc>
    </w:tr>
    <w:tr w:rsidR="00C037C3">
      <w:tc>
        <w:tcPr>
          <w:tcW w:w="5000" w:type="pct"/>
          <w:gridSpan w:val="2"/>
          <w:tcMar>
            <w:top w:w="0" w:type="dxa"/>
            <w:left w:w="0" w:type="dxa"/>
            <w:bottom w:w="0" w:type="dxa"/>
            <w:right w:w="0" w:type="dxa"/>
          </w:tcMar>
          <w:vAlign w:val="center"/>
        </w:tcPr>
        <w:p w:rsidR="00C037C3" w:rsidRDefault="00C037C3">
          <w:pPr>
            <w:pStyle w:val="StyleVisionlineP00000000096364D0"/>
          </w:pPr>
        </w:p>
      </w:tc>
    </w:tr>
  </w:tbl>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C037C3">
      <w:tc>
        <w:tcPr>
          <w:tcW w:w="4500" w:type="pct"/>
          <w:tcMar>
            <w:top w:w="0" w:type="dxa"/>
            <w:left w:w="0" w:type="dxa"/>
            <w:bottom w:w="0" w:type="dxa"/>
            <w:right w:w="0" w:type="dxa"/>
          </w:tcMar>
          <w:vAlign w:val="center"/>
        </w:tcPr>
        <w:p w:rsidR="00C037C3" w:rsidRDefault="00C037C3">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rsidR="00C037C3" w:rsidRDefault="00C037C3"/>
      </w:tc>
    </w:tr>
    <w:tr w:rsidR="00C037C3">
      <w:tc>
        <w:tcPr>
          <w:tcW w:w="5000" w:type="pct"/>
          <w:gridSpan w:val="2"/>
          <w:tcMar>
            <w:top w:w="0" w:type="dxa"/>
            <w:left w:w="0" w:type="dxa"/>
            <w:bottom w:w="0" w:type="dxa"/>
            <w:right w:w="0" w:type="dxa"/>
          </w:tcMar>
          <w:vAlign w:val="center"/>
        </w:tcPr>
        <w:p w:rsidR="00C037C3" w:rsidRDefault="00C037C3">
          <w:pPr>
            <w:pStyle w:val="StyleVisionlineP00000000096364D0"/>
          </w:pPr>
        </w:p>
      </w:tc>
    </w:tr>
  </w:tbl>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C037C3">
      <w:trPr>
        <w:gridAfter w:val="1"/>
        <w:wAfter w:w="2160" w:type="dxa"/>
      </w:trPr>
      <w:tc>
        <w:tcPr>
          <w:tcW w:w="4500" w:type="pct"/>
          <w:tcMar>
            <w:top w:w="0" w:type="dxa"/>
            <w:left w:w="0" w:type="dxa"/>
            <w:bottom w:w="0" w:type="dxa"/>
            <w:right w:w="0" w:type="dxa"/>
          </w:tcMar>
          <w:vAlign w:val="center"/>
        </w:tcPr>
        <w:p w:rsidR="00C037C3" w:rsidRDefault="00C037C3">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rsidR="00C037C3" w:rsidRDefault="00C037C3"/>
      </w:tc>
    </w:tr>
    <w:tr w:rsidR="00C037C3">
      <w:tc>
        <w:tcPr>
          <w:tcW w:w="5000" w:type="pct"/>
          <w:gridSpan w:val="2"/>
          <w:tcMar>
            <w:top w:w="0" w:type="dxa"/>
            <w:left w:w="0" w:type="dxa"/>
            <w:bottom w:w="0" w:type="dxa"/>
            <w:right w:w="0" w:type="dxa"/>
          </w:tcMar>
          <w:vAlign w:val="center"/>
        </w:tcPr>
        <w:p w:rsidR="00C037C3" w:rsidRDefault="00C037C3">
          <w:pPr>
            <w:pStyle w:val="StyleVisionlineP00000000096364D0"/>
          </w:pPr>
        </w:p>
      </w:tc>
      <w:tc>
        <w:tcPr>
          <w:tcW w:w="5000" w:type="pct"/>
          <w:tcMar>
            <w:top w:w="0" w:type="dxa"/>
            <w:left w:w="0" w:type="dxa"/>
            <w:bottom w:w="0" w:type="dxa"/>
            <w:right w:w="0" w:type="dxa"/>
          </w:tcMar>
          <w:vAlign w:val="center"/>
        </w:tcPr>
        <w:p w:rsidR="00C037C3" w:rsidRDefault="00C037C3">
          <w:pPr>
            <w:pStyle w:val="StyleVisionlineP00000000096364D0"/>
          </w:pPr>
        </w:p>
      </w:tc>
    </w:tr>
  </w:tbl>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96DACCA8"/>
    <w:lvl w:ilvl="0">
      <w:start w:val="1"/>
      <w:numFmt w:val="bullet"/>
      <w:pStyle w:val="instructionagencybullet"/>
      <w:lvlText w:val=""/>
      <w:lvlJc w:val="left"/>
      <w:pPr>
        <w:tabs>
          <w:tab w:val="num" w:pos="360"/>
        </w:tabs>
        <w:ind w:left="360" w:hanging="360"/>
      </w:pPr>
      <w:rPr>
        <w:rFonts w:ascii="Symbol" w:hAnsi="Symbol" w:hint="default"/>
        <w:color w:val="auto"/>
      </w:rPr>
    </w:lvl>
  </w:abstractNum>
  <w:abstractNum w:abstractNumId="1">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4">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5">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6">
    <w:nsid w:val="054724FE"/>
    <w:multiLevelType w:val="hybridMultilevel"/>
    <w:tmpl w:val="03A4FEAA"/>
    <w:lvl w:ilvl="0" w:tplc="B44E9888">
      <w:start w:val="1"/>
      <w:numFmt w:val="bullet"/>
      <w:pStyle w:val="BulletedList2"/>
      <w:lvlText w:val="o"/>
      <w:lvlJc w:val="left"/>
      <w:pPr>
        <w:tabs>
          <w:tab w:val="num" w:pos="1440"/>
        </w:tabs>
        <w:ind w:left="1440" w:hanging="360"/>
      </w:pPr>
      <w:rPr>
        <w:rFonts w:ascii="Courier New" w:hAnsi="Courier New" w:hint="default"/>
        <w:sz w:val="16"/>
        <w:szCs w:val="16"/>
      </w:rPr>
    </w:lvl>
    <w:lvl w:ilvl="1" w:tplc="8258E516">
      <w:start w:val="1"/>
      <w:numFmt w:val="bullet"/>
      <w:pStyle w:val="BulletedList2"/>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8">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1">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24BA270E"/>
    <w:multiLevelType w:val="hybridMultilevel"/>
    <w:tmpl w:val="39D0344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5">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6">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17">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18">
    <w:nsid w:val="58865FF6"/>
    <w:multiLevelType w:val="hybridMultilevel"/>
    <w:tmpl w:val="43D4862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5DDC072C"/>
    <w:multiLevelType w:val="multilevel"/>
    <w:tmpl w:val="8D7E865A"/>
    <w:lvl w:ilvl="0">
      <w:start w:val="1"/>
      <w:numFmt w:val="upperLetter"/>
      <w:pStyle w:val="Appendix1"/>
      <w:lvlText w:val="Appendix %1."/>
      <w:lvlJc w:val="left"/>
      <w:pPr>
        <w:ind w:left="3240" w:hanging="720"/>
      </w:pPr>
      <w:rPr>
        <w:rFonts w:hint="default"/>
      </w:rPr>
    </w:lvl>
    <w:lvl w:ilvl="1">
      <w:start w:val="1"/>
      <w:numFmt w:val="decimal"/>
      <w:pStyle w:val="Appendix2"/>
      <w:lvlText w:val="%1%2."/>
      <w:lvlJc w:val="left"/>
      <w:pPr>
        <w:ind w:left="1440" w:hanging="1440"/>
      </w:pPr>
      <w:rPr>
        <w:rFonts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0">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1">
    <w:nsid w:val="69C86E85"/>
    <w:multiLevelType w:val="hybridMultilevel"/>
    <w:tmpl w:val="6FF6B3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26">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0"/>
  </w:num>
  <w:num w:numId="2">
    <w:abstractNumId w:val="10"/>
  </w:num>
  <w:num w:numId="3">
    <w:abstractNumId w:val="17"/>
  </w:num>
  <w:num w:numId="4">
    <w:abstractNumId w:val="25"/>
  </w:num>
  <w:num w:numId="5">
    <w:abstractNumId w:val="14"/>
  </w:num>
  <w:num w:numId="6">
    <w:abstractNumId w:val="5"/>
  </w:num>
  <w:num w:numId="7">
    <w:abstractNumId w:val="15"/>
  </w:num>
  <w:num w:numId="8">
    <w:abstractNumId w:val="1"/>
  </w:num>
  <w:num w:numId="9">
    <w:abstractNumId w:val="2"/>
  </w:num>
  <w:num w:numId="10">
    <w:abstractNumId w:val="3"/>
  </w:num>
  <w:num w:numId="11">
    <w:abstractNumId w:val="4"/>
  </w:num>
  <w:num w:numId="12">
    <w:abstractNumId w:val="24"/>
  </w:num>
  <w:num w:numId="13">
    <w:abstractNumId w:val="13"/>
  </w:num>
  <w:num w:numId="14">
    <w:abstractNumId w:val="23"/>
  </w:num>
  <w:num w:numId="15">
    <w:abstractNumId w:val="9"/>
  </w:num>
  <w:num w:numId="16">
    <w:abstractNumId w:val="7"/>
  </w:num>
  <w:num w:numId="17">
    <w:abstractNumId w:val="16"/>
  </w:num>
  <w:num w:numId="18">
    <w:abstractNumId w:val="27"/>
  </w:num>
  <w:num w:numId="19">
    <w:abstractNumId w:val="28"/>
  </w:num>
  <w:num w:numId="20">
    <w:abstractNumId w:val="8"/>
  </w:num>
  <w:num w:numId="21">
    <w:abstractNumId w:val="22"/>
  </w:num>
  <w:num w:numId="22">
    <w:abstractNumId w:val="26"/>
  </w:num>
  <w:num w:numId="23">
    <w:abstractNumId w:val="11"/>
  </w:num>
  <w:num w:numId="24">
    <w:abstractNumId w:val="0"/>
  </w:num>
  <w:num w:numId="25">
    <w:abstractNumId w:val="6"/>
  </w:num>
  <w:num w:numId="26">
    <w:abstractNumId w:val="19"/>
  </w:num>
  <w:num w:numId="27">
    <w:abstractNumId w:val="18"/>
  </w:num>
  <w:num w:numId="28">
    <w:abstractNumId w:val="12"/>
  </w:num>
  <w:num w:numId="29">
    <w:abstractNumId w:val="21"/>
  </w:num>
  <w:numIdMacAtCleanup w:val="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Donnell, Kevin">
    <w15:presenceInfo w15:providerId="AD" w15:userId="S-1-5-21-3889462252-1955484220-1292503460-31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oNotDisplayPageBoundaries/>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50177"/>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srdta99r0etw7e5rpzpv05v9a0ew9ef2tae&quot;&gt;EndNote as of 8-4-2018&lt;record-ids&gt;&lt;item&gt;319&lt;/item&gt;&lt;item&gt;332&lt;/item&gt;&lt;item&gt;983&lt;/item&gt;&lt;item&gt;1081&lt;/item&gt;&lt;item&gt;1105&lt;/item&gt;&lt;item&gt;1168&lt;/item&gt;&lt;item&gt;1176&lt;/item&gt;&lt;item&gt;1180&lt;/item&gt;&lt;item&gt;1186&lt;/item&gt;&lt;item&gt;1217&lt;/item&gt;&lt;item&gt;1219&lt;/item&gt;&lt;item&gt;1226&lt;/item&gt;&lt;item&gt;1321&lt;/item&gt;&lt;item&gt;1758&lt;/item&gt;&lt;item&gt;1805&lt;/item&gt;&lt;item&gt;1806&lt;/item&gt;&lt;item&gt;1807&lt;/item&gt;&lt;item&gt;1830&lt;/item&gt;&lt;item&gt;2105&lt;/item&gt;&lt;item&gt;2206&lt;/item&gt;&lt;item&gt;2207&lt;/item&gt;&lt;item&gt;2208&lt;/item&gt;&lt;item&gt;2209&lt;/item&gt;&lt;item&gt;2210&lt;/item&gt;&lt;item&gt;2211&lt;/item&gt;&lt;item&gt;2213&lt;/item&gt;&lt;item&gt;2214&lt;/item&gt;&lt;/record-ids&gt;&lt;/item&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94E"/>
    <w:rsid w:val="000220F6"/>
    <w:rsid w:val="00024484"/>
    <w:rsid w:val="00025031"/>
    <w:rsid w:val="000259BD"/>
    <w:rsid w:val="0002609D"/>
    <w:rsid w:val="000275E1"/>
    <w:rsid w:val="000304B4"/>
    <w:rsid w:val="00031418"/>
    <w:rsid w:val="00041938"/>
    <w:rsid w:val="000419EE"/>
    <w:rsid w:val="00041DC7"/>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3EA9"/>
    <w:rsid w:val="000D41C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60185"/>
    <w:rsid w:val="001625D9"/>
    <w:rsid w:val="00163074"/>
    <w:rsid w:val="001642F9"/>
    <w:rsid w:val="00164D0F"/>
    <w:rsid w:val="0016515A"/>
    <w:rsid w:val="00165A18"/>
    <w:rsid w:val="00166771"/>
    <w:rsid w:val="00166F27"/>
    <w:rsid w:val="00167063"/>
    <w:rsid w:val="00170112"/>
    <w:rsid w:val="00171811"/>
    <w:rsid w:val="00171F5E"/>
    <w:rsid w:val="00172A65"/>
    <w:rsid w:val="00172E77"/>
    <w:rsid w:val="00172E81"/>
    <w:rsid w:val="00173789"/>
    <w:rsid w:val="00173AD0"/>
    <w:rsid w:val="00174764"/>
    <w:rsid w:val="00175012"/>
    <w:rsid w:val="001803C1"/>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1D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37D0E"/>
    <w:rsid w:val="0024031E"/>
    <w:rsid w:val="00240CF1"/>
    <w:rsid w:val="002447EE"/>
    <w:rsid w:val="00244C50"/>
    <w:rsid w:val="00244FC1"/>
    <w:rsid w:val="002450D6"/>
    <w:rsid w:val="002461F3"/>
    <w:rsid w:val="00251DC3"/>
    <w:rsid w:val="00253212"/>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77202"/>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3E1"/>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B7"/>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2471"/>
    <w:rsid w:val="003229A7"/>
    <w:rsid w:val="00323CA8"/>
    <w:rsid w:val="00323E61"/>
    <w:rsid w:val="00323FCB"/>
    <w:rsid w:val="0032568B"/>
    <w:rsid w:val="00325A21"/>
    <w:rsid w:val="003270BE"/>
    <w:rsid w:val="00327DFD"/>
    <w:rsid w:val="00327F2F"/>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99D"/>
    <w:rsid w:val="00386510"/>
    <w:rsid w:val="00387622"/>
    <w:rsid w:val="0039021E"/>
    <w:rsid w:val="00391177"/>
    <w:rsid w:val="003911C1"/>
    <w:rsid w:val="003931E2"/>
    <w:rsid w:val="003941ED"/>
    <w:rsid w:val="003944C6"/>
    <w:rsid w:val="00394523"/>
    <w:rsid w:val="0039534E"/>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733D"/>
    <w:rsid w:val="004205FB"/>
    <w:rsid w:val="004214D0"/>
    <w:rsid w:val="004216F4"/>
    <w:rsid w:val="004217A8"/>
    <w:rsid w:val="00423104"/>
    <w:rsid w:val="00423448"/>
    <w:rsid w:val="00423C82"/>
    <w:rsid w:val="00423EA0"/>
    <w:rsid w:val="00424C1E"/>
    <w:rsid w:val="00434511"/>
    <w:rsid w:val="00434E5C"/>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3CE"/>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34CC"/>
    <w:rsid w:val="004C3D0B"/>
    <w:rsid w:val="004C7364"/>
    <w:rsid w:val="004D2CAE"/>
    <w:rsid w:val="004D5F6F"/>
    <w:rsid w:val="004D5F74"/>
    <w:rsid w:val="004D6091"/>
    <w:rsid w:val="004D671D"/>
    <w:rsid w:val="004D6A4E"/>
    <w:rsid w:val="004D78B6"/>
    <w:rsid w:val="004E316B"/>
    <w:rsid w:val="004E686C"/>
    <w:rsid w:val="004E7FDE"/>
    <w:rsid w:val="004F3249"/>
    <w:rsid w:val="004F3C85"/>
    <w:rsid w:val="004F3FC5"/>
    <w:rsid w:val="004F4609"/>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1042"/>
    <w:rsid w:val="005310AF"/>
    <w:rsid w:val="0053121B"/>
    <w:rsid w:val="00531246"/>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F0"/>
    <w:rsid w:val="005B0DE4"/>
    <w:rsid w:val="005B0FB5"/>
    <w:rsid w:val="005B3448"/>
    <w:rsid w:val="005B665D"/>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44E"/>
    <w:rsid w:val="005E2C49"/>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483"/>
    <w:rsid w:val="00661E3A"/>
    <w:rsid w:val="006630F7"/>
    <w:rsid w:val="0066381F"/>
    <w:rsid w:val="00664C1A"/>
    <w:rsid w:val="0066501A"/>
    <w:rsid w:val="006653CD"/>
    <w:rsid w:val="006658D7"/>
    <w:rsid w:val="00666322"/>
    <w:rsid w:val="00666BC3"/>
    <w:rsid w:val="006716F6"/>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4ECC"/>
    <w:rsid w:val="006A5BD6"/>
    <w:rsid w:val="006A7674"/>
    <w:rsid w:val="006A7C12"/>
    <w:rsid w:val="006A7C47"/>
    <w:rsid w:val="006A7F8C"/>
    <w:rsid w:val="006B00A8"/>
    <w:rsid w:val="006B090A"/>
    <w:rsid w:val="006B13A5"/>
    <w:rsid w:val="006B20BE"/>
    <w:rsid w:val="006B2C55"/>
    <w:rsid w:val="006B3FE1"/>
    <w:rsid w:val="006B4750"/>
    <w:rsid w:val="006B5766"/>
    <w:rsid w:val="006B57D1"/>
    <w:rsid w:val="006B5AA9"/>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D65"/>
    <w:rsid w:val="007A6E70"/>
    <w:rsid w:val="007A6EF2"/>
    <w:rsid w:val="007A7F3E"/>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46C1"/>
    <w:rsid w:val="00844A10"/>
    <w:rsid w:val="00844B34"/>
    <w:rsid w:val="00844E65"/>
    <w:rsid w:val="0084560D"/>
    <w:rsid w:val="00845E49"/>
    <w:rsid w:val="00847328"/>
    <w:rsid w:val="0085052E"/>
    <w:rsid w:val="00850D4E"/>
    <w:rsid w:val="0085197F"/>
    <w:rsid w:val="00856499"/>
    <w:rsid w:val="00857C19"/>
    <w:rsid w:val="00860327"/>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7E"/>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17C0"/>
    <w:rsid w:val="008934B8"/>
    <w:rsid w:val="00895BAD"/>
    <w:rsid w:val="008962FC"/>
    <w:rsid w:val="00897163"/>
    <w:rsid w:val="00897FFD"/>
    <w:rsid w:val="008A1B3A"/>
    <w:rsid w:val="008A3583"/>
    <w:rsid w:val="008A3854"/>
    <w:rsid w:val="008A4563"/>
    <w:rsid w:val="008A6283"/>
    <w:rsid w:val="008B115F"/>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8F7CA2"/>
    <w:rsid w:val="009018B0"/>
    <w:rsid w:val="009022A5"/>
    <w:rsid w:val="009031F2"/>
    <w:rsid w:val="009043BA"/>
    <w:rsid w:val="0090795E"/>
    <w:rsid w:val="00907E38"/>
    <w:rsid w:val="00912874"/>
    <w:rsid w:val="00912A6C"/>
    <w:rsid w:val="00913FE6"/>
    <w:rsid w:val="009141A0"/>
    <w:rsid w:val="0091463A"/>
    <w:rsid w:val="00915797"/>
    <w:rsid w:val="00920DD2"/>
    <w:rsid w:val="00923C9B"/>
    <w:rsid w:val="00924132"/>
    <w:rsid w:val="00925F0B"/>
    <w:rsid w:val="00926005"/>
    <w:rsid w:val="00926A27"/>
    <w:rsid w:val="00927F71"/>
    <w:rsid w:val="00931B26"/>
    <w:rsid w:val="00932C21"/>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23F0"/>
    <w:rsid w:val="0099575F"/>
    <w:rsid w:val="00995FCB"/>
    <w:rsid w:val="0099655A"/>
    <w:rsid w:val="00996877"/>
    <w:rsid w:val="009A0B85"/>
    <w:rsid w:val="009A0BDB"/>
    <w:rsid w:val="009A1064"/>
    <w:rsid w:val="009A1AD3"/>
    <w:rsid w:val="009A2892"/>
    <w:rsid w:val="009A303A"/>
    <w:rsid w:val="009A525B"/>
    <w:rsid w:val="009A5E0B"/>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523"/>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7738"/>
    <w:rsid w:val="009F097D"/>
    <w:rsid w:val="009F4F96"/>
    <w:rsid w:val="009F68ED"/>
    <w:rsid w:val="00A00425"/>
    <w:rsid w:val="00A019AD"/>
    <w:rsid w:val="00A026C8"/>
    <w:rsid w:val="00A03758"/>
    <w:rsid w:val="00A03B1C"/>
    <w:rsid w:val="00A06A09"/>
    <w:rsid w:val="00A10978"/>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EE6"/>
    <w:rsid w:val="00A63254"/>
    <w:rsid w:val="00A6392E"/>
    <w:rsid w:val="00A64508"/>
    <w:rsid w:val="00A64995"/>
    <w:rsid w:val="00A657F1"/>
    <w:rsid w:val="00A65872"/>
    <w:rsid w:val="00A65C75"/>
    <w:rsid w:val="00A672BD"/>
    <w:rsid w:val="00A67F37"/>
    <w:rsid w:val="00A7021B"/>
    <w:rsid w:val="00A70736"/>
    <w:rsid w:val="00A70E8A"/>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378E"/>
    <w:rsid w:val="00AA4384"/>
    <w:rsid w:val="00AA51BC"/>
    <w:rsid w:val="00AA5862"/>
    <w:rsid w:val="00AA5C03"/>
    <w:rsid w:val="00AB083A"/>
    <w:rsid w:val="00AB1413"/>
    <w:rsid w:val="00AB2A5C"/>
    <w:rsid w:val="00AB2B58"/>
    <w:rsid w:val="00AB33E4"/>
    <w:rsid w:val="00AB5339"/>
    <w:rsid w:val="00AB5621"/>
    <w:rsid w:val="00AB56DE"/>
    <w:rsid w:val="00AB7222"/>
    <w:rsid w:val="00AC258C"/>
    <w:rsid w:val="00AC3C75"/>
    <w:rsid w:val="00AC453E"/>
    <w:rsid w:val="00AC591C"/>
    <w:rsid w:val="00AC5E53"/>
    <w:rsid w:val="00AD112C"/>
    <w:rsid w:val="00AD230F"/>
    <w:rsid w:val="00AD2D49"/>
    <w:rsid w:val="00AD303A"/>
    <w:rsid w:val="00AD3AA0"/>
    <w:rsid w:val="00AD3C64"/>
    <w:rsid w:val="00AD3FFA"/>
    <w:rsid w:val="00AD4B35"/>
    <w:rsid w:val="00AD52CD"/>
    <w:rsid w:val="00AD5EC3"/>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50F3"/>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4CE8"/>
    <w:rsid w:val="00B7632A"/>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78B0"/>
    <w:rsid w:val="00BC0604"/>
    <w:rsid w:val="00BC1A66"/>
    <w:rsid w:val="00BC2986"/>
    <w:rsid w:val="00BC4D88"/>
    <w:rsid w:val="00BC6CD5"/>
    <w:rsid w:val="00BD1478"/>
    <w:rsid w:val="00BD17BD"/>
    <w:rsid w:val="00BD241F"/>
    <w:rsid w:val="00BD2F08"/>
    <w:rsid w:val="00BD3260"/>
    <w:rsid w:val="00BD4716"/>
    <w:rsid w:val="00BE01DC"/>
    <w:rsid w:val="00BE0F1E"/>
    <w:rsid w:val="00BE357C"/>
    <w:rsid w:val="00BE5508"/>
    <w:rsid w:val="00BE5956"/>
    <w:rsid w:val="00BE5CB0"/>
    <w:rsid w:val="00BE7D9F"/>
    <w:rsid w:val="00BF2082"/>
    <w:rsid w:val="00BF2AE2"/>
    <w:rsid w:val="00BF2B30"/>
    <w:rsid w:val="00BF2CB0"/>
    <w:rsid w:val="00BF3A08"/>
    <w:rsid w:val="00BF53CD"/>
    <w:rsid w:val="00BF5650"/>
    <w:rsid w:val="00BF5D5F"/>
    <w:rsid w:val="00BF5EFD"/>
    <w:rsid w:val="00BF7905"/>
    <w:rsid w:val="00C036E0"/>
    <w:rsid w:val="00C037C3"/>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867"/>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55A"/>
    <w:rsid w:val="00CC3947"/>
    <w:rsid w:val="00CC3C33"/>
    <w:rsid w:val="00CC4A1A"/>
    <w:rsid w:val="00CC51EC"/>
    <w:rsid w:val="00CC5CBA"/>
    <w:rsid w:val="00CC6DF5"/>
    <w:rsid w:val="00CC7BCD"/>
    <w:rsid w:val="00CD0675"/>
    <w:rsid w:val="00CD1199"/>
    <w:rsid w:val="00CD2093"/>
    <w:rsid w:val="00CD3824"/>
    <w:rsid w:val="00CD3DF8"/>
    <w:rsid w:val="00CD6A26"/>
    <w:rsid w:val="00CE00E7"/>
    <w:rsid w:val="00CE158C"/>
    <w:rsid w:val="00CE3C95"/>
    <w:rsid w:val="00CE5508"/>
    <w:rsid w:val="00CE5B3A"/>
    <w:rsid w:val="00CE5E80"/>
    <w:rsid w:val="00CE5ED8"/>
    <w:rsid w:val="00CE6B0C"/>
    <w:rsid w:val="00CE7191"/>
    <w:rsid w:val="00CE73E4"/>
    <w:rsid w:val="00CE76B7"/>
    <w:rsid w:val="00CF0329"/>
    <w:rsid w:val="00CF1CB5"/>
    <w:rsid w:val="00CF22D9"/>
    <w:rsid w:val="00CF2C2C"/>
    <w:rsid w:val="00CF6538"/>
    <w:rsid w:val="00CF74E6"/>
    <w:rsid w:val="00CF7E0D"/>
    <w:rsid w:val="00D02A0F"/>
    <w:rsid w:val="00D03E4C"/>
    <w:rsid w:val="00D043D3"/>
    <w:rsid w:val="00D047E8"/>
    <w:rsid w:val="00D06597"/>
    <w:rsid w:val="00D079DE"/>
    <w:rsid w:val="00D07E49"/>
    <w:rsid w:val="00D07F6D"/>
    <w:rsid w:val="00D10A6F"/>
    <w:rsid w:val="00D10B1A"/>
    <w:rsid w:val="00D12286"/>
    <w:rsid w:val="00D1296F"/>
    <w:rsid w:val="00D14BF4"/>
    <w:rsid w:val="00D150E0"/>
    <w:rsid w:val="00D15333"/>
    <w:rsid w:val="00D16B9A"/>
    <w:rsid w:val="00D16BC4"/>
    <w:rsid w:val="00D16D95"/>
    <w:rsid w:val="00D20F5E"/>
    <w:rsid w:val="00D21267"/>
    <w:rsid w:val="00D213EC"/>
    <w:rsid w:val="00D23781"/>
    <w:rsid w:val="00D2557F"/>
    <w:rsid w:val="00D25596"/>
    <w:rsid w:val="00D26D9F"/>
    <w:rsid w:val="00D2776B"/>
    <w:rsid w:val="00D278D9"/>
    <w:rsid w:val="00D32481"/>
    <w:rsid w:val="00D3267D"/>
    <w:rsid w:val="00D33585"/>
    <w:rsid w:val="00D34F8E"/>
    <w:rsid w:val="00D359D1"/>
    <w:rsid w:val="00D37DB7"/>
    <w:rsid w:val="00D400F4"/>
    <w:rsid w:val="00D412A0"/>
    <w:rsid w:val="00D42123"/>
    <w:rsid w:val="00D434E3"/>
    <w:rsid w:val="00D47538"/>
    <w:rsid w:val="00D50B9D"/>
    <w:rsid w:val="00D50C67"/>
    <w:rsid w:val="00D5211D"/>
    <w:rsid w:val="00D54A82"/>
    <w:rsid w:val="00D55B35"/>
    <w:rsid w:val="00D56C4C"/>
    <w:rsid w:val="00D570F5"/>
    <w:rsid w:val="00D578BA"/>
    <w:rsid w:val="00D57AF2"/>
    <w:rsid w:val="00D603D2"/>
    <w:rsid w:val="00D6108C"/>
    <w:rsid w:val="00D62547"/>
    <w:rsid w:val="00D63AD4"/>
    <w:rsid w:val="00D66344"/>
    <w:rsid w:val="00D71DEF"/>
    <w:rsid w:val="00D73F6F"/>
    <w:rsid w:val="00D744F7"/>
    <w:rsid w:val="00D74981"/>
    <w:rsid w:val="00D74EFF"/>
    <w:rsid w:val="00D75BD6"/>
    <w:rsid w:val="00D77CBD"/>
    <w:rsid w:val="00D80A0A"/>
    <w:rsid w:val="00D80E91"/>
    <w:rsid w:val="00D810CD"/>
    <w:rsid w:val="00D820BE"/>
    <w:rsid w:val="00D868F8"/>
    <w:rsid w:val="00D90873"/>
    <w:rsid w:val="00D922CF"/>
    <w:rsid w:val="00D928CB"/>
    <w:rsid w:val="00D92917"/>
    <w:rsid w:val="00D94FAC"/>
    <w:rsid w:val="00D9700A"/>
    <w:rsid w:val="00D97357"/>
    <w:rsid w:val="00DA27C8"/>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3EE1"/>
    <w:rsid w:val="00DC4321"/>
    <w:rsid w:val="00DC55B5"/>
    <w:rsid w:val="00DC5CBB"/>
    <w:rsid w:val="00DC62EA"/>
    <w:rsid w:val="00DC6785"/>
    <w:rsid w:val="00DC790E"/>
    <w:rsid w:val="00DD059F"/>
    <w:rsid w:val="00DD1012"/>
    <w:rsid w:val="00DD1E85"/>
    <w:rsid w:val="00DD2745"/>
    <w:rsid w:val="00DD29DC"/>
    <w:rsid w:val="00DD4E19"/>
    <w:rsid w:val="00DD4E23"/>
    <w:rsid w:val="00DD5FB3"/>
    <w:rsid w:val="00DD6EDA"/>
    <w:rsid w:val="00DE10C5"/>
    <w:rsid w:val="00DE1805"/>
    <w:rsid w:val="00DE2D1D"/>
    <w:rsid w:val="00DE62DB"/>
    <w:rsid w:val="00DE7A49"/>
    <w:rsid w:val="00DE7B91"/>
    <w:rsid w:val="00DF0A38"/>
    <w:rsid w:val="00DF1A11"/>
    <w:rsid w:val="00DF1D74"/>
    <w:rsid w:val="00DF263E"/>
    <w:rsid w:val="00DF4897"/>
    <w:rsid w:val="00DF510F"/>
    <w:rsid w:val="00DF6927"/>
    <w:rsid w:val="00DF77BC"/>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3E8"/>
    <w:rsid w:val="00E4646D"/>
    <w:rsid w:val="00E509CC"/>
    <w:rsid w:val="00E536FF"/>
    <w:rsid w:val="00E54030"/>
    <w:rsid w:val="00E559FC"/>
    <w:rsid w:val="00E56AC7"/>
    <w:rsid w:val="00E56F26"/>
    <w:rsid w:val="00E57ADC"/>
    <w:rsid w:val="00E57E25"/>
    <w:rsid w:val="00E61E00"/>
    <w:rsid w:val="00E62288"/>
    <w:rsid w:val="00E640B8"/>
    <w:rsid w:val="00E642D6"/>
    <w:rsid w:val="00E64C41"/>
    <w:rsid w:val="00E64E6C"/>
    <w:rsid w:val="00E6765A"/>
    <w:rsid w:val="00E70F67"/>
    <w:rsid w:val="00E73265"/>
    <w:rsid w:val="00E73620"/>
    <w:rsid w:val="00E7384F"/>
    <w:rsid w:val="00E74407"/>
    <w:rsid w:val="00E75BE9"/>
    <w:rsid w:val="00E75E82"/>
    <w:rsid w:val="00E77678"/>
    <w:rsid w:val="00E77F7B"/>
    <w:rsid w:val="00E81D6F"/>
    <w:rsid w:val="00E825C0"/>
    <w:rsid w:val="00E827D8"/>
    <w:rsid w:val="00E82BA3"/>
    <w:rsid w:val="00E82C39"/>
    <w:rsid w:val="00E848A5"/>
    <w:rsid w:val="00E85600"/>
    <w:rsid w:val="00E8569C"/>
    <w:rsid w:val="00E8633D"/>
    <w:rsid w:val="00E86406"/>
    <w:rsid w:val="00E87E39"/>
    <w:rsid w:val="00E90713"/>
    <w:rsid w:val="00E91531"/>
    <w:rsid w:val="00E92307"/>
    <w:rsid w:val="00E93FBC"/>
    <w:rsid w:val="00E94257"/>
    <w:rsid w:val="00E94464"/>
    <w:rsid w:val="00E952CE"/>
    <w:rsid w:val="00E952E8"/>
    <w:rsid w:val="00E95C4A"/>
    <w:rsid w:val="00E95D60"/>
    <w:rsid w:val="00E96E27"/>
    <w:rsid w:val="00E97C00"/>
    <w:rsid w:val="00EA0307"/>
    <w:rsid w:val="00EA05C0"/>
    <w:rsid w:val="00EA164D"/>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20CE"/>
    <w:rsid w:val="00EC3FD7"/>
    <w:rsid w:val="00EC594C"/>
    <w:rsid w:val="00EC70E6"/>
    <w:rsid w:val="00ED0C90"/>
    <w:rsid w:val="00ED2816"/>
    <w:rsid w:val="00ED31E7"/>
    <w:rsid w:val="00ED473A"/>
    <w:rsid w:val="00ED6558"/>
    <w:rsid w:val="00EE03F1"/>
    <w:rsid w:val="00EE19EE"/>
    <w:rsid w:val="00EE1FF4"/>
    <w:rsid w:val="00EE29BA"/>
    <w:rsid w:val="00EE2D64"/>
    <w:rsid w:val="00EE3879"/>
    <w:rsid w:val="00EE38B9"/>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C80"/>
    <w:rsid w:val="00F11AAC"/>
    <w:rsid w:val="00F11E87"/>
    <w:rsid w:val="00F13149"/>
    <w:rsid w:val="00F144A2"/>
    <w:rsid w:val="00F15559"/>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B06"/>
    <w:rsid w:val="00FC0CE0"/>
    <w:rsid w:val="00FC2926"/>
    <w:rsid w:val="00FC2B4D"/>
    <w:rsid w:val="00FC35AF"/>
    <w:rsid w:val="00FC4C21"/>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017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35"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5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index 1" w:uiPriority="0"/>
    <w:lsdException w:name="index 2" w:uiPriority="0"/>
    <w:lsdException w:name="index 3" w:uiPriority="0"/>
    <w:lsdException w:name="index 4" w:uiPriority="0"/>
    <w:lsdException w:name="index 5" w:uiPriority="0"/>
    <w:lsdException w:name="index 6" w:uiPriority="0"/>
    <w:lsdException w:name="index 7" w:uiPriority="0"/>
    <w:lsdException w:name="index 8" w:uiPriority="0"/>
    <w:lsdException w:name="index 9" w:uiPriority="0"/>
    <w:lsdException w:name="toc 1" w:uiPriority="39"/>
    <w:lsdException w:name="toc 2" w:uiPriority="39"/>
    <w:lsdException w:name="toc 3" w:uiPriority="39"/>
    <w:lsdException w:name="Normal Indent" w:uiPriority="0"/>
    <w:lsdException w:name="footnote text" w:uiPriority="0" w:qFormat="1"/>
    <w:lsdException w:name="index heading" w:uiPriority="0"/>
    <w:lsdException w:name="caption" w:semiHidden="0" w:uiPriority="35" w:unhideWhenUsed="0" w:qFormat="1"/>
    <w:lsdException w:name="table of figures" w:uiPriority="0"/>
    <w:lsdException w:name="envelope address" w:uiPriority="0"/>
    <w:lsdException w:name="envelope return" w:uiPriority="0"/>
    <w:lsdException w:name="footnote reference" w:uiPriority="0"/>
    <w:lsdException w:name="annotation reference" w:uiPriority="0"/>
    <w:lsdException w:name="line number" w:uiPriority="0"/>
    <w:lsdException w:name="page number" w:uiPriority="0"/>
    <w:lsdException w:name="endnote reference" w:uiPriority="0"/>
    <w:lsdException w:name="endnote text" w:uiPriority="0"/>
    <w:lsdException w:name="table of authorities" w:uiPriority="0"/>
    <w:lsdException w:name="macro" w:uiPriority="0"/>
    <w:lsdException w:name="toa heading" w:uiPriority="0"/>
    <w:lsdException w:name="List" w:uiPriority="0"/>
    <w:lsdException w:name="List Bullet" w:uiPriority="0"/>
    <w:lsdException w:name="List Number"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nhideWhenUsed="0" w:qFormat="1"/>
    <w:lsdException w:name="Closing" w:uiPriority="0"/>
    <w:lsdException w:name="Signature" w:uiPriority="0"/>
    <w:lsdException w:name="Default Paragraph Font" w:uiPriority="1"/>
    <w:lsdException w:name="Body Text" w:qFormat="1"/>
    <w:lsdException w:name="Body Text Indent" w:uiPriority="0"/>
    <w:lsdException w:name="List Continue" w:uiPriority="0"/>
    <w:lsdException w:name="List Continue 2" w:uiPriority="0"/>
    <w:lsdException w:name="List Continue 3" w:uiPriority="0"/>
    <w:lsdException w:name="List Continue 4" w:uiPriority="0"/>
    <w:lsdException w:name="List Continue 5"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Body Text Indent 2" w:uiPriority="0"/>
    <w:lsdException w:name="Body Text Indent 3" w:uiPriority="0"/>
    <w:lsdException w:name="Block Text" w:uiPriority="0" w:qFormat="1"/>
    <w:lsdException w:name="FollowedHyperlink" w:uiPriority="0"/>
    <w:lsdException w:name="Strong" w:semiHidden="0" w:unhideWhenUsed="0" w:qFormat="1"/>
    <w:lsdException w:name="Emphasis" w:semiHidden="0" w:unhideWhenUsed="0" w:qFormat="1"/>
    <w:lsdException w:name="Document Map" w:uiPriority="0"/>
    <w:lsdException w:name="E-mail Signature" w:uiPriority="0"/>
    <w:lsdException w:name="HTML Address" w:uiPriority="0"/>
    <w:lsdException w:name="HTML Preformatted" w:uiPriority="0"/>
    <w:lsdException w:name="Table Classic 1" w:uiPriority="0"/>
    <w:lsdException w:name="Table Classic 4" w:uiPriority="0"/>
    <w:lsdException w:name="Table Colorful 2" w:uiPriority="0"/>
    <w:lsdException w:name="Table Columns 1" w:uiPriority="0"/>
    <w:lsdException w:name="Table Grid 8" w:uiPriority="0"/>
    <w:lsdException w:name="Table List 5" w:uiPriority="0"/>
    <w:lsdException w:name="Table Subtle 1" w:uiPriority="0"/>
    <w:lsdException w:name="Table Grid" w:semiHidden="0" w:uiPriority="59" w:unhideWhenUsed="0"/>
    <w:lsdException w:name="Table Theme" w:uiPriority="0"/>
    <w:lsdException w:name="Placeholder Text" w:unhideWhenUsed="0"/>
    <w:lsdException w:name="No Spacing" w:semiHidden="0" w:uiPriority="1" w:unhideWhenUsed="0" w:qFormat="1"/>
    <w:lsdException w:name="Light Shading" w:semiHidden="0" w:uiPriority="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9"/>
    <w:qFormat/>
    <w:rsid w:val="00E94464"/>
    <w:pPr>
      <w:outlineLvl w:val="0"/>
    </w:pPr>
  </w:style>
  <w:style w:type="paragraph" w:styleId="Heading2">
    <w:name w:val="heading 2"/>
    <w:basedOn w:val="StyleVisionh3"/>
    <w:next w:val="Normal"/>
    <w:link w:val="Heading2Char"/>
    <w:uiPriority w:val="99"/>
    <w:qFormat/>
    <w:rsid w:val="00E94464"/>
    <w:pPr>
      <w:outlineLvl w:val="1"/>
    </w:pPr>
  </w:style>
  <w:style w:type="paragraph" w:styleId="Heading3">
    <w:name w:val="heading 3"/>
    <w:basedOn w:val="Normal"/>
    <w:next w:val="Normal"/>
    <w:link w:val="Heading3Char"/>
    <w:uiPriority w:val="9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uiPriority w:val="99"/>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uiPriority w:val="99"/>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uiPriority w:val="99"/>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uiPriority w:val="99"/>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uiPriority w:val="99"/>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uiPriority w:val="99"/>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9"/>
    <w:rsid w:val="00E94464"/>
    <w:rPr>
      <w:b/>
      <w:sz w:val="28"/>
      <w:lang w:val="en-US" w:eastAsia="en-US"/>
    </w:rPr>
  </w:style>
  <w:style w:type="character" w:customStyle="1" w:styleId="Heading3Char">
    <w:name w:val="Heading 3 Char"/>
    <w:link w:val="Heading3"/>
    <w:uiPriority w:val="99"/>
    <w:rsid w:val="00225CC0"/>
    <w:rPr>
      <w:bCs/>
      <w:caps/>
      <w:sz w:val="22"/>
      <w:szCs w:val="26"/>
      <w:u w:val="single"/>
    </w:rPr>
  </w:style>
  <w:style w:type="character" w:customStyle="1" w:styleId="Heading4Char">
    <w:name w:val="Heading 4 Char"/>
    <w:link w:val="Heading4"/>
    <w:uiPriority w:val="99"/>
    <w:rsid w:val="00225CC0"/>
    <w:rPr>
      <w:bCs/>
      <w:caps/>
      <w:sz w:val="22"/>
      <w:szCs w:val="28"/>
      <w:u w:val="single"/>
    </w:rPr>
  </w:style>
  <w:style w:type="character" w:customStyle="1" w:styleId="Heading5Char">
    <w:name w:val="Heading 5 Char"/>
    <w:link w:val="Heading5"/>
    <w:uiPriority w:val="99"/>
    <w:rsid w:val="00A5454C"/>
    <w:rPr>
      <w:rFonts w:ascii="Cambria" w:hAnsi="Cambria"/>
      <w:b/>
      <w:bCs/>
      <w:i/>
      <w:iCs/>
    </w:rPr>
  </w:style>
  <w:style w:type="character" w:customStyle="1" w:styleId="Heading6Char">
    <w:name w:val="Heading 6 Char"/>
    <w:link w:val="Heading6"/>
    <w:uiPriority w:val="99"/>
    <w:rsid w:val="00A5454C"/>
    <w:rPr>
      <w:rFonts w:ascii="Cambria" w:hAnsi="Cambria"/>
      <w:b/>
      <w:bCs/>
      <w:i/>
      <w:iCs/>
    </w:rPr>
  </w:style>
  <w:style w:type="character" w:customStyle="1" w:styleId="Heading7Char">
    <w:name w:val="Heading 7 Char"/>
    <w:link w:val="Heading7"/>
    <w:uiPriority w:val="99"/>
    <w:rsid w:val="00A5454C"/>
    <w:rPr>
      <w:rFonts w:ascii="Cambria" w:hAnsi="Cambria"/>
      <w:b/>
      <w:bCs/>
      <w:i/>
      <w:iCs/>
    </w:rPr>
  </w:style>
  <w:style w:type="character" w:customStyle="1" w:styleId="Heading8Char">
    <w:name w:val="Heading 8 Char"/>
    <w:link w:val="Heading8"/>
    <w:uiPriority w:val="99"/>
    <w:rsid w:val="00A5454C"/>
    <w:rPr>
      <w:rFonts w:ascii="Cambria" w:hAnsi="Cambria"/>
      <w:b/>
      <w:bCs/>
      <w:i/>
      <w:iCs/>
      <w:sz w:val="18"/>
      <w:szCs w:val="18"/>
    </w:rPr>
  </w:style>
  <w:style w:type="character" w:customStyle="1" w:styleId="Heading9Char">
    <w:name w:val="Heading 9 Char"/>
    <w:link w:val="Heading9"/>
    <w:uiPriority w:val="9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iPriority w:val="99"/>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uiPriority w:val="99"/>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uiPriority w:val="59"/>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uiPriority w:val="35"/>
    <w:qFormat/>
    <w:rsid w:val="00636FCA"/>
    <w:rPr>
      <w:b/>
      <w:bCs/>
      <w:sz w:val="20"/>
      <w:szCs w:val="20"/>
    </w:rPr>
  </w:style>
  <w:style w:type="character" w:styleId="LineNumber">
    <w:name w:val="line number"/>
    <w:basedOn w:val="DefaultParagraphFont"/>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99"/>
    <w:rsid w:val="00A5454C"/>
    <w:rPr>
      <w:rFonts w:ascii="Cambria" w:hAnsi="Cambria"/>
      <w:b/>
      <w:bCs/>
      <w:i/>
      <w:iCs/>
      <w:spacing w:val="10"/>
      <w:sz w:val="60"/>
      <w:szCs w:val="60"/>
    </w:rPr>
  </w:style>
  <w:style w:type="paragraph" w:styleId="Title">
    <w:name w:val="Title"/>
    <w:basedOn w:val="Normal"/>
    <w:next w:val="Normal"/>
    <w:link w:val="TitleChar"/>
    <w:uiPriority w:val="99"/>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uiPriority w:val="99"/>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uiPriority w:val="99"/>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qFormat/>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qFormat/>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99"/>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uiPriority w:val="99"/>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9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9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9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9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3"/>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rsid w:val="00E05519"/>
    <w:pPr>
      <w:widowControl/>
      <w:numPr>
        <w:numId w:val="1"/>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rsid w:val="00E05519"/>
    <w:rPr>
      <w:rFonts w:ascii="Arial" w:hAnsi="Arial"/>
      <w:b/>
      <w:u w:val="single"/>
    </w:rPr>
  </w:style>
  <w:style w:type="paragraph" w:styleId="ListNumber4">
    <w:name w:val="List Number 4"/>
    <w:basedOn w:val="Normal"/>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uiPriority w:val="99"/>
    <w:qFormat/>
    <w:rsid w:val="00AD3C64"/>
    <w:pPr>
      <w:widowControl/>
      <w:autoSpaceDE/>
      <w:autoSpaceDN/>
      <w:adjustRightInd/>
      <w:spacing w:before="269" w:after="269"/>
    </w:pPr>
  </w:style>
  <w:style w:type="character" w:customStyle="1" w:styleId="BodyTextChar">
    <w:name w:val="Body Text Char"/>
    <w:link w:val="BodyText"/>
    <w:uiPriority w:val="99"/>
    <w:rsid w:val="00AD3C64"/>
    <w:rPr>
      <w:rFonts w:cs="Calibri"/>
      <w:sz w:val="24"/>
      <w:szCs w:val="24"/>
    </w:rPr>
  </w:style>
  <w:style w:type="paragraph" w:customStyle="1" w:styleId="TestIndications">
    <w:name w:val="Test Indications"/>
    <w:basedOn w:val="heading111para"/>
    <w:next w:val="Normal"/>
    <w:rsid w:val="00E05519"/>
    <w:pPr>
      <w:numPr>
        <w:numId w:val="2"/>
      </w:numPr>
      <w:tabs>
        <w:tab w:val="left" w:pos="1152"/>
      </w:tabs>
      <w:spacing w:after="200"/>
    </w:pPr>
    <w:rPr>
      <w:i/>
      <w:iCs/>
    </w:rPr>
  </w:style>
  <w:style w:type="paragraph" w:styleId="BodyText3">
    <w:name w:val="Body Text 3"/>
    <w:basedOn w:val="Normal"/>
    <w:link w:val="BodyText3Char"/>
    <w:uiPriority w:val="99"/>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uiPriority w:val="99"/>
    <w:rsid w:val="00E05519"/>
    <w:rPr>
      <w:rFonts w:ascii="Arial" w:hAnsi="Arial"/>
      <w:sz w:val="16"/>
      <w:szCs w:val="16"/>
    </w:rPr>
  </w:style>
  <w:style w:type="character" w:customStyle="1" w:styleId="BodyTextFirstIndentChar">
    <w:name w:val="Body Text First Indent Char"/>
    <w:link w:val="BodyTextFirstIndent"/>
    <w:rsid w:val="00E05519"/>
    <w:rPr>
      <w:rFonts w:ascii="Arial" w:hAnsi="Arial"/>
      <w:snapToGrid/>
      <w:sz w:val="32"/>
    </w:rPr>
  </w:style>
  <w:style w:type="paragraph" w:styleId="BodyTextFirstIndent">
    <w:name w:val="Body Text First Indent"/>
    <w:basedOn w:val="BodyText"/>
    <w:link w:val="BodyTextFirstIndentChar"/>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rsid w:val="00E05519"/>
    <w:rPr>
      <w:rFonts w:ascii="Arial" w:hAnsi="Arial"/>
      <w:b w:val="0"/>
      <w:sz w:val="36"/>
    </w:rPr>
  </w:style>
  <w:style w:type="paragraph" w:styleId="BodyTextFirstIndent2">
    <w:name w:val="Body Text First Indent 2"/>
    <w:basedOn w:val="BodyTextIndent"/>
    <w:link w:val="BodyTextFirstIndent2Char"/>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uiPriority w:val="99"/>
    <w:rsid w:val="00E05519"/>
    <w:rPr>
      <w:rFonts w:ascii="Arial" w:hAnsi="Arial"/>
    </w:rPr>
  </w:style>
  <w:style w:type="character" w:customStyle="1" w:styleId="ClosingChar">
    <w:name w:val="Closing Char"/>
    <w:link w:val="Closing"/>
    <w:rsid w:val="00E05519"/>
    <w:rPr>
      <w:rFonts w:ascii="Arial" w:hAnsi="Arial"/>
    </w:rPr>
  </w:style>
  <w:style w:type="paragraph" w:styleId="Closing">
    <w:name w:val="Closing"/>
    <w:basedOn w:val="Normal"/>
    <w:link w:val="ClosingChar"/>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rsid w:val="00E05519"/>
    <w:rPr>
      <w:rFonts w:ascii="Arial" w:hAnsi="Arial"/>
    </w:rPr>
  </w:style>
  <w:style w:type="paragraph" w:styleId="Date">
    <w:name w:val="Date"/>
    <w:basedOn w:val="Normal"/>
    <w:next w:val="Normal"/>
    <w:link w:val="DateChar"/>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rsid w:val="00E05519"/>
    <w:rPr>
      <w:rFonts w:ascii="Arial" w:hAnsi="Arial"/>
    </w:rPr>
  </w:style>
  <w:style w:type="paragraph" w:styleId="E-mailSignature">
    <w:name w:val="E-mail Signature"/>
    <w:basedOn w:val="Normal"/>
    <w:link w:val="E-mailSignatureChar"/>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rsid w:val="00E05519"/>
    <w:rPr>
      <w:rFonts w:ascii="Arial" w:hAnsi="Arial"/>
      <w:i/>
      <w:iCs/>
    </w:rPr>
  </w:style>
  <w:style w:type="paragraph" w:styleId="HTMLAddress">
    <w:name w:val="HTML Address"/>
    <w:basedOn w:val="Normal"/>
    <w:link w:val="HTMLAddressChar"/>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rsid w:val="00E05519"/>
    <w:rPr>
      <w:rFonts w:ascii="Courier New" w:hAnsi="Courier New" w:cs="Courier New"/>
    </w:rPr>
  </w:style>
  <w:style w:type="paragraph" w:styleId="MacroText">
    <w:name w:val="macro"/>
    <w:link w:val="MacroTextChar"/>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rsid w:val="00E05519"/>
    <w:rPr>
      <w:rFonts w:ascii="Arial" w:hAnsi="Arial" w:cs="Arial"/>
      <w:sz w:val="24"/>
      <w:szCs w:val="24"/>
      <w:shd w:val="pct20" w:color="auto" w:fill="auto"/>
    </w:rPr>
  </w:style>
  <w:style w:type="paragraph" w:styleId="MessageHeader">
    <w:name w:val="Message Header"/>
    <w:basedOn w:val="Normal"/>
    <w:link w:val="MessageHeaderChar"/>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rsid w:val="00E05519"/>
    <w:rPr>
      <w:rFonts w:ascii="Arial" w:hAnsi="Arial"/>
    </w:rPr>
  </w:style>
  <w:style w:type="paragraph" w:styleId="Salutation">
    <w:name w:val="Salutation"/>
    <w:basedOn w:val="Normal"/>
    <w:next w:val="Normal"/>
    <w:link w:val="SalutationChar"/>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rsid w:val="00E05519"/>
    <w:rPr>
      <w:rFonts w:ascii="Arial" w:hAnsi="Arial"/>
    </w:rPr>
  </w:style>
  <w:style w:type="paragraph" w:styleId="Signature">
    <w:name w:val="Signature"/>
    <w:basedOn w:val="Normal"/>
    <w:link w:val="SignatureChar"/>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4"/>
      </w:numPr>
    </w:pPr>
    <w:rPr>
      <w:color w:val="0000FF"/>
      <w:u w:val="double"/>
    </w:rPr>
  </w:style>
  <w:style w:type="paragraph" w:customStyle="1" w:styleId="ColorfulList-Accent11">
    <w:name w:val="Colorful List - Accent 11"/>
    <w:basedOn w:val="Normal"/>
    <w:uiPriority w:val="34"/>
    <w:qFormat/>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5"/>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qFormat/>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6"/>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uiPriority w:val="99"/>
    <w:qFormat/>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7"/>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8"/>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9"/>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0"/>
      </w:numPr>
    </w:pPr>
  </w:style>
  <w:style w:type="character" w:customStyle="1" w:styleId="ft">
    <w:name w:val="ft"/>
    <w:rsid w:val="00F254DA"/>
    <w:rPr>
      <w:color w:val="000000"/>
      <w:sz w:val="20"/>
    </w:rPr>
  </w:style>
  <w:style w:type="numbering" w:customStyle="1" w:styleId="List6">
    <w:name w:val="List 6"/>
    <w:rsid w:val="00F254DA"/>
    <w:pPr>
      <w:numPr>
        <w:numId w:val="11"/>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uiPriority w:val="34"/>
    <w:qFormat/>
    <w:rsid w:val="00F254DA"/>
    <w:pPr>
      <w:ind w:left="720"/>
    </w:pPr>
    <w:rPr>
      <w:rFonts w:ascii="Lucida Grande" w:eastAsia="ヒラギノ角ゴ Pro W3" w:hAnsi="Lucida Grande"/>
      <w:color w:val="000000"/>
      <w:sz w:val="24"/>
    </w:rPr>
  </w:style>
  <w:style w:type="paragraph" w:styleId="Revision">
    <w:name w:val="Revision"/>
    <w: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9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9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9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6"/>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7"/>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 w:type="paragraph" w:styleId="Index1">
    <w:name w:val="index 1"/>
    <w:basedOn w:val="Normal"/>
    <w:next w:val="Normal"/>
    <w:rsid w:val="007A6D65"/>
    <w:pPr>
      <w:widowControl/>
      <w:tabs>
        <w:tab w:val="right" w:leader="dot" w:pos="8496"/>
      </w:tabs>
      <w:autoSpaceDE/>
      <w:autoSpaceDN/>
      <w:adjustRightInd/>
      <w:ind w:left="200" w:hanging="200"/>
    </w:pPr>
    <w:rPr>
      <w:rFonts w:ascii="Arial" w:hAnsi="Arial" w:cs="Times New Roman"/>
      <w:sz w:val="20"/>
      <w:szCs w:val="20"/>
    </w:rPr>
  </w:style>
  <w:style w:type="paragraph" w:customStyle="1" w:styleId="nromal">
    <w:name w:val="nromal"/>
    <w:basedOn w:val="Normal"/>
    <w:rsid w:val="007A6D65"/>
    <w:pPr>
      <w:widowControl/>
      <w:autoSpaceDE/>
      <w:autoSpaceDN/>
      <w:adjustRightInd/>
      <w:jc w:val="center"/>
    </w:pPr>
    <w:rPr>
      <w:rFonts w:ascii="Arial" w:hAnsi="Arial" w:cs="Times New Roman"/>
      <w:i/>
      <w:iCs/>
      <w:sz w:val="20"/>
      <w:szCs w:val="20"/>
      <w:u w:val="single"/>
    </w:rPr>
  </w:style>
  <w:style w:type="paragraph" w:styleId="EnvelopeAddress">
    <w:name w:val="envelope address"/>
    <w:basedOn w:val="Normal"/>
    <w:rsid w:val="007A6D65"/>
    <w:pPr>
      <w:framePr w:w="7920" w:h="1980" w:hRule="exact" w:hSpace="180" w:wrap="auto" w:hAnchor="page" w:xAlign="center" w:yAlign="bottom"/>
      <w:widowControl/>
      <w:autoSpaceDE/>
      <w:autoSpaceDN/>
      <w:adjustRightInd/>
      <w:ind w:left="2880"/>
    </w:pPr>
    <w:rPr>
      <w:rFonts w:ascii="Arial" w:hAnsi="Arial" w:cs="Arial"/>
    </w:rPr>
  </w:style>
  <w:style w:type="paragraph" w:styleId="EnvelopeReturn">
    <w:name w:val="envelope return"/>
    <w:basedOn w:val="Normal"/>
    <w:rsid w:val="007A6D65"/>
    <w:pPr>
      <w:widowControl/>
      <w:autoSpaceDE/>
      <w:autoSpaceDN/>
      <w:adjustRightInd/>
    </w:pPr>
    <w:rPr>
      <w:rFonts w:ascii="Arial" w:hAnsi="Arial" w:cs="Arial"/>
      <w:sz w:val="20"/>
      <w:szCs w:val="20"/>
    </w:rPr>
  </w:style>
  <w:style w:type="paragraph" w:styleId="Index2">
    <w:name w:val="index 2"/>
    <w:basedOn w:val="Normal"/>
    <w:next w:val="Normal"/>
    <w:autoRedefine/>
    <w:rsid w:val="007A6D65"/>
    <w:pPr>
      <w:widowControl/>
      <w:autoSpaceDE/>
      <w:autoSpaceDN/>
      <w:adjustRightInd/>
      <w:ind w:left="400" w:hanging="200"/>
    </w:pPr>
    <w:rPr>
      <w:rFonts w:ascii="Arial" w:hAnsi="Arial" w:cs="Times New Roman"/>
      <w:sz w:val="20"/>
      <w:szCs w:val="20"/>
    </w:rPr>
  </w:style>
  <w:style w:type="paragraph" w:styleId="Index3">
    <w:name w:val="index 3"/>
    <w:basedOn w:val="Normal"/>
    <w:next w:val="Normal"/>
    <w:autoRedefine/>
    <w:rsid w:val="007A6D65"/>
    <w:pPr>
      <w:widowControl/>
      <w:autoSpaceDE/>
      <w:autoSpaceDN/>
      <w:adjustRightInd/>
      <w:ind w:left="600" w:hanging="200"/>
    </w:pPr>
    <w:rPr>
      <w:rFonts w:ascii="Arial" w:hAnsi="Arial" w:cs="Times New Roman"/>
      <w:sz w:val="20"/>
      <w:szCs w:val="20"/>
    </w:rPr>
  </w:style>
  <w:style w:type="paragraph" w:styleId="Index4">
    <w:name w:val="index 4"/>
    <w:basedOn w:val="Normal"/>
    <w:next w:val="Normal"/>
    <w:autoRedefine/>
    <w:rsid w:val="007A6D65"/>
    <w:pPr>
      <w:widowControl/>
      <w:autoSpaceDE/>
      <w:autoSpaceDN/>
      <w:adjustRightInd/>
      <w:ind w:left="800" w:hanging="200"/>
    </w:pPr>
    <w:rPr>
      <w:rFonts w:ascii="Arial" w:hAnsi="Arial" w:cs="Times New Roman"/>
      <w:sz w:val="20"/>
      <w:szCs w:val="20"/>
    </w:rPr>
  </w:style>
  <w:style w:type="paragraph" w:styleId="Index5">
    <w:name w:val="index 5"/>
    <w:basedOn w:val="Normal"/>
    <w:next w:val="Normal"/>
    <w:autoRedefine/>
    <w:rsid w:val="007A6D65"/>
    <w:pPr>
      <w:widowControl/>
      <w:autoSpaceDE/>
      <w:autoSpaceDN/>
      <w:adjustRightInd/>
      <w:ind w:left="1000" w:hanging="200"/>
    </w:pPr>
    <w:rPr>
      <w:rFonts w:ascii="Arial" w:hAnsi="Arial" w:cs="Times New Roman"/>
      <w:sz w:val="20"/>
      <w:szCs w:val="20"/>
    </w:rPr>
  </w:style>
  <w:style w:type="paragraph" w:styleId="Index6">
    <w:name w:val="index 6"/>
    <w:basedOn w:val="Normal"/>
    <w:next w:val="Normal"/>
    <w:autoRedefine/>
    <w:rsid w:val="007A6D65"/>
    <w:pPr>
      <w:widowControl/>
      <w:autoSpaceDE/>
      <w:autoSpaceDN/>
      <w:adjustRightInd/>
      <w:ind w:left="1200" w:hanging="200"/>
    </w:pPr>
    <w:rPr>
      <w:rFonts w:ascii="Arial" w:hAnsi="Arial" w:cs="Times New Roman"/>
      <w:sz w:val="20"/>
      <w:szCs w:val="20"/>
    </w:rPr>
  </w:style>
  <w:style w:type="paragraph" w:styleId="Index7">
    <w:name w:val="index 7"/>
    <w:basedOn w:val="Normal"/>
    <w:next w:val="Normal"/>
    <w:autoRedefine/>
    <w:rsid w:val="007A6D65"/>
    <w:pPr>
      <w:widowControl/>
      <w:autoSpaceDE/>
      <w:autoSpaceDN/>
      <w:adjustRightInd/>
      <w:ind w:left="1400" w:hanging="200"/>
    </w:pPr>
    <w:rPr>
      <w:rFonts w:ascii="Arial" w:hAnsi="Arial" w:cs="Times New Roman"/>
      <w:sz w:val="20"/>
      <w:szCs w:val="20"/>
    </w:rPr>
  </w:style>
  <w:style w:type="paragraph" w:styleId="Index8">
    <w:name w:val="index 8"/>
    <w:basedOn w:val="Normal"/>
    <w:next w:val="Normal"/>
    <w:autoRedefine/>
    <w:rsid w:val="007A6D65"/>
    <w:pPr>
      <w:widowControl/>
      <w:autoSpaceDE/>
      <w:autoSpaceDN/>
      <w:adjustRightInd/>
      <w:ind w:left="1600" w:hanging="200"/>
    </w:pPr>
    <w:rPr>
      <w:rFonts w:ascii="Arial" w:hAnsi="Arial" w:cs="Times New Roman"/>
      <w:sz w:val="20"/>
      <w:szCs w:val="20"/>
    </w:rPr>
  </w:style>
  <w:style w:type="paragraph" w:styleId="Index9">
    <w:name w:val="index 9"/>
    <w:basedOn w:val="Normal"/>
    <w:next w:val="Normal"/>
    <w:autoRedefine/>
    <w:rsid w:val="007A6D65"/>
    <w:pPr>
      <w:widowControl/>
      <w:autoSpaceDE/>
      <w:autoSpaceDN/>
      <w:adjustRightInd/>
      <w:ind w:left="1800" w:hanging="200"/>
    </w:pPr>
    <w:rPr>
      <w:rFonts w:ascii="Arial" w:hAnsi="Arial" w:cs="Times New Roman"/>
      <w:sz w:val="20"/>
      <w:szCs w:val="20"/>
    </w:rPr>
  </w:style>
  <w:style w:type="paragraph" w:styleId="IndexHeading">
    <w:name w:val="index heading"/>
    <w:basedOn w:val="Normal"/>
    <w:next w:val="Index1"/>
    <w:rsid w:val="007A6D65"/>
    <w:pPr>
      <w:widowControl/>
      <w:autoSpaceDE/>
      <w:autoSpaceDN/>
      <w:adjustRightInd/>
    </w:pPr>
    <w:rPr>
      <w:rFonts w:ascii="Arial" w:hAnsi="Arial" w:cs="Arial"/>
      <w:b/>
      <w:bCs/>
      <w:sz w:val="20"/>
      <w:szCs w:val="20"/>
    </w:rPr>
  </w:style>
  <w:style w:type="paragraph" w:styleId="List">
    <w:name w:val="List"/>
    <w:basedOn w:val="Normal"/>
    <w:rsid w:val="007A6D65"/>
    <w:pPr>
      <w:widowControl/>
      <w:autoSpaceDE/>
      <w:autoSpaceDN/>
      <w:adjustRightInd/>
      <w:ind w:left="360" w:hanging="360"/>
    </w:pPr>
    <w:rPr>
      <w:rFonts w:ascii="Arial" w:hAnsi="Arial" w:cs="Times New Roman"/>
      <w:sz w:val="20"/>
      <w:szCs w:val="20"/>
    </w:rPr>
  </w:style>
  <w:style w:type="paragraph" w:styleId="List3">
    <w:name w:val="List 3"/>
    <w:basedOn w:val="Normal"/>
    <w:rsid w:val="007A6D65"/>
    <w:pPr>
      <w:widowControl/>
      <w:autoSpaceDE/>
      <w:autoSpaceDN/>
      <w:adjustRightInd/>
      <w:ind w:left="1080" w:hanging="360"/>
    </w:pPr>
    <w:rPr>
      <w:rFonts w:ascii="Arial" w:hAnsi="Arial" w:cs="Times New Roman"/>
      <w:sz w:val="20"/>
      <w:szCs w:val="20"/>
    </w:rPr>
  </w:style>
  <w:style w:type="paragraph" w:styleId="List4">
    <w:name w:val="List 4"/>
    <w:basedOn w:val="Normal"/>
    <w:rsid w:val="007A6D65"/>
    <w:pPr>
      <w:widowControl/>
      <w:autoSpaceDE/>
      <w:autoSpaceDN/>
      <w:adjustRightInd/>
      <w:ind w:left="1440" w:hanging="360"/>
    </w:pPr>
    <w:rPr>
      <w:rFonts w:ascii="Arial" w:hAnsi="Arial" w:cs="Times New Roman"/>
      <w:sz w:val="20"/>
      <w:szCs w:val="20"/>
    </w:rPr>
  </w:style>
  <w:style w:type="paragraph" w:styleId="List5">
    <w:name w:val="List 5"/>
    <w:basedOn w:val="Normal"/>
    <w:rsid w:val="007A6D65"/>
    <w:pPr>
      <w:widowControl/>
      <w:autoSpaceDE/>
      <w:autoSpaceDN/>
      <w:adjustRightInd/>
      <w:ind w:left="1800" w:hanging="360"/>
    </w:pPr>
    <w:rPr>
      <w:rFonts w:ascii="Arial" w:hAnsi="Arial" w:cs="Times New Roman"/>
      <w:sz w:val="20"/>
      <w:szCs w:val="20"/>
    </w:rPr>
  </w:style>
  <w:style w:type="paragraph" w:styleId="ListContinue">
    <w:name w:val="List Continue"/>
    <w:basedOn w:val="Normal"/>
    <w:rsid w:val="007A6D65"/>
    <w:pPr>
      <w:widowControl/>
      <w:autoSpaceDE/>
      <w:autoSpaceDN/>
      <w:adjustRightInd/>
      <w:spacing w:after="120"/>
      <w:ind w:left="360"/>
    </w:pPr>
    <w:rPr>
      <w:rFonts w:ascii="Arial" w:hAnsi="Arial" w:cs="Times New Roman"/>
      <w:sz w:val="20"/>
      <w:szCs w:val="20"/>
    </w:rPr>
  </w:style>
  <w:style w:type="paragraph" w:styleId="ListContinue2">
    <w:name w:val="List Continue 2"/>
    <w:basedOn w:val="Normal"/>
    <w:rsid w:val="007A6D65"/>
    <w:pPr>
      <w:widowControl/>
      <w:autoSpaceDE/>
      <w:autoSpaceDN/>
      <w:adjustRightInd/>
      <w:spacing w:after="120"/>
      <w:ind w:left="720"/>
    </w:pPr>
    <w:rPr>
      <w:rFonts w:ascii="Arial" w:hAnsi="Arial" w:cs="Times New Roman"/>
      <w:sz w:val="20"/>
      <w:szCs w:val="20"/>
    </w:rPr>
  </w:style>
  <w:style w:type="paragraph" w:styleId="ListContinue3">
    <w:name w:val="List Continue 3"/>
    <w:basedOn w:val="Normal"/>
    <w:rsid w:val="007A6D65"/>
    <w:pPr>
      <w:widowControl/>
      <w:autoSpaceDE/>
      <w:autoSpaceDN/>
      <w:adjustRightInd/>
      <w:spacing w:after="120"/>
      <w:ind w:left="1080"/>
    </w:pPr>
    <w:rPr>
      <w:rFonts w:ascii="Arial" w:hAnsi="Arial" w:cs="Times New Roman"/>
      <w:sz w:val="20"/>
      <w:szCs w:val="20"/>
    </w:rPr>
  </w:style>
  <w:style w:type="paragraph" w:styleId="ListContinue4">
    <w:name w:val="List Continue 4"/>
    <w:basedOn w:val="Normal"/>
    <w:rsid w:val="007A6D65"/>
    <w:pPr>
      <w:widowControl/>
      <w:autoSpaceDE/>
      <w:autoSpaceDN/>
      <w:adjustRightInd/>
      <w:spacing w:after="120"/>
      <w:ind w:left="1440"/>
    </w:pPr>
    <w:rPr>
      <w:rFonts w:ascii="Arial" w:hAnsi="Arial" w:cs="Times New Roman"/>
      <w:sz w:val="20"/>
      <w:szCs w:val="20"/>
    </w:rPr>
  </w:style>
  <w:style w:type="paragraph" w:styleId="ListContinue5">
    <w:name w:val="List Continue 5"/>
    <w:basedOn w:val="Normal"/>
    <w:rsid w:val="007A6D65"/>
    <w:pPr>
      <w:widowControl/>
      <w:autoSpaceDE/>
      <w:autoSpaceDN/>
      <w:adjustRightInd/>
      <w:spacing w:after="120"/>
      <w:ind w:left="1800"/>
    </w:pPr>
    <w:rPr>
      <w:rFonts w:ascii="Arial" w:hAnsi="Arial" w:cs="Times New Roman"/>
      <w:sz w:val="20"/>
      <w:szCs w:val="20"/>
    </w:rPr>
  </w:style>
  <w:style w:type="paragraph" w:styleId="NormalIndent">
    <w:name w:val="Normal Indent"/>
    <w:basedOn w:val="Normal"/>
    <w:rsid w:val="007A6D65"/>
    <w:pPr>
      <w:widowControl/>
      <w:autoSpaceDE/>
      <w:autoSpaceDN/>
      <w:adjustRightInd/>
      <w:ind w:left="720"/>
    </w:pPr>
    <w:rPr>
      <w:rFonts w:ascii="Arial" w:hAnsi="Arial" w:cs="Times New Roman"/>
      <w:sz w:val="20"/>
      <w:szCs w:val="20"/>
    </w:rPr>
  </w:style>
  <w:style w:type="paragraph" w:styleId="TOAHeading">
    <w:name w:val="toa heading"/>
    <w:basedOn w:val="Normal"/>
    <w:next w:val="Normal"/>
    <w:rsid w:val="007A6D65"/>
    <w:pPr>
      <w:widowControl/>
      <w:autoSpaceDE/>
      <w:autoSpaceDN/>
      <w:adjustRightInd/>
      <w:spacing w:before="120"/>
    </w:pPr>
    <w:rPr>
      <w:rFonts w:ascii="Arial" w:hAnsi="Arial" w:cs="Arial"/>
      <w:b/>
      <w:bCs/>
    </w:rPr>
  </w:style>
  <w:style w:type="character" w:customStyle="1" w:styleId="introgras1">
    <w:name w:val="introgras1"/>
    <w:basedOn w:val="DefaultParagraphFont"/>
    <w:rsid w:val="007A6D65"/>
    <w:rPr>
      <w:b/>
      <w:bCs/>
      <w:color w:val="1E1182"/>
      <w:sz w:val="17"/>
      <w:szCs w:val="17"/>
    </w:rPr>
  </w:style>
  <w:style w:type="paragraph" w:customStyle="1" w:styleId="BulletedList2">
    <w:name w:val="Bulleted List 2"/>
    <w:basedOn w:val="BulletedList"/>
    <w:rsid w:val="007A6D65"/>
    <w:pPr>
      <w:widowControl/>
      <w:numPr>
        <w:ilvl w:val="1"/>
        <w:numId w:val="25"/>
      </w:numPr>
      <w:tabs>
        <w:tab w:val="clear" w:pos="1440"/>
        <w:tab w:val="num" w:pos="720"/>
      </w:tabs>
      <w:autoSpaceDE/>
      <w:autoSpaceDN/>
      <w:adjustRightInd/>
      <w:spacing w:after="120"/>
      <w:ind w:left="720"/>
      <w:jc w:val="both"/>
    </w:pPr>
    <w:rPr>
      <w:i/>
      <w:iCs/>
      <w:color w:val="auto"/>
      <w:lang w:val="en-US" w:eastAsia="en-US" w:bidi="en-US"/>
    </w:rPr>
  </w:style>
  <w:style w:type="paragraph" w:styleId="Quote">
    <w:name w:val="Quote"/>
    <w:basedOn w:val="Normal"/>
    <w:next w:val="Normal"/>
    <w:link w:val="QuoteChar"/>
    <w:uiPriority w:val="29"/>
    <w:qFormat/>
    <w:rsid w:val="007A6D65"/>
    <w:pPr>
      <w:widowControl/>
      <w:autoSpaceDE/>
      <w:autoSpaceDN/>
      <w:adjustRightInd/>
      <w:spacing w:after="120"/>
      <w:jc w:val="both"/>
    </w:pPr>
    <w:rPr>
      <w:rFonts w:ascii="Cambria" w:hAnsi="Cambria" w:cs="Times New Roman"/>
      <w:i/>
      <w:iCs/>
      <w:color w:val="5A5A5A"/>
      <w:sz w:val="20"/>
      <w:szCs w:val="20"/>
      <w:shd w:val="clear" w:color="auto" w:fill="FFFFFF"/>
    </w:rPr>
  </w:style>
  <w:style w:type="character" w:customStyle="1" w:styleId="QuoteChar">
    <w:name w:val="Quote Char"/>
    <w:basedOn w:val="DefaultParagraphFont"/>
    <w:link w:val="Quote"/>
    <w:uiPriority w:val="29"/>
    <w:rsid w:val="007A6D65"/>
    <w:rPr>
      <w:rFonts w:ascii="Cambria" w:hAnsi="Cambria"/>
      <w:i/>
      <w:iCs/>
      <w:color w:val="5A5A5A"/>
    </w:rPr>
  </w:style>
  <w:style w:type="paragraph" w:styleId="IntenseQuote">
    <w:name w:val="Intense Quote"/>
    <w:basedOn w:val="Normal"/>
    <w:next w:val="Normal"/>
    <w:link w:val="IntenseQuoteChar"/>
    <w:uiPriority w:val="30"/>
    <w:qFormat/>
    <w:rsid w:val="007A6D65"/>
    <w:pPr>
      <w:widowControl/>
      <w:pBdr>
        <w:top w:val="single" w:sz="12" w:space="10" w:color="B8CCE4"/>
        <w:left w:val="single" w:sz="36" w:space="4" w:color="4F81BD"/>
        <w:bottom w:val="single" w:sz="24" w:space="10" w:color="9BBB59"/>
        <w:right w:val="single" w:sz="36" w:space="4" w:color="4F81BD"/>
      </w:pBdr>
      <w:shd w:val="clear" w:color="auto" w:fill="4F81BD"/>
      <w:autoSpaceDE/>
      <w:autoSpaceDN/>
      <w:adjustRightInd/>
      <w:spacing w:before="320" w:after="320" w:line="300" w:lineRule="auto"/>
      <w:ind w:left="1440" w:right="1440"/>
      <w:jc w:val="both"/>
    </w:pPr>
    <w:rPr>
      <w:rFonts w:ascii="Cambria" w:hAnsi="Cambria" w:cs="Times New Roman"/>
      <w:i/>
      <w:iCs/>
      <w:color w:val="FFFFFF"/>
      <w:shd w:val="clear" w:color="auto" w:fill="FFFFFF"/>
    </w:rPr>
  </w:style>
  <w:style w:type="character" w:customStyle="1" w:styleId="IntenseQuoteChar">
    <w:name w:val="Intense Quote Char"/>
    <w:basedOn w:val="DefaultParagraphFont"/>
    <w:link w:val="IntenseQuote"/>
    <w:uiPriority w:val="30"/>
    <w:rsid w:val="007A6D65"/>
    <w:rPr>
      <w:rFonts w:ascii="Cambria" w:hAnsi="Cambria"/>
      <w:i/>
      <w:iCs/>
      <w:color w:val="FFFFFF"/>
      <w:sz w:val="24"/>
      <w:szCs w:val="24"/>
      <w:shd w:val="clear" w:color="auto" w:fill="4F81BD"/>
    </w:rPr>
  </w:style>
  <w:style w:type="paragraph" w:customStyle="1" w:styleId="instructionagencylist1stlevel">
    <w:name w:val="instruction agency list 1st level"/>
    <w:basedOn w:val="Normal"/>
    <w:qFormat/>
    <w:rsid w:val="007A6D65"/>
    <w:pPr>
      <w:widowControl/>
      <w:tabs>
        <w:tab w:val="left" w:pos="450"/>
      </w:tabs>
      <w:autoSpaceDE/>
      <w:autoSpaceDN/>
      <w:adjustRightInd/>
      <w:spacing w:after="120" w:line="240" w:lineRule="atLeast"/>
      <w:ind w:left="1166" w:hanging="446"/>
      <w:jc w:val="both"/>
    </w:pPr>
    <w:rPr>
      <w:rFonts w:ascii="Times New Roman" w:eastAsia="MS Mincho" w:hAnsi="Times New Roman" w:cs="Times New Roman"/>
      <w:snapToGrid w:val="0"/>
      <w:sz w:val="22"/>
      <w:szCs w:val="22"/>
      <w:shd w:val="clear" w:color="auto" w:fill="FFFFFF"/>
    </w:rPr>
  </w:style>
  <w:style w:type="paragraph" w:customStyle="1" w:styleId="instructionagencybullet">
    <w:name w:val="instruction agency bullet"/>
    <w:basedOn w:val="ListBullet"/>
    <w:autoRedefine/>
    <w:qFormat/>
    <w:rsid w:val="007A6D65"/>
    <w:pPr>
      <w:numPr>
        <w:numId w:val="24"/>
      </w:numPr>
      <w:tabs>
        <w:tab w:val="clear" w:pos="360"/>
      </w:tabs>
      <w:ind w:left="0" w:firstLine="0"/>
    </w:pPr>
  </w:style>
  <w:style w:type="paragraph" w:customStyle="1" w:styleId="DataField11pt">
    <w:name w:val="Data Field 11pt"/>
    <w:basedOn w:val="Normal"/>
    <w:rsid w:val="007A6D65"/>
    <w:pPr>
      <w:widowControl/>
      <w:adjustRightInd/>
      <w:spacing w:line="300" w:lineRule="exact"/>
      <w:jc w:val="both"/>
    </w:pPr>
    <w:rPr>
      <w:rFonts w:ascii="Arial" w:hAnsi="Arial" w:cs="Arial"/>
      <w:sz w:val="22"/>
      <w:szCs w:val="20"/>
      <w:shd w:val="clear" w:color="auto" w:fill="FFFFFF"/>
    </w:rPr>
  </w:style>
  <w:style w:type="paragraph" w:customStyle="1" w:styleId="FormFieldCaption">
    <w:name w:val="Form Field Caption"/>
    <w:basedOn w:val="Normal"/>
    <w:rsid w:val="007A6D65"/>
    <w:pPr>
      <w:widowControl/>
      <w:tabs>
        <w:tab w:val="left" w:pos="270"/>
      </w:tabs>
      <w:adjustRightInd/>
      <w:jc w:val="both"/>
    </w:pPr>
    <w:rPr>
      <w:rFonts w:ascii="Arial" w:hAnsi="Arial" w:cs="Arial"/>
      <w:sz w:val="18"/>
      <w:szCs w:val="16"/>
      <w:shd w:val="clear" w:color="auto" w:fill="FFFFFF"/>
    </w:rPr>
  </w:style>
  <w:style w:type="paragraph" w:customStyle="1" w:styleId="Arial11BoldText">
    <w:name w:val="Arial11BoldText"/>
    <w:basedOn w:val="Normal"/>
    <w:rsid w:val="007A6D65"/>
    <w:pPr>
      <w:widowControl/>
      <w:adjustRightInd/>
      <w:spacing w:before="20" w:after="20"/>
      <w:jc w:val="both"/>
    </w:pPr>
    <w:rPr>
      <w:rFonts w:ascii="Arial" w:hAnsi="Arial" w:cs="Arial"/>
      <w:b/>
      <w:bCs/>
      <w:sz w:val="22"/>
      <w:szCs w:val="22"/>
      <w:shd w:val="clear" w:color="auto" w:fill="FFFFFF"/>
    </w:rPr>
  </w:style>
  <w:style w:type="paragraph" w:customStyle="1" w:styleId="Arial11ptlineitem">
    <w:name w:val="Arial11ptline item"/>
    <w:basedOn w:val="Normal"/>
    <w:rsid w:val="007A6D65"/>
    <w:pPr>
      <w:widowControl/>
      <w:adjustRightInd/>
      <w:jc w:val="both"/>
    </w:pPr>
    <w:rPr>
      <w:rFonts w:ascii="Arial" w:hAnsi="Arial" w:cs="Arial"/>
      <w:sz w:val="22"/>
      <w:szCs w:val="22"/>
      <w:shd w:val="clear" w:color="auto" w:fill="FFFFFF"/>
    </w:rPr>
  </w:style>
  <w:style w:type="paragraph" w:customStyle="1" w:styleId="PatentText">
    <w:name w:val="PatentText"/>
    <w:basedOn w:val="Normal"/>
    <w:rsid w:val="007A6D65"/>
    <w:pPr>
      <w:widowControl/>
      <w:autoSpaceDE/>
      <w:autoSpaceDN/>
      <w:adjustRightInd/>
      <w:spacing w:line="360" w:lineRule="auto"/>
      <w:ind w:firstLine="720"/>
      <w:jc w:val="both"/>
    </w:pPr>
    <w:rPr>
      <w:rFonts w:ascii="Times New Roman" w:hAnsi="Times New Roman" w:cs="Times New Roman"/>
      <w:szCs w:val="20"/>
      <w:shd w:val="clear" w:color="auto" w:fill="FFFFFF"/>
    </w:rPr>
  </w:style>
  <w:style w:type="paragraph" w:customStyle="1" w:styleId="Arial9ptlineitem">
    <w:name w:val="Arial9ptlineitem"/>
    <w:basedOn w:val="Normal"/>
    <w:rsid w:val="007A6D65"/>
    <w:pPr>
      <w:widowControl/>
      <w:adjustRightInd/>
      <w:jc w:val="both"/>
    </w:pPr>
    <w:rPr>
      <w:rFonts w:ascii="Arial" w:hAnsi="Arial" w:cs="Arial"/>
      <w:sz w:val="18"/>
      <w:szCs w:val="18"/>
      <w:shd w:val="clear" w:color="auto" w:fill="FFFFFF"/>
    </w:rPr>
  </w:style>
  <w:style w:type="character" w:customStyle="1" w:styleId="highlightedsearchterm">
    <w:name w:val="highlightedsearchterm"/>
    <w:basedOn w:val="DefaultParagraphFont"/>
    <w:rsid w:val="007A6D65"/>
  </w:style>
  <w:style w:type="paragraph" w:customStyle="1" w:styleId="Level1">
    <w:name w:val="Level 1"/>
    <w:basedOn w:val="Normal"/>
    <w:rsid w:val="007A6D65"/>
    <w:pPr>
      <w:jc w:val="both"/>
    </w:pPr>
    <w:rPr>
      <w:rFonts w:ascii="Arial" w:hAnsi="Arial" w:cs="Times New Roman"/>
      <w:szCs w:val="20"/>
      <w:shd w:val="clear" w:color="auto" w:fill="FFFFFF"/>
    </w:rPr>
  </w:style>
  <w:style w:type="table" w:customStyle="1" w:styleId="LightList-Accent11">
    <w:name w:val="Light List - Accent 11"/>
    <w:basedOn w:val="TableNormal"/>
    <w:uiPriority w:val="61"/>
    <w:rsid w:val="007A6D65"/>
    <w:rPr>
      <w:rFonts w:ascii="Times New Roman" w:hAnsi="Times New Roman"/>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SubtleEmphasis1">
    <w:name w:val="Subtle Emphasis1"/>
    <w:uiPriority w:val="19"/>
    <w:qFormat/>
    <w:rsid w:val="007A6D65"/>
    <w:rPr>
      <w:i/>
      <w:iCs/>
      <w:color w:val="5A5A5A"/>
    </w:rPr>
  </w:style>
  <w:style w:type="character" w:customStyle="1" w:styleId="IntenseEmphasis1">
    <w:name w:val="Intense Emphasis1"/>
    <w:uiPriority w:val="21"/>
    <w:qFormat/>
    <w:rsid w:val="007A6D65"/>
    <w:rPr>
      <w:b/>
      <w:bCs/>
      <w:i/>
      <w:iCs/>
      <w:color w:val="4F81BD"/>
      <w:sz w:val="22"/>
      <w:szCs w:val="22"/>
    </w:rPr>
  </w:style>
  <w:style w:type="character" w:customStyle="1" w:styleId="SubtleReference1">
    <w:name w:val="Subtle Reference1"/>
    <w:uiPriority w:val="31"/>
    <w:qFormat/>
    <w:rsid w:val="007A6D65"/>
    <w:rPr>
      <w:color w:val="auto"/>
      <w:u w:val="single" w:color="9BBB59"/>
    </w:rPr>
  </w:style>
  <w:style w:type="character" w:customStyle="1" w:styleId="IntenseReference1">
    <w:name w:val="Intense Reference1"/>
    <w:uiPriority w:val="32"/>
    <w:qFormat/>
    <w:rsid w:val="007A6D65"/>
    <w:rPr>
      <w:b/>
      <w:bCs/>
      <w:color w:val="76923C"/>
      <w:u w:val="single" w:color="9BBB59"/>
    </w:rPr>
  </w:style>
  <w:style w:type="character" w:customStyle="1" w:styleId="BookTitle1">
    <w:name w:val="Book Title1"/>
    <w:uiPriority w:val="33"/>
    <w:qFormat/>
    <w:rsid w:val="007A6D65"/>
    <w:rPr>
      <w:rFonts w:ascii="Cambria" w:eastAsia="Times New Roman" w:hAnsi="Cambria" w:cs="Times New Roman"/>
      <w:b/>
      <w:bCs/>
      <w:i/>
      <w:iCs/>
      <w:color w:val="auto"/>
    </w:rPr>
  </w:style>
  <w:style w:type="character" w:customStyle="1" w:styleId="src1">
    <w:name w:val="src1"/>
    <w:rsid w:val="007A6D65"/>
    <w:rPr>
      <w:vanish w:val="0"/>
      <w:webHidden w:val="0"/>
      <w:specVanish/>
    </w:rPr>
  </w:style>
  <w:style w:type="paragraph" w:customStyle="1" w:styleId="texttight">
    <w:name w:val="text tight"/>
    <w:rsid w:val="007A6D65"/>
    <w:pPr>
      <w:tabs>
        <w:tab w:val="left" w:pos="450"/>
      </w:tabs>
      <w:spacing w:line="280" w:lineRule="exact"/>
      <w:jc w:val="both"/>
    </w:pPr>
    <w:rPr>
      <w:rFonts w:ascii="Arial" w:eastAsia="Helvetica" w:hAnsi="Arial"/>
      <w:shd w:val="clear" w:color="auto" w:fill="FFFFFF"/>
    </w:rPr>
  </w:style>
  <w:style w:type="paragraph" w:customStyle="1" w:styleId="big">
    <w:name w:val="big"/>
    <w:basedOn w:val="Normal"/>
    <w:rsid w:val="007A6D65"/>
    <w:pPr>
      <w:widowControl/>
      <w:adjustRightInd/>
      <w:spacing w:before="100" w:beforeAutospacing="1" w:after="100" w:afterAutospacing="1"/>
      <w:jc w:val="both"/>
    </w:pPr>
    <w:rPr>
      <w:rFonts w:ascii="Times New Roman" w:eastAsia="Helvetica" w:hAnsi="Times New Roman" w:cs="Times New Roman"/>
      <w:shd w:val="clear" w:color="auto" w:fill="FFFFFF"/>
      <w:lang w:val="de-DE" w:eastAsia="de-DE"/>
    </w:rPr>
  </w:style>
  <w:style w:type="paragraph" w:customStyle="1" w:styleId="regulartext">
    <w:name w:val="regulartext"/>
    <w:basedOn w:val="Normal"/>
    <w:rsid w:val="007A6D65"/>
    <w:pPr>
      <w:widowControl/>
      <w:adjustRightInd/>
      <w:spacing w:before="100" w:beforeAutospacing="1" w:after="100" w:afterAutospacing="1"/>
      <w:jc w:val="both"/>
    </w:pPr>
    <w:rPr>
      <w:rFonts w:ascii="Arial" w:eastAsia="Helvetica" w:hAnsi="Arial" w:cs="Arial"/>
      <w:color w:val="000000"/>
      <w:shd w:val="clear" w:color="auto" w:fill="FFFFFF"/>
      <w:lang w:val="de-DE" w:eastAsia="de-DE"/>
    </w:rPr>
  </w:style>
  <w:style w:type="character" w:customStyle="1" w:styleId="addtitle11">
    <w:name w:val="addtitle11"/>
    <w:rsid w:val="007A6D65"/>
    <w:rPr>
      <w:rFonts w:ascii="Verdana" w:hAnsi="Verdana" w:hint="default"/>
      <w:b w:val="0"/>
      <w:bCs w:val="0"/>
      <w:sz w:val="38"/>
      <w:szCs w:val="38"/>
    </w:rPr>
  </w:style>
  <w:style w:type="character" w:customStyle="1" w:styleId="heading31">
    <w:name w:val="heading31"/>
    <w:rsid w:val="007A6D65"/>
    <w:rPr>
      <w:rFonts w:ascii="Verdana" w:hAnsi="Verdana" w:hint="default"/>
      <w:b/>
      <w:bCs/>
      <w:color w:val="993366"/>
      <w:sz w:val="31"/>
      <w:szCs w:val="31"/>
    </w:rPr>
  </w:style>
  <w:style w:type="character" w:customStyle="1" w:styleId="regulartext1">
    <w:name w:val="regulartext1"/>
    <w:rsid w:val="007A6D65"/>
    <w:rPr>
      <w:rFonts w:ascii="Arial" w:hAnsi="Arial" w:cs="Arial" w:hint="default"/>
      <w:b w:val="0"/>
      <w:bCs w:val="0"/>
      <w:color w:val="000000"/>
      <w:sz w:val="24"/>
      <w:szCs w:val="24"/>
    </w:rPr>
  </w:style>
  <w:style w:type="paragraph" w:customStyle="1" w:styleId="PlainText1">
    <w:name w:val="Plain Text1"/>
    <w:rsid w:val="007A6D65"/>
    <w:rPr>
      <w:rFonts w:ascii="Courier New" w:eastAsia="ヒラギノ角ゴ Pro W3" w:hAnsi="Courier New"/>
      <w:color w:val="000000"/>
      <w:sz w:val="24"/>
      <w:szCs w:val="24"/>
    </w:rPr>
  </w:style>
  <w:style w:type="paragraph" w:customStyle="1" w:styleId="DisplayEquationAurora">
    <w:name w:val="Display Equation (Aurora)"/>
    <w:basedOn w:val="Normal"/>
    <w:link w:val="DisplayEquationAuroraChar"/>
    <w:uiPriority w:val="99"/>
    <w:rsid w:val="007A6D65"/>
    <w:pPr>
      <w:widowControl/>
      <w:tabs>
        <w:tab w:val="center" w:pos="4680"/>
        <w:tab w:val="right" w:pos="9360"/>
      </w:tabs>
      <w:adjustRightInd/>
      <w:spacing w:after="200" w:line="276" w:lineRule="auto"/>
      <w:jc w:val="both"/>
    </w:pPr>
    <w:rPr>
      <w:rFonts w:cs="Times New Roman"/>
      <w:sz w:val="22"/>
      <w:szCs w:val="22"/>
      <w:shd w:val="clear" w:color="auto" w:fill="FFFFFF"/>
    </w:rPr>
  </w:style>
  <w:style w:type="character" w:customStyle="1" w:styleId="DisplayEquationAuroraChar">
    <w:name w:val="Display Equation (Aurora) Char"/>
    <w:link w:val="DisplayEquationAurora"/>
    <w:uiPriority w:val="99"/>
    <w:locked/>
    <w:rsid w:val="007A6D65"/>
    <w:rPr>
      <w:sz w:val="22"/>
      <w:szCs w:val="22"/>
    </w:rPr>
  </w:style>
  <w:style w:type="paragraph" w:customStyle="1" w:styleId="footerNIHContPg">
    <w:name w:val="footer NIH Cont Pg"/>
    <w:basedOn w:val="Footer"/>
    <w:uiPriority w:val="99"/>
    <w:rsid w:val="007A6D65"/>
    <w:pPr>
      <w:widowControl w:val="0"/>
      <w:pBdr>
        <w:top w:val="single" w:sz="6" w:space="2" w:color="auto"/>
      </w:pBdr>
      <w:tabs>
        <w:tab w:val="clear" w:pos="4680"/>
        <w:tab w:val="clear" w:pos="9360"/>
        <w:tab w:val="center" w:pos="5040"/>
        <w:tab w:val="right" w:pos="10440"/>
      </w:tabs>
      <w:adjustRightInd/>
      <w:spacing w:after="0"/>
      <w:ind w:left="-360" w:right="-360" w:firstLine="0"/>
      <w:jc w:val="both"/>
    </w:pPr>
    <w:rPr>
      <w:rFonts w:ascii="Helvetica" w:hAnsi="Helvetica"/>
      <w:i w:val="0"/>
      <w:iCs w:val="0"/>
      <w:sz w:val="16"/>
      <w:shd w:val="clear" w:color="auto" w:fill="FFFFFF"/>
      <w:lang w:bidi="ar-SA"/>
    </w:rPr>
  </w:style>
  <w:style w:type="paragraph" w:customStyle="1" w:styleId="StyleHeading1Firstline0Char">
    <w:name w:val="Style Heading 1 + First line:  0&quot; Char"/>
    <w:basedOn w:val="Heading1"/>
    <w:next w:val="Normal"/>
    <w:autoRedefine/>
    <w:rsid w:val="007A6D65"/>
    <w:pPr>
      <w:keepNext/>
      <w:pageBreakBefore/>
      <w:autoSpaceDE w:val="0"/>
      <w:autoSpaceDN w:val="0"/>
      <w:spacing w:before="0" w:after="0"/>
      <w:jc w:val="both"/>
    </w:pPr>
    <w:rPr>
      <w:rFonts w:ascii="Arial" w:hAnsi="Arial" w:cs="Arial"/>
      <w:bCs/>
      <w:i/>
      <w:position w:val="-14"/>
      <w:sz w:val="24"/>
      <w:szCs w:val="22"/>
      <w:shd w:val="clear" w:color="auto" w:fill="FFFFFF"/>
    </w:rPr>
  </w:style>
  <w:style w:type="paragraph" w:customStyle="1" w:styleId="CM2">
    <w:name w:val="CM2"/>
    <w:basedOn w:val="Default"/>
    <w:next w:val="Default"/>
    <w:uiPriority w:val="99"/>
    <w:rsid w:val="007A6D65"/>
    <w:pPr>
      <w:widowControl w:val="0"/>
      <w:spacing w:after="213"/>
    </w:pPr>
    <w:rPr>
      <w:rFonts w:ascii="NYDPCL+Arial-BoldItalicMT" w:hAnsi="NYDPCL+Arial-BoldItalicMT"/>
      <w:color w:val="auto"/>
      <w:lang w:val="en-US" w:eastAsia="en-US"/>
    </w:rPr>
  </w:style>
  <w:style w:type="paragraph" w:customStyle="1" w:styleId="CM1">
    <w:name w:val="CM1"/>
    <w:basedOn w:val="Default"/>
    <w:next w:val="Default"/>
    <w:uiPriority w:val="99"/>
    <w:rsid w:val="007A6D65"/>
    <w:pPr>
      <w:widowControl w:val="0"/>
      <w:spacing w:line="276" w:lineRule="atLeast"/>
    </w:pPr>
    <w:rPr>
      <w:rFonts w:ascii="NYDPCL+Arial-BoldItalicMT" w:hAnsi="NYDPCL+Arial-BoldItalicMT"/>
      <w:color w:val="auto"/>
      <w:lang w:val="en-US" w:eastAsia="en-US"/>
    </w:rPr>
  </w:style>
  <w:style w:type="paragraph" w:customStyle="1" w:styleId="MCBody">
    <w:name w:val="MC Body"/>
    <w:next w:val="Normal"/>
    <w:uiPriority w:val="99"/>
    <w:rsid w:val="007A6D65"/>
    <w:pPr>
      <w:spacing w:before="120"/>
      <w:jc w:val="both"/>
    </w:pPr>
    <w:rPr>
      <w:rFonts w:ascii="Times New Roman" w:hAnsi="Times New Roman"/>
    </w:rPr>
  </w:style>
  <w:style w:type="paragraph" w:customStyle="1" w:styleId="DefinitionTerm">
    <w:name w:val="Definition Term"/>
    <w:basedOn w:val="Normal"/>
    <w:next w:val="Normal"/>
    <w:uiPriority w:val="99"/>
    <w:rsid w:val="007A6D65"/>
    <w:pPr>
      <w:adjustRightInd/>
      <w:jc w:val="both"/>
    </w:pPr>
    <w:rPr>
      <w:rFonts w:ascii="Times New Roman" w:eastAsia="Helvetica" w:hAnsi="Times New Roman" w:cs="Times New Roman"/>
      <w:szCs w:val="20"/>
      <w:shd w:val="clear" w:color="auto" w:fill="FFFFFF"/>
    </w:rPr>
  </w:style>
  <w:style w:type="character" w:customStyle="1" w:styleId="spelle">
    <w:name w:val="spelle"/>
    <w:uiPriority w:val="99"/>
    <w:rsid w:val="007A6D65"/>
    <w:rPr>
      <w:rFonts w:cs="Times New Roman"/>
    </w:rPr>
  </w:style>
  <w:style w:type="paragraph" w:customStyle="1" w:styleId="FormFieldCaption7pt">
    <w:name w:val="Form Field Caption 7pt"/>
    <w:basedOn w:val="Normal"/>
    <w:rsid w:val="007A6D65"/>
    <w:pPr>
      <w:widowControl/>
      <w:tabs>
        <w:tab w:val="left" w:pos="252"/>
      </w:tabs>
      <w:adjustRightInd/>
      <w:jc w:val="both"/>
    </w:pPr>
    <w:rPr>
      <w:rFonts w:ascii="Arial" w:eastAsia="Helvetica" w:hAnsi="Arial" w:cs="Arial"/>
      <w:sz w:val="14"/>
      <w:szCs w:val="14"/>
      <w:shd w:val="clear" w:color="auto" w:fill="FFFFFF"/>
    </w:rPr>
  </w:style>
  <w:style w:type="character" w:customStyle="1" w:styleId="h">
    <w:name w:val="h"/>
    <w:uiPriority w:val="99"/>
    <w:rsid w:val="007A6D65"/>
    <w:rPr>
      <w:rFonts w:cs="Times New Roman"/>
    </w:rPr>
  </w:style>
  <w:style w:type="character" w:customStyle="1" w:styleId="a">
    <w:name w:val="a"/>
    <w:uiPriority w:val="99"/>
    <w:rsid w:val="007A6D65"/>
    <w:rPr>
      <w:rFonts w:cs="Times New Roman"/>
    </w:rPr>
  </w:style>
  <w:style w:type="character" w:customStyle="1" w:styleId="e">
    <w:name w:val="e"/>
    <w:uiPriority w:val="99"/>
    <w:rsid w:val="007A6D65"/>
    <w:rPr>
      <w:rFonts w:cs="Times New Roman"/>
    </w:rPr>
  </w:style>
  <w:style w:type="character" w:customStyle="1" w:styleId="SectionBreakAurora">
    <w:name w:val="Section Break (Aurora)"/>
    <w:rsid w:val="007A6D65"/>
    <w:rPr>
      <w:rFonts w:cs="Times New Roman"/>
      <w:vanish/>
      <w:color w:val="800080"/>
    </w:rPr>
  </w:style>
  <w:style w:type="character" w:customStyle="1" w:styleId="CommentTextChar1">
    <w:name w:val="Comment Text Char1"/>
    <w:uiPriority w:val="99"/>
    <w:semiHidden/>
    <w:locked/>
    <w:rsid w:val="007A6D65"/>
    <w:rPr>
      <w:rFonts w:cs="Times New Roman"/>
      <w:lang w:val="en-US" w:eastAsia="en-US" w:bidi="ar-SA"/>
    </w:rPr>
  </w:style>
  <w:style w:type="paragraph" w:customStyle="1" w:styleId="Body1">
    <w:name w:val="Body 1"/>
    <w:rsid w:val="007A6D65"/>
    <w:pPr>
      <w:outlineLvl w:val="0"/>
    </w:pPr>
    <w:rPr>
      <w:rFonts w:ascii="Helvetica" w:eastAsia="ヒラギノ角ゴ Pro W3" w:hAnsi="Helvetica"/>
      <w:color w:val="000000"/>
      <w:sz w:val="24"/>
    </w:rPr>
  </w:style>
  <w:style w:type="character" w:customStyle="1" w:styleId="SubtleEmphasis2">
    <w:name w:val="Subtle Emphasis2"/>
    <w:uiPriority w:val="19"/>
    <w:qFormat/>
    <w:rsid w:val="007A6D65"/>
    <w:rPr>
      <w:i/>
      <w:iCs/>
      <w:color w:val="5A5A5A"/>
    </w:rPr>
  </w:style>
  <w:style w:type="paragraph" w:customStyle="1" w:styleId="TOCHeading2">
    <w:name w:val="TOC Heading2"/>
    <w:basedOn w:val="Heading1"/>
    <w:next w:val="Normal"/>
    <w:uiPriority w:val="39"/>
    <w:semiHidden/>
    <w:unhideWhenUsed/>
    <w:qFormat/>
    <w:rsid w:val="007A6D65"/>
    <w:pPr>
      <w:pageBreakBefore/>
      <w:pBdr>
        <w:bottom w:val="single" w:sz="12" w:space="1" w:color="365F91"/>
      </w:pBdr>
      <w:autoSpaceDE w:val="0"/>
      <w:autoSpaceDN w:val="0"/>
      <w:spacing w:before="360" w:after="80"/>
      <w:jc w:val="both"/>
      <w:outlineLvl w:val="9"/>
    </w:pPr>
    <w:rPr>
      <w:rFonts w:ascii="Arial" w:hAnsi="Arial" w:cs="Arial"/>
      <w:bCs/>
      <w:color w:val="365F91"/>
      <w:position w:val="-14"/>
      <w:sz w:val="24"/>
      <w:szCs w:val="24"/>
      <w:shd w:val="clear" w:color="auto" w:fill="FFFFFF"/>
    </w:rPr>
  </w:style>
  <w:style w:type="paragraph" w:customStyle="1" w:styleId="DecimalAligned">
    <w:name w:val="Decimal Aligned"/>
    <w:basedOn w:val="Normal"/>
    <w:uiPriority w:val="40"/>
    <w:qFormat/>
    <w:rsid w:val="007A6D65"/>
    <w:pPr>
      <w:widowControl/>
      <w:tabs>
        <w:tab w:val="decimal" w:pos="360"/>
      </w:tabs>
      <w:adjustRightInd/>
      <w:spacing w:after="200" w:line="276" w:lineRule="auto"/>
      <w:jc w:val="both"/>
    </w:pPr>
    <w:rPr>
      <w:rFonts w:eastAsia="Helvetica" w:cs="Times New Roman"/>
      <w:sz w:val="20"/>
      <w:szCs w:val="20"/>
      <w:shd w:val="clear" w:color="auto" w:fill="FFFFFF"/>
    </w:rPr>
  </w:style>
  <w:style w:type="table" w:customStyle="1" w:styleId="LightList-Accent12">
    <w:name w:val="Light List - Accent 12"/>
    <w:basedOn w:val="TableNormal"/>
    <w:uiPriority w:val="61"/>
    <w:rsid w:val="007A6D65"/>
    <w:rPr>
      <w:rFonts w:eastAsia="Calibri"/>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LightList-Accent2">
    <w:name w:val="Light List Accent 2"/>
    <w:basedOn w:val="TableNormal"/>
    <w:uiPriority w:val="61"/>
    <w:rsid w:val="007A6D65"/>
    <w:rPr>
      <w:rFonts w:eastAsia="Calibri"/>
    </w:rPr>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MediumList2-Accent6">
    <w:name w:val="Medium List 2 Accent 6"/>
    <w:basedOn w:val="TableNormal"/>
    <w:uiPriority w:val="66"/>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rPr>
        <w:sz w:val="24"/>
        <w:szCs w:val="24"/>
      </w:rPr>
      <w:tblPr/>
      <w:tcPr>
        <w:tcBorders>
          <w:top w:val="nil"/>
          <w:left w:val="nil"/>
          <w:bottom w:val="single" w:sz="24" w:space="0" w:color="F79646"/>
          <w:right w:val="nil"/>
          <w:insideH w:val="nil"/>
          <w:insideV w:val="nil"/>
        </w:tcBorders>
        <w:shd w:val="clear" w:color="auto" w:fill="FFFFFF"/>
      </w:tcPr>
    </w:tblStylePr>
    <w:tblStylePr w:type="lastRow">
      <w:tblPr/>
      <w:tcPr>
        <w:tcBorders>
          <w:top w:val="single" w:sz="8" w:space="0" w:color="F79646"/>
          <w:left w:val="nil"/>
          <w:bottom w:val="nil"/>
          <w:right w:val="nil"/>
          <w:insideH w:val="nil"/>
          <w:insideV w:val="nil"/>
        </w:tcBorders>
        <w:shd w:val="clear" w:color="auto" w:fill="FFFFFF"/>
      </w:tcPr>
    </w:tblStylePr>
    <w:tblStylePr w:type="firstCol">
      <w:tblPr/>
      <w:tcPr>
        <w:tcBorders>
          <w:top w:val="nil"/>
          <w:left w:val="nil"/>
          <w:bottom w:val="nil"/>
          <w:right w:val="single" w:sz="8" w:space="0" w:color="F79646"/>
          <w:insideH w:val="nil"/>
          <w:insideV w:val="nil"/>
        </w:tcBorders>
        <w:shd w:val="clear" w:color="auto" w:fill="FFFFFF"/>
      </w:tcPr>
    </w:tblStylePr>
    <w:tblStylePr w:type="lastCol">
      <w:tblPr/>
      <w:tcPr>
        <w:tcBorders>
          <w:top w:val="nil"/>
          <w:left w:val="single" w:sz="8" w:space="0" w:color="F79646"/>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FDE4D0"/>
      </w:tcPr>
    </w:tblStylePr>
    <w:tblStylePr w:type="band1Horz">
      <w:tblPr/>
      <w:tcPr>
        <w:tcBorders>
          <w:top w:val="nil"/>
          <w:bottom w:val="nil"/>
          <w:insideH w:val="nil"/>
          <w:insideV w:val="nil"/>
        </w:tcBorders>
        <w:shd w:val="clear" w:color="auto" w:fill="FDE4D0"/>
      </w:tcPr>
    </w:tblStylePr>
    <w:tblStylePr w:type="nwCell">
      <w:tblPr/>
      <w:tcPr>
        <w:shd w:val="clear" w:color="auto" w:fill="FFFFFF"/>
      </w:tcPr>
    </w:tblStylePr>
    <w:tblStylePr w:type="swCell">
      <w:tblPr/>
      <w:tcPr>
        <w:tcBorders>
          <w:top w:val="nil"/>
        </w:tcBorders>
      </w:tcPr>
    </w:tblStylePr>
  </w:style>
  <w:style w:type="table" w:styleId="MediumGrid2-Accent6">
    <w:name w:val="Medium Grid 2 Accent 6"/>
    <w:basedOn w:val="TableNormal"/>
    <w:uiPriority w:val="68"/>
    <w:rsid w:val="007A6D65"/>
    <w:rPr>
      <w:rFonts w:ascii="Cambria" w:hAnsi="Cambria"/>
      <w:color w:val="000000"/>
    </w:rPr>
    <w:tblPr>
      <w:tblStyleRowBandSize w:val="1"/>
      <w:tblStyleColBandSize w:val="1"/>
      <w:tblBorders>
        <w:top w:val="single" w:sz="8" w:space="0" w:color="F79646"/>
        <w:left w:val="single" w:sz="8" w:space="0" w:color="F79646"/>
        <w:bottom w:val="single" w:sz="8" w:space="0" w:color="F79646"/>
        <w:right w:val="single" w:sz="8" w:space="0" w:color="F79646"/>
        <w:insideH w:val="single" w:sz="8" w:space="0" w:color="F79646"/>
        <w:insideV w:val="single" w:sz="8" w:space="0" w:color="F79646"/>
      </w:tblBorders>
    </w:tblPr>
    <w:tcPr>
      <w:shd w:val="clear" w:color="auto" w:fill="FDE4D0"/>
    </w:tcPr>
    <w:tblStylePr w:type="firstRow">
      <w:rPr>
        <w:b/>
        <w:bCs/>
        <w:color w:val="000000"/>
      </w:rPr>
      <w:tblPr/>
      <w:tcPr>
        <w:shd w:val="clear" w:color="auto" w:fill="FEF4EC"/>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FDE9D9"/>
      </w:tcPr>
    </w:tblStylePr>
    <w:tblStylePr w:type="band1Vert">
      <w:tblPr/>
      <w:tcPr>
        <w:shd w:val="clear" w:color="auto" w:fill="FBCAA2"/>
      </w:tcPr>
    </w:tblStylePr>
    <w:tblStylePr w:type="band1Horz">
      <w:tblPr/>
      <w:tcPr>
        <w:tcBorders>
          <w:insideH w:val="single" w:sz="6" w:space="0" w:color="F79646"/>
          <w:insideV w:val="single" w:sz="6" w:space="0" w:color="F79646"/>
        </w:tcBorders>
        <w:shd w:val="clear" w:color="auto" w:fill="FBCAA2"/>
      </w:tcPr>
    </w:tblStylePr>
    <w:tblStylePr w:type="nwCell">
      <w:tblPr/>
      <w:tcPr>
        <w:shd w:val="clear" w:color="auto" w:fill="FFFFFF"/>
      </w:tcPr>
    </w:tblStylePr>
  </w:style>
  <w:style w:type="table" w:customStyle="1" w:styleId="MediumList21">
    <w:name w:val="Medium List 21"/>
    <w:basedOn w:val="TableNormal"/>
    <w:uiPriority w:val="66"/>
    <w:rsid w:val="007A6D65"/>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rPr>
        <w:sz w:val="24"/>
        <w:szCs w:val="24"/>
      </w:rPr>
      <w:tblPr/>
      <w:tcPr>
        <w:tcBorders>
          <w:top w:val="nil"/>
          <w:left w:val="nil"/>
          <w:bottom w:val="single" w:sz="24" w:space="0" w:color="000000"/>
          <w:right w:val="nil"/>
          <w:insideH w:val="nil"/>
          <w:insideV w:val="nil"/>
        </w:tcBorders>
        <w:shd w:val="clear" w:color="auto" w:fill="FFFFFF"/>
      </w:tcPr>
    </w:tblStylePr>
    <w:tblStylePr w:type="lastRow">
      <w:tblPr/>
      <w:tcPr>
        <w:tcBorders>
          <w:top w:val="single" w:sz="8" w:space="0" w:color="000000"/>
          <w:left w:val="nil"/>
          <w:bottom w:val="nil"/>
          <w:right w:val="nil"/>
          <w:insideH w:val="nil"/>
          <w:insideV w:val="nil"/>
        </w:tcBorders>
        <w:shd w:val="clear" w:color="auto" w:fill="FFFFFF"/>
      </w:tcPr>
    </w:tblStylePr>
    <w:tblStylePr w:type="firstCol">
      <w:tblPr/>
      <w:tcPr>
        <w:tcBorders>
          <w:top w:val="nil"/>
          <w:left w:val="nil"/>
          <w:bottom w:val="nil"/>
          <w:right w:val="single" w:sz="8" w:space="0" w:color="000000"/>
          <w:insideH w:val="nil"/>
          <w:insideV w:val="nil"/>
        </w:tcBorders>
        <w:shd w:val="clear" w:color="auto" w:fill="FFFFFF"/>
      </w:tcPr>
    </w:tblStylePr>
    <w:tblStylePr w:type="lastCol">
      <w:tblPr/>
      <w:tcPr>
        <w:tcBorders>
          <w:top w:val="nil"/>
          <w:left w:val="single" w:sz="8" w:space="0" w:color="000000"/>
          <w:bottom w:val="nil"/>
          <w:right w:val="nil"/>
          <w:insideH w:val="nil"/>
          <w:insideV w:val="nil"/>
        </w:tcBorders>
        <w:shd w:val="clear" w:color="auto" w:fill="FFFFFF"/>
      </w:tcPr>
    </w:tblStylePr>
    <w:tblStylePr w:type="band1Vert">
      <w:tblPr/>
      <w:tcPr>
        <w:tcBorders>
          <w:left w:val="nil"/>
          <w:right w:val="nil"/>
          <w:insideH w:val="nil"/>
          <w:insideV w:val="nil"/>
        </w:tcBorders>
        <w:shd w:val="clear" w:color="auto" w:fill="C0C0C0"/>
      </w:tcPr>
    </w:tblStylePr>
    <w:tblStylePr w:type="band1Horz">
      <w:tblPr/>
      <w:tcPr>
        <w:tcBorders>
          <w:top w:val="nil"/>
          <w:bottom w:val="nil"/>
          <w:insideH w:val="nil"/>
          <w:insideV w:val="nil"/>
        </w:tcBorders>
        <w:shd w:val="clear" w:color="auto" w:fill="C0C0C0"/>
      </w:tcPr>
    </w:tblStylePr>
    <w:tblStylePr w:type="nwCell">
      <w:tblPr/>
      <w:tcPr>
        <w:shd w:val="clear" w:color="auto" w:fill="FFFFFF"/>
      </w:tcPr>
    </w:tblStylePr>
    <w:tblStylePr w:type="swCell">
      <w:tblPr/>
      <w:tcPr>
        <w:tcBorders>
          <w:top w:val="nil"/>
        </w:tcBorders>
      </w:tcPr>
    </w:tblStylePr>
  </w:style>
  <w:style w:type="table" w:customStyle="1" w:styleId="LightGrid2">
    <w:name w:val="Light Grid2"/>
    <w:basedOn w:val="TableNormal"/>
    <w:uiPriority w:val="62"/>
    <w:rsid w:val="007A6D65"/>
    <w:rPr>
      <w:rFonts w:eastAsia="Calibri"/>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mbria" w:eastAsia="Times New Roman" w:hAnsi="Cambria"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mbria" w:eastAsia="Times New Roman" w:hAnsi="Cambria"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customStyle="1" w:styleId="CM21">
    <w:name w:val="CM21"/>
    <w:basedOn w:val="Default"/>
    <w:next w:val="Default"/>
    <w:uiPriority w:val="99"/>
    <w:rsid w:val="007A6D65"/>
    <w:pPr>
      <w:widowControl w:val="0"/>
    </w:pPr>
    <w:rPr>
      <w:rFonts w:ascii="Arial" w:eastAsiaTheme="minorEastAsia" w:hAnsi="Arial" w:cs="Arial"/>
      <w:color w:val="auto"/>
      <w:lang w:val="en-US" w:eastAsia="en-US"/>
    </w:rPr>
  </w:style>
  <w:style w:type="paragraph" w:customStyle="1" w:styleId="yiv149654154msonormal">
    <w:name w:val="yiv149654154msonormal"/>
    <w:basedOn w:val="Normal"/>
    <w:rsid w:val="007A6D65"/>
    <w:pPr>
      <w:widowControl/>
      <w:autoSpaceDE/>
      <w:autoSpaceDN/>
      <w:adjustRightInd/>
      <w:spacing w:before="100" w:beforeAutospacing="1" w:after="100" w:afterAutospacing="1"/>
    </w:pPr>
    <w:rPr>
      <w:rFonts w:ascii="Times" w:hAnsi="Times" w:cs="Times New Roman"/>
      <w:sz w:val="20"/>
      <w:szCs w:val="20"/>
    </w:rPr>
  </w:style>
  <w:style w:type="character" w:customStyle="1" w:styleId="org">
    <w:name w:val="org"/>
    <w:basedOn w:val="DefaultParagraphFont"/>
    <w:rsid w:val="007A6D65"/>
  </w:style>
  <w:style w:type="table" w:styleId="LightList-Accent1">
    <w:name w:val="Light List Accent 1"/>
    <w:basedOn w:val="TableNormal"/>
    <w:uiPriority w:val="61"/>
    <w:rsid w:val="007A6D65"/>
    <w:rPr>
      <w:rFonts w:asciiTheme="minorHAnsi" w:eastAsiaTheme="minorHAnsi" w:hAnsiTheme="minorHAnsi" w:cstheme="minorBidi"/>
      <w:sz w:val="22"/>
      <w:szCs w:val="22"/>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paragraph" w:customStyle="1" w:styleId="References">
    <w:name w:val="References"/>
    <w:basedOn w:val="Normal"/>
    <w:link w:val="ReferencesChar"/>
    <w:qFormat/>
    <w:rsid w:val="007A6D65"/>
    <w:pPr>
      <w:pageBreakBefore/>
      <w:widowControl/>
      <w:spacing w:before="360" w:after="120"/>
      <w:outlineLvl w:val="0"/>
    </w:pPr>
    <w:rPr>
      <w:rFonts w:ascii="Arial" w:hAnsi="Arial" w:cs="Times New Roman"/>
      <w:b/>
      <w:caps/>
      <w:sz w:val="28"/>
      <w:szCs w:val="20"/>
    </w:rPr>
  </w:style>
  <w:style w:type="character" w:customStyle="1" w:styleId="ReferencesChar">
    <w:name w:val="References Char"/>
    <w:basedOn w:val="DefaultParagraphFont"/>
    <w:link w:val="References"/>
    <w:rsid w:val="007A6D65"/>
    <w:rPr>
      <w:rFonts w:ascii="Arial" w:hAnsi="Arial"/>
      <w:b/>
      <w:caps/>
      <w:sz w:val="28"/>
    </w:rPr>
  </w:style>
  <w:style w:type="paragraph" w:customStyle="1" w:styleId="SP6319604">
    <w:name w:val="SP.6.319604"/>
    <w:basedOn w:val="Default"/>
    <w:next w:val="Default"/>
    <w:uiPriority w:val="99"/>
    <w:rsid w:val="007A6D65"/>
    <w:rPr>
      <w:rFonts w:ascii="Arial" w:hAnsi="Arial" w:cs="Arial"/>
      <w:color w:val="auto"/>
    </w:rPr>
  </w:style>
  <w:style w:type="paragraph" w:customStyle="1" w:styleId="SP6319634">
    <w:name w:val="SP.6.319634"/>
    <w:basedOn w:val="Default"/>
    <w:next w:val="Default"/>
    <w:uiPriority w:val="99"/>
    <w:rsid w:val="007A6D65"/>
    <w:rPr>
      <w:rFonts w:ascii="Arial" w:hAnsi="Arial" w:cs="Arial"/>
      <w:color w:val="auto"/>
    </w:rPr>
  </w:style>
  <w:style w:type="paragraph" w:customStyle="1" w:styleId="SP6319641">
    <w:name w:val="SP.6.319641"/>
    <w:basedOn w:val="Default"/>
    <w:next w:val="Default"/>
    <w:uiPriority w:val="99"/>
    <w:rsid w:val="007A6D65"/>
    <w:rPr>
      <w:rFonts w:ascii="Arial" w:hAnsi="Arial" w:cs="Arial"/>
      <w:color w:val="auto"/>
    </w:rPr>
  </w:style>
  <w:style w:type="character" w:customStyle="1" w:styleId="SC6110597">
    <w:name w:val="SC.6.110597"/>
    <w:uiPriority w:val="99"/>
    <w:rsid w:val="007A6D65"/>
    <w:rPr>
      <w:color w:val="000000"/>
      <w:sz w:val="22"/>
      <w:szCs w:val="22"/>
    </w:rPr>
  </w:style>
  <w:style w:type="paragraph" w:customStyle="1" w:styleId="SP6319682">
    <w:name w:val="SP.6.319682"/>
    <w:basedOn w:val="Default"/>
    <w:next w:val="Default"/>
    <w:uiPriority w:val="99"/>
    <w:rsid w:val="007A6D65"/>
    <w:rPr>
      <w:rFonts w:ascii="Arial" w:hAnsi="Arial" w:cs="Arial"/>
      <w:color w:val="auto"/>
    </w:rPr>
  </w:style>
  <w:style w:type="character" w:customStyle="1" w:styleId="f1">
    <w:name w:val="f1"/>
    <w:basedOn w:val="DefaultParagraphFont"/>
    <w:rsid w:val="007A6D65"/>
    <w:rPr>
      <w:color w:val="767676"/>
    </w:rPr>
  </w:style>
  <w:style w:type="paragraph" w:customStyle="1" w:styleId="InfoBlue">
    <w:name w:val="InfoBlue"/>
    <w:basedOn w:val="Normal"/>
    <w:next w:val="BodyText"/>
    <w:autoRedefine/>
    <w:rsid w:val="007A6D65"/>
    <w:pPr>
      <w:autoSpaceDE/>
      <w:autoSpaceDN/>
      <w:adjustRightInd/>
      <w:spacing w:before="120" w:after="120" w:line="240" w:lineRule="atLeast"/>
      <w:ind w:left="720"/>
    </w:pPr>
    <w:rPr>
      <w:rFonts w:ascii="Times New Roman" w:hAnsi="Times New Roman" w:cs="Times New Roman"/>
      <w:color w:val="0000FF"/>
      <w:lang w:bidi="th-TH"/>
    </w:rPr>
  </w:style>
  <w:style w:type="paragraph" w:customStyle="1" w:styleId="LightGrid-Accent31">
    <w:name w:val="Light Grid - Accent 31"/>
    <w:basedOn w:val="Normal"/>
    <w:qFormat/>
    <w:rsid w:val="007A6D65"/>
    <w:pPr>
      <w:widowControl/>
      <w:autoSpaceDE/>
      <w:autoSpaceDN/>
      <w:adjustRightInd/>
      <w:spacing w:after="200" w:line="276" w:lineRule="auto"/>
      <w:ind w:left="720"/>
      <w:contextualSpacing/>
    </w:pPr>
    <w:rPr>
      <w:rFonts w:eastAsia="Calibri" w:cs="Times New Roman"/>
      <w:sz w:val="22"/>
      <w:szCs w:val="22"/>
    </w:rPr>
  </w:style>
  <w:style w:type="paragraph" w:customStyle="1" w:styleId="Appendix1">
    <w:name w:val="Appendix 1"/>
    <w:basedOn w:val="Heading1"/>
    <w:next w:val="Normal"/>
    <w:qFormat/>
    <w:rsid w:val="007A6D65"/>
    <w:pPr>
      <w:pageBreakBefore/>
      <w:numPr>
        <w:numId w:val="26"/>
      </w:numPr>
      <w:autoSpaceDE w:val="0"/>
      <w:autoSpaceDN w:val="0"/>
      <w:adjustRightInd w:val="0"/>
      <w:spacing w:before="360" w:after="120" w:line="276" w:lineRule="auto"/>
      <w:ind w:left="0" w:firstLine="0"/>
    </w:pPr>
    <w:rPr>
      <w:rFonts w:ascii="Arial" w:hAnsi="Arial"/>
      <w:caps/>
      <w:kern w:val="28"/>
      <w:position w:val="-14"/>
      <w:sz w:val="28"/>
    </w:rPr>
  </w:style>
  <w:style w:type="paragraph" w:customStyle="1" w:styleId="Appendix2">
    <w:name w:val="Appendix 2"/>
    <w:basedOn w:val="Normal"/>
    <w:next w:val="Normal"/>
    <w:link w:val="Appendix2Char"/>
    <w:qFormat/>
    <w:rsid w:val="007A6D65"/>
    <w:pPr>
      <w:keepNext/>
      <w:pageBreakBefore/>
      <w:widowControl/>
      <w:numPr>
        <w:ilvl w:val="1"/>
        <w:numId w:val="26"/>
      </w:numPr>
      <w:autoSpaceDE/>
      <w:autoSpaceDN/>
      <w:adjustRightInd/>
      <w:spacing w:before="360" w:after="120"/>
      <w:outlineLvl w:val="1"/>
    </w:pPr>
    <w:rPr>
      <w:rFonts w:ascii="Arial" w:hAnsi="Arial" w:cs="Times New Roman"/>
      <w:b/>
      <w:kern w:val="28"/>
      <w:szCs w:val="20"/>
    </w:rPr>
  </w:style>
  <w:style w:type="character" w:customStyle="1" w:styleId="Appendix2Char">
    <w:name w:val="Appendix 2 Char"/>
    <w:basedOn w:val="DefaultParagraphFont"/>
    <w:link w:val="Appendix2"/>
    <w:rsid w:val="007A6D65"/>
    <w:rPr>
      <w:rFonts w:ascii="Arial" w:hAnsi="Arial"/>
      <w:b/>
      <w:kern w:val="28"/>
      <w:sz w:val="24"/>
    </w:rPr>
  </w:style>
  <w:style w:type="character" w:customStyle="1" w:styleId="pl-c">
    <w:name w:val="pl-c"/>
    <w:basedOn w:val="DefaultParagraphFont"/>
    <w:rsid w:val="007A6D65"/>
  </w:style>
  <w:style w:type="character" w:customStyle="1" w:styleId="pl-c1">
    <w:name w:val="pl-c1"/>
    <w:basedOn w:val="DefaultParagraphFont"/>
    <w:rsid w:val="007A6D65"/>
  </w:style>
  <w:style w:type="character" w:customStyle="1" w:styleId="pl-s">
    <w:name w:val="pl-s"/>
    <w:basedOn w:val="DefaultParagraphFont"/>
    <w:rsid w:val="007A6D65"/>
  </w:style>
  <w:style w:type="character" w:customStyle="1" w:styleId="pl-pds">
    <w:name w:val="pl-pds"/>
    <w:basedOn w:val="DefaultParagraphFont"/>
    <w:rsid w:val="007A6D65"/>
  </w:style>
  <w:style w:type="character" w:customStyle="1" w:styleId="pl-k">
    <w:name w:val="pl-k"/>
    <w:basedOn w:val="DefaultParagraphFont"/>
    <w:rsid w:val="007A6D65"/>
  </w:style>
  <w:style w:type="character" w:customStyle="1" w:styleId="pl-smi">
    <w:name w:val="pl-smi"/>
    <w:basedOn w:val="DefaultParagraphFont"/>
    <w:rsid w:val="007A6D65"/>
  </w:style>
  <w:style w:type="character" w:customStyle="1" w:styleId="pl-ii">
    <w:name w:val="pl-ii"/>
    <w:basedOn w:val="DefaultParagraphFont"/>
    <w:rsid w:val="007A6D6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footer" Target="footer3.xml"/><Relationship Id="rId39" Type="http://schemas.microsoft.com/office/2011/relationships/commentsExtended" Target="commentsExtended.xml"/><Relationship Id="rId3" Type="http://schemas.openxmlformats.org/officeDocument/2006/relationships/styles" Target="styles.xml"/><Relationship Id="rId21" Type="http://schemas.openxmlformats.org/officeDocument/2006/relationships/header" Target="header1.xml"/><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header" Target="header3.xml"/><Relationship Id="rId33" Type="http://schemas.openxmlformats.org/officeDocument/2006/relationships/footer" Target="footer6.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yperlink" Target="http://qibawiki.rsna.org/index.php?title=Committees" TargetMode="External"/><Relationship Id="rId29" Type="http://schemas.openxmlformats.org/officeDocument/2006/relationships/header" Target="header5.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footer" Target="footer2.xml"/><Relationship Id="rId32" Type="http://schemas.openxmlformats.org/officeDocument/2006/relationships/header" Target="header6.xml"/><Relationship Id="rId40" Type="http://schemas.microsoft.com/office/2011/relationships/people" Target="people.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1.xml"/><Relationship Id="rId28" Type="http://schemas.openxmlformats.org/officeDocument/2006/relationships/header" Target="header4.xml"/><Relationship Id="rId10" Type="http://schemas.openxmlformats.org/officeDocument/2006/relationships/hyperlink" Target="http://qibawiki" TargetMode="External"/><Relationship Id="rId19" Type="http://schemas.openxmlformats.org/officeDocument/2006/relationships/oleObject" Target="embeddings/oleObject4.bin"/><Relationship Id="rId31" Type="http://schemas.openxmlformats.org/officeDocument/2006/relationships/footer" Target="footer5.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header" Target="header2.xml"/><Relationship Id="rId27" Type="http://schemas.openxmlformats.org/officeDocument/2006/relationships/image" Target="media/image7.png"/><Relationship Id="rId30" Type="http://schemas.openxmlformats.org/officeDocument/2006/relationships/footer" Target="footer4.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28DA3F-CA7F-4406-B21D-6D570F2C465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1</TotalTime>
  <Pages>38</Pages>
  <Words>23327</Words>
  <Characters>132967</Characters>
  <Application>Microsoft Office Word</Application>
  <DocSecurity>0</DocSecurity>
  <Lines>1108</Lines>
  <Paragraphs>311</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155983</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ndrew J. Buckler</cp:lastModifiedBy>
  <cp:revision>3</cp:revision>
  <cp:lastPrinted>2018-08-13T14:43:00Z</cp:lastPrinted>
  <dcterms:created xsi:type="dcterms:W3CDTF">2018-11-05T16:59:00Z</dcterms:created>
  <dcterms:modified xsi:type="dcterms:W3CDTF">2018-11-05T18: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